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60" r:id="rId1"/>
  </p:sldMasterIdLst>
  <p:notesMasterIdLst>
    <p:notesMasterId r:id="rId51"/>
  </p:notesMasterIdLst>
  <p:sldIdLst>
    <p:sldId id="291" r:id="rId2"/>
    <p:sldId id="257" r:id="rId3"/>
    <p:sldId id="258" r:id="rId4"/>
    <p:sldId id="259" r:id="rId5"/>
    <p:sldId id="260" r:id="rId6"/>
    <p:sldId id="261" r:id="rId7"/>
    <p:sldId id="262" r:id="rId8"/>
    <p:sldId id="264" r:id="rId9"/>
    <p:sldId id="265" r:id="rId10"/>
    <p:sldId id="263" r:id="rId11"/>
    <p:sldId id="292" r:id="rId12"/>
    <p:sldId id="267" r:id="rId13"/>
    <p:sldId id="272" r:id="rId14"/>
    <p:sldId id="266" r:id="rId15"/>
    <p:sldId id="268" r:id="rId16"/>
    <p:sldId id="269" r:id="rId17"/>
    <p:sldId id="271" r:id="rId18"/>
    <p:sldId id="273" r:id="rId19"/>
    <p:sldId id="274" r:id="rId20"/>
    <p:sldId id="275" r:id="rId21"/>
    <p:sldId id="310" r:id="rId22"/>
    <p:sldId id="276" r:id="rId23"/>
    <p:sldId id="277" r:id="rId24"/>
    <p:sldId id="278" r:id="rId25"/>
    <p:sldId id="297" r:id="rId26"/>
    <p:sldId id="311" r:id="rId27"/>
    <p:sldId id="279" r:id="rId28"/>
    <p:sldId id="280" r:id="rId29"/>
    <p:sldId id="281" r:id="rId30"/>
    <p:sldId id="282" r:id="rId31"/>
    <p:sldId id="285" r:id="rId32"/>
    <p:sldId id="283" r:id="rId33"/>
    <p:sldId id="284" r:id="rId34"/>
    <p:sldId id="312" r:id="rId35"/>
    <p:sldId id="300" r:id="rId36"/>
    <p:sldId id="298" r:id="rId37"/>
    <p:sldId id="299" r:id="rId38"/>
    <p:sldId id="301" r:id="rId39"/>
    <p:sldId id="302" r:id="rId40"/>
    <p:sldId id="309" r:id="rId41"/>
    <p:sldId id="289" r:id="rId42"/>
    <p:sldId id="290" r:id="rId43"/>
    <p:sldId id="303" r:id="rId44"/>
    <p:sldId id="304" r:id="rId45"/>
    <p:sldId id="313" r:id="rId46"/>
    <p:sldId id="306" r:id="rId47"/>
    <p:sldId id="305" r:id="rId48"/>
    <p:sldId id="307" r:id="rId49"/>
    <p:sldId id="308" r:id="rId50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739BCB"/>
    <a:srgbClr val="3E6CA4"/>
    <a:srgbClr val="D07C7A"/>
    <a:srgbClr val="006600"/>
    <a:srgbClr val="89CC40"/>
    <a:srgbClr val="D1E1FF"/>
    <a:srgbClr val="ABC7FF"/>
    <a:srgbClr val="8FB7FF"/>
    <a:srgbClr val="F7FA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D113A9D2-9D6B-4929-AA2D-F23B5EE8CBE7}" styleName="Themed Style 2 - Accent 1">
    <a:tblBg>
      <a:fillRef idx="3">
        <a:schemeClr val="accent1"/>
      </a:fillRef>
      <a:effectRef idx="3">
        <a:schemeClr val="accent1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1">
                <a:tint val="50000"/>
              </a:schemeClr>
            </a:lnRef>
          </a:left>
          <a:right>
            <a:lnRef idx="1">
              <a:schemeClr val="accent1">
                <a:tint val="50000"/>
              </a:schemeClr>
            </a:lnRef>
          </a:right>
          <a:top>
            <a:lnRef idx="1">
              <a:schemeClr val="accent1">
                <a:tint val="50000"/>
              </a:schemeClr>
            </a:lnRef>
          </a:top>
          <a:bottom>
            <a:lnRef idx="1">
              <a:schemeClr val="accent1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5DA37D80-6434-44D0-A028-1B22A696006F}" styleName="Light Style 3 - Accent 2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  <a:tblStyle styleId="{69C7853C-536D-4A76-A0AE-DD22124D55A5}" styleName="Themed Style 1 - Accent 3">
    <a:tblBg>
      <a:fillRef idx="2">
        <a:schemeClr val="accent3"/>
      </a:fillRef>
      <a:effectRef idx="1">
        <a:schemeClr val="accent3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Ref idx="1">
              <a:schemeClr val="accent3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  <a:fill>
          <a:solidFill>
            <a:schemeClr val="accent3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3"/>
            </a:lnRef>
          </a:left>
          <a:right>
            <a:lnRef idx="2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2">
              <a:schemeClr val="accent3"/>
            </a:lnRef>
          </a:top>
          <a:bottom>
            <a:lnRef idx="2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firstRow>
  </a:tblStyle>
  <a:tblStyle styleId="{EB344D84-9AFB-497E-A393-DC336BA19D2E}" styleName="Medium Style 3 - Accent 3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638B1855-1B75-4FBE-930C-398BA8C253C6}" styleName="Themed Style 2 - Accent 6">
    <a:tblBg>
      <a:fillRef idx="3">
        <a:schemeClr val="accent6"/>
      </a:fillRef>
      <a:effectRef idx="3">
        <a:schemeClr val="accent6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6">
                <a:tint val="50000"/>
              </a:schemeClr>
            </a:lnRef>
          </a:left>
          <a:right>
            <a:lnRef idx="1">
              <a:schemeClr val="accent6">
                <a:tint val="50000"/>
              </a:schemeClr>
            </a:lnRef>
          </a:right>
          <a:top>
            <a:lnRef idx="1">
              <a:schemeClr val="accent6">
                <a:tint val="50000"/>
              </a:schemeClr>
            </a:lnRef>
          </a:top>
          <a:bottom>
            <a:lnRef idx="1">
              <a:schemeClr val="accent6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956" autoAdjust="0"/>
    <p:restoredTop sz="93306" autoAdjust="0"/>
  </p:normalViewPr>
  <p:slideViewPr>
    <p:cSldViewPr>
      <p:cViewPr varScale="1">
        <p:scale>
          <a:sx n="59" d="100"/>
          <a:sy n="59" d="100"/>
        </p:scale>
        <p:origin x="948" y="41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microsoft.com/office/2016/11/relationships/changesInfo" Target="changesInfos/changesInfo1.xml"/><Relationship Id="rId8" Type="http://schemas.openxmlformats.org/officeDocument/2006/relationships/slide" Target="slides/slide7.xml"/><Relationship Id="rId51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userId="f9cbafaa3520ff22" providerId="LiveId" clId="{0BABA912-F472-4836-9DFB-43FE1D6D0A00}"/>
    <pc:docChg chg="custSel modSld">
      <pc:chgData name="" userId="f9cbafaa3520ff22" providerId="LiveId" clId="{0BABA912-F472-4836-9DFB-43FE1D6D0A00}" dt="2020-12-05T17:12:58.787" v="116" actId="1037"/>
      <pc:docMkLst>
        <pc:docMk/>
      </pc:docMkLst>
      <pc:sldChg chg="addSp delSp modSp">
        <pc:chgData name="" userId="f9cbafaa3520ff22" providerId="LiveId" clId="{0BABA912-F472-4836-9DFB-43FE1D6D0A00}" dt="2020-12-05T17:12:58.787" v="116" actId="1037"/>
        <pc:sldMkLst>
          <pc:docMk/>
          <pc:sldMk cId="241686671" sldId="297"/>
        </pc:sldMkLst>
        <pc:spChg chg="mod">
          <ac:chgData name="" userId="f9cbafaa3520ff22" providerId="LiveId" clId="{0BABA912-F472-4836-9DFB-43FE1D6D0A00}" dt="2020-12-03T19:01:59.643" v="38" actId="20577"/>
          <ac:spMkLst>
            <pc:docMk/>
            <pc:sldMk cId="241686671" sldId="297"/>
            <ac:spMk id="17" creationId="{16837DFE-2C2A-4370-A715-2445543FD526}"/>
          </ac:spMkLst>
        </pc:spChg>
        <pc:graphicFrameChg chg="del">
          <ac:chgData name="" userId="f9cbafaa3520ff22" providerId="LiveId" clId="{0BABA912-F472-4836-9DFB-43FE1D6D0A00}" dt="2020-12-05T17:12:22.769" v="102" actId="478"/>
          <ac:graphicFrameMkLst>
            <pc:docMk/>
            <pc:sldMk cId="241686671" sldId="297"/>
            <ac:graphicFrameMk id="14" creationId="{BD5B7DC8-F005-4957-97DC-123B92F51A5D}"/>
          </ac:graphicFrameMkLst>
        </pc:graphicFrameChg>
        <pc:graphicFrameChg chg="add mod">
          <ac:chgData name="" userId="f9cbafaa3520ff22" providerId="LiveId" clId="{0BABA912-F472-4836-9DFB-43FE1D6D0A00}" dt="2020-12-05T17:12:58.787" v="116" actId="1037"/>
          <ac:graphicFrameMkLst>
            <pc:docMk/>
            <pc:sldMk cId="241686671" sldId="297"/>
            <ac:graphicFrameMk id="18" creationId="{87D6D9B7-A8E0-4222-AD46-78791FD2100A}"/>
          </ac:graphicFrameMkLst>
        </pc:graphicFrameChg>
      </pc:sldChg>
      <pc:sldChg chg="modSp">
        <pc:chgData name="" userId="f9cbafaa3520ff22" providerId="LiveId" clId="{0BABA912-F472-4836-9DFB-43FE1D6D0A00}" dt="2020-12-04T03:12:50.598" v="79"/>
        <pc:sldMkLst>
          <pc:docMk/>
          <pc:sldMk cId="2352388834" sldId="305"/>
        </pc:sldMkLst>
        <pc:spChg chg="mod">
          <ac:chgData name="" userId="f9cbafaa3520ff22" providerId="LiveId" clId="{0BABA912-F472-4836-9DFB-43FE1D6D0A00}" dt="2020-12-04T03:12:50.598" v="79"/>
          <ac:spMkLst>
            <pc:docMk/>
            <pc:sldMk cId="2352388834" sldId="305"/>
            <ac:spMk id="3" creationId="{00000000-0000-0000-0000-000000000000}"/>
          </ac:spMkLst>
        </pc:spChg>
      </pc:sldChg>
      <pc:sldChg chg="modSp">
        <pc:chgData name="" userId="f9cbafaa3520ff22" providerId="LiveId" clId="{0BABA912-F472-4836-9DFB-43FE1D6D0A00}" dt="2020-12-04T03:12:44.466" v="77"/>
        <pc:sldMkLst>
          <pc:docMk/>
          <pc:sldMk cId="3787345918" sldId="306"/>
        </pc:sldMkLst>
        <pc:spChg chg="mod">
          <ac:chgData name="" userId="f9cbafaa3520ff22" providerId="LiveId" clId="{0BABA912-F472-4836-9DFB-43FE1D6D0A00}" dt="2020-12-04T03:12:44.466" v="77"/>
          <ac:spMkLst>
            <pc:docMk/>
            <pc:sldMk cId="3787345918" sldId="306"/>
            <ac:spMk id="3" creationId="{00000000-0000-0000-0000-000000000000}"/>
          </ac:spMkLst>
        </pc:spChg>
      </pc:sldChg>
      <pc:sldChg chg="modSp">
        <pc:chgData name="" userId="f9cbafaa3520ff22" providerId="LiveId" clId="{0BABA912-F472-4836-9DFB-43FE1D6D0A00}" dt="2020-12-04T03:13:02.921" v="101" actId="1036"/>
        <pc:sldMkLst>
          <pc:docMk/>
          <pc:sldMk cId="106679916" sldId="307"/>
        </pc:sldMkLst>
        <pc:spChg chg="mod">
          <ac:chgData name="" userId="f9cbafaa3520ff22" providerId="LiveId" clId="{0BABA912-F472-4836-9DFB-43FE1D6D0A00}" dt="2020-12-04T03:12:52.883" v="80"/>
          <ac:spMkLst>
            <pc:docMk/>
            <pc:sldMk cId="106679916" sldId="307"/>
            <ac:spMk id="3" creationId="{00000000-0000-0000-0000-000000000000}"/>
          </ac:spMkLst>
        </pc:spChg>
        <pc:graphicFrameChg chg="mod">
          <ac:chgData name="" userId="f9cbafaa3520ff22" providerId="LiveId" clId="{0BABA912-F472-4836-9DFB-43FE1D6D0A00}" dt="2020-12-04T03:13:02.921" v="101" actId="1036"/>
          <ac:graphicFrameMkLst>
            <pc:docMk/>
            <pc:sldMk cId="106679916" sldId="307"/>
            <ac:graphicFrameMk id="4" creationId="{E2A23399-B9D7-4864-92CB-52E8E8D9E4F1}"/>
          </ac:graphicFrameMkLst>
        </pc:graphicFrameChg>
      </pc:sldChg>
    </pc:docChg>
  </pc:docChgLst>
  <pc:docChgLst>
    <pc:chgData userId="f9cbafaa3520ff22" providerId="LiveId" clId="{FF89367B-EE8E-404D-B07F-76E45FBFAA0A}"/>
    <pc:docChg chg="undo custSel addSld delSld modSld sldOrd">
      <pc:chgData name="" userId="f9cbafaa3520ff22" providerId="LiveId" clId="{FF89367B-EE8E-404D-B07F-76E45FBFAA0A}" dt="2020-10-08T19:50:37.236" v="2890" actId="20577"/>
      <pc:docMkLst>
        <pc:docMk/>
      </pc:docMkLst>
      <pc:sldChg chg="modSp">
        <pc:chgData name="" userId="f9cbafaa3520ff22" providerId="LiveId" clId="{FF89367B-EE8E-404D-B07F-76E45FBFAA0A}" dt="2020-09-17T18:35:36.504" v="41" actId="20577"/>
        <pc:sldMkLst>
          <pc:docMk/>
          <pc:sldMk cId="0" sldId="259"/>
        </pc:sldMkLst>
        <pc:spChg chg="mod">
          <ac:chgData name="" userId="f9cbafaa3520ff22" providerId="LiveId" clId="{FF89367B-EE8E-404D-B07F-76E45FBFAA0A}" dt="2020-09-17T18:35:36.504" v="41" actId="20577"/>
          <ac:spMkLst>
            <pc:docMk/>
            <pc:sldMk cId="0" sldId="259"/>
            <ac:spMk id="25602" creationId="{00000000-0000-0000-0000-000000000000}"/>
          </ac:spMkLst>
        </pc:spChg>
      </pc:sldChg>
      <pc:sldChg chg="modSp">
        <pc:chgData name="" userId="f9cbafaa3520ff22" providerId="LiveId" clId="{FF89367B-EE8E-404D-B07F-76E45FBFAA0A}" dt="2020-09-17T22:56:34.424" v="57" actId="20577"/>
        <pc:sldMkLst>
          <pc:docMk/>
          <pc:sldMk cId="0" sldId="260"/>
        </pc:sldMkLst>
        <pc:spChg chg="mod">
          <ac:chgData name="" userId="f9cbafaa3520ff22" providerId="LiveId" clId="{FF89367B-EE8E-404D-B07F-76E45FBFAA0A}" dt="2020-09-17T22:56:34.424" v="57" actId="20577"/>
          <ac:spMkLst>
            <pc:docMk/>
            <pc:sldMk cId="0" sldId="260"/>
            <ac:spMk id="26626" creationId="{00000000-0000-0000-0000-000000000000}"/>
          </ac:spMkLst>
        </pc:spChg>
      </pc:sldChg>
      <pc:sldChg chg="modSp">
        <pc:chgData name="" userId="f9cbafaa3520ff22" providerId="LiveId" clId="{FF89367B-EE8E-404D-B07F-76E45FBFAA0A}" dt="2020-09-17T22:57:18.124" v="63" actId="6549"/>
        <pc:sldMkLst>
          <pc:docMk/>
          <pc:sldMk cId="0" sldId="261"/>
        </pc:sldMkLst>
        <pc:spChg chg="mod">
          <ac:chgData name="" userId="f9cbafaa3520ff22" providerId="LiveId" clId="{FF89367B-EE8E-404D-B07F-76E45FBFAA0A}" dt="2020-09-17T22:57:18.124" v="63" actId="6549"/>
          <ac:spMkLst>
            <pc:docMk/>
            <pc:sldMk cId="0" sldId="261"/>
            <ac:spMk id="28674" creationId="{00000000-0000-0000-0000-000000000000}"/>
          </ac:spMkLst>
        </pc:spChg>
      </pc:sldChg>
      <pc:sldChg chg="addSp delSp modSp">
        <pc:chgData name="" userId="f9cbafaa3520ff22" providerId="LiveId" clId="{FF89367B-EE8E-404D-B07F-76E45FBFAA0A}" dt="2020-09-17T22:57:21.173" v="64" actId="6549"/>
        <pc:sldMkLst>
          <pc:docMk/>
          <pc:sldMk cId="0" sldId="262"/>
        </pc:sldMkLst>
        <pc:spChg chg="add del mod">
          <ac:chgData name="" userId="f9cbafaa3520ff22" providerId="LiveId" clId="{FF89367B-EE8E-404D-B07F-76E45FBFAA0A}" dt="2020-09-17T22:57:11.412" v="61" actId="478"/>
          <ac:spMkLst>
            <pc:docMk/>
            <pc:sldMk cId="0" sldId="262"/>
            <ac:spMk id="3" creationId="{6FB29005-17D2-4310-ADFB-AFCC3119E4A3}"/>
          </ac:spMkLst>
        </pc:spChg>
        <pc:spChg chg="add mod">
          <ac:chgData name="" userId="f9cbafaa3520ff22" providerId="LiveId" clId="{FF89367B-EE8E-404D-B07F-76E45FBFAA0A}" dt="2020-09-17T22:57:21.173" v="64" actId="6549"/>
          <ac:spMkLst>
            <pc:docMk/>
            <pc:sldMk cId="0" sldId="262"/>
            <ac:spMk id="40" creationId="{B58B4E02-00F5-4C20-9831-ECCC00E3F07D}"/>
          </ac:spMkLst>
        </pc:spChg>
        <pc:spChg chg="del">
          <ac:chgData name="" userId="f9cbafaa3520ff22" providerId="LiveId" clId="{FF89367B-EE8E-404D-B07F-76E45FBFAA0A}" dt="2020-09-17T22:57:08.833" v="60" actId="478"/>
          <ac:spMkLst>
            <pc:docMk/>
            <pc:sldMk cId="0" sldId="262"/>
            <ac:spMk id="29698" creationId="{00000000-0000-0000-0000-000000000000}"/>
          </ac:spMkLst>
        </pc:spChg>
      </pc:sldChg>
      <pc:sldChg chg="modSp">
        <pc:chgData name="" userId="f9cbafaa3520ff22" providerId="LiveId" clId="{FF89367B-EE8E-404D-B07F-76E45FBFAA0A}" dt="2020-09-23T03:47:52.907" v="2263" actId="1076"/>
        <pc:sldMkLst>
          <pc:docMk/>
          <pc:sldMk cId="0" sldId="263"/>
        </pc:sldMkLst>
        <pc:spChg chg="mod">
          <ac:chgData name="" userId="f9cbafaa3520ff22" providerId="LiveId" clId="{FF89367B-EE8E-404D-B07F-76E45FBFAA0A}" dt="2020-09-18T03:19:32.963" v="1211" actId="1036"/>
          <ac:spMkLst>
            <pc:docMk/>
            <pc:sldMk cId="0" sldId="263"/>
            <ac:spMk id="3" creationId="{00000000-0000-0000-0000-000000000000}"/>
          </ac:spMkLst>
        </pc:spChg>
        <pc:spChg chg="mod">
          <ac:chgData name="" userId="f9cbafaa3520ff22" providerId="LiveId" clId="{FF89367B-EE8E-404D-B07F-76E45FBFAA0A}" dt="2020-09-23T03:47:52.907" v="2263" actId="1076"/>
          <ac:spMkLst>
            <pc:docMk/>
            <pc:sldMk cId="0" sldId="263"/>
            <ac:spMk id="5" creationId="{00000000-0000-0000-0000-000000000000}"/>
          </ac:spMkLst>
        </pc:spChg>
        <pc:spChg chg="mod">
          <ac:chgData name="" userId="f9cbafaa3520ff22" providerId="LiveId" clId="{FF89367B-EE8E-404D-B07F-76E45FBFAA0A}" dt="2020-09-18T03:19:32.963" v="1211" actId="1036"/>
          <ac:spMkLst>
            <pc:docMk/>
            <pc:sldMk cId="0" sldId="263"/>
            <ac:spMk id="8" creationId="{00000000-0000-0000-0000-000000000000}"/>
          </ac:spMkLst>
        </pc:spChg>
        <pc:spChg chg="mod">
          <ac:chgData name="" userId="f9cbafaa3520ff22" providerId="LiveId" clId="{FF89367B-EE8E-404D-B07F-76E45FBFAA0A}" dt="2020-09-18T03:19:32.963" v="1211" actId="1036"/>
          <ac:spMkLst>
            <pc:docMk/>
            <pc:sldMk cId="0" sldId="263"/>
            <ac:spMk id="9" creationId="{00000000-0000-0000-0000-000000000000}"/>
          </ac:spMkLst>
        </pc:spChg>
        <pc:graphicFrameChg chg="mod">
          <ac:chgData name="" userId="f9cbafaa3520ff22" providerId="LiveId" clId="{FF89367B-EE8E-404D-B07F-76E45FBFAA0A}" dt="2020-09-18T03:19:32.963" v="1211" actId="1036"/>
          <ac:graphicFrameMkLst>
            <pc:docMk/>
            <pc:sldMk cId="0" sldId="263"/>
            <ac:graphicFrameMk id="4098" creationId="{00000000-0000-0000-0000-000000000000}"/>
          </ac:graphicFrameMkLst>
        </pc:graphicFrameChg>
        <pc:graphicFrameChg chg="mod">
          <ac:chgData name="" userId="f9cbafaa3520ff22" providerId="LiveId" clId="{FF89367B-EE8E-404D-B07F-76E45FBFAA0A}" dt="2020-09-18T03:19:32.963" v="1211" actId="1036"/>
          <ac:graphicFrameMkLst>
            <pc:docMk/>
            <pc:sldMk cId="0" sldId="263"/>
            <ac:graphicFrameMk id="4099" creationId="{00000000-0000-0000-0000-000000000000}"/>
          </ac:graphicFrameMkLst>
        </pc:graphicFrameChg>
        <pc:graphicFrameChg chg="mod">
          <ac:chgData name="" userId="f9cbafaa3520ff22" providerId="LiveId" clId="{FF89367B-EE8E-404D-B07F-76E45FBFAA0A}" dt="2020-09-18T03:19:32.963" v="1211" actId="1036"/>
          <ac:graphicFrameMkLst>
            <pc:docMk/>
            <pc:sldMk cId="0" sldId="263"/>
            <ac:graphicFrameMk id="4100" creationId="{00000000-0000-0000-0000-000000000000}"/>
          </ac:graphicFrameMkLst>
        </pc:graphicFrameChg>
      </pc:sldChg>
      <pc:sldChg chg="modSp">
        <pc:chgData name="" userId="f9cbafaa3520ff22" providerId="LiveId" clId="{FF89367B-EE8E-404D-B07F-76E45FBFAA0A}" dt="2020-09-18T02:01:41.019" v="91" actId="20577"/>
        <pc:sldMkLst>
          <pc:docMk/>
          <pc:sldMk cId="0" sldId="266"/>
        </pc:sldMkLst>
        <pc:spChg chg="mod">
          <ac:chgData name="" userId="f9cbafaa3520ff22" providerId="LiveId" clId="{FF89367B-EE8E-404D-B07F-76E45FBFAA0A}" dt="2020-09-18T02:01:41.019" v="91" actId="20577"/>
          <ac:spMkLst>
            <pc:docMk/>
            <pc:sldMk cId="0" sldId="266"/>
            <ac:spMk id="31748" creationId="{00000000-0000-0000-0000-000000000000}"/>
          </ac:spMkLst>
        </pc:spChg>
      </pc:sldChg>
      <pc:sldChg chg="ord">
        <pc:chgData name="" userId="f9cbafaa3520ff22" providerId="LiveId" clId="{FF89367B-EE8E-404D-B07F-76E45FBFAA0A}" dt="2020-09-18T02:19:58.012" v="226"/>
        <pc:sldMkLst>
          <pc:docMk/>
          <pc:sldMk cId="0" sldId="267"/>
        </pc:sldMkLst>
      </pc:sldChg>
      <pc:sldChg chg="modSp">
        <pc:chgData name="" userId="f9cbafaa3520ff22" providerId="LiveId" clId="{FF89367B-EE8E-404D-B07F-76E45FBFAA0A}" dt="2020-09-28T06:17:05.126" v="2433" actId="1038"/>
        <pc:sldMkLst>
          <pc:docMk/>
          <pc:sldMk cId="0" sldId="268"/>
        </pc:sldMkLst>
        <pc:spChg chg="mod">
          <ac:chgData name="" userId="f9cbafaa3520ff22" providerId="LiveId" clId="{FF89367B-EE8E-404D-B07F-76E45FBFAA0A}" dt="2020-09-28T06:17:05.126" v="2433" actId="1038"/>
          <ac:spMkLst>
            <pc:docMk/>
            <pc:sldMk cId="0" sldId="268"/>
            <ac:spMk id="5" creationId="{00000000-0000-0000-0000-000000000000}"/>
          </ac:spMkLst>
        </pc:spChg>
        <pc:spChg chg="mod">
          <ac:chgData name="" userId="f9cbafaa3520ff22" providerId="LiveId" clId="{FF89367B-EE8E-404D-B07F-76E45FBFAA0A}" dt="2020-09-28T06:17:05.126" v="2433" actId="1038"/>
          <ac:spMkLst>
            <pc:docMk/>
            <pc:sldMk cId="0" sldId="268"/>
            <ac:spMk id="6" creationId="{00000000-0000-0000-0000-000000000000}"/>
          </ac:spMkLst>
        </pc:spChg>
        <pc:spChg chg="mod">
          <ac:chgData name="" userId="f9cbafaa3520ff22" providerId="LiveId" clId="{FF89367B-EE8E-404D-B07F-76E45FBFAA0A}" dt="2020-09-28T06:17:05.126" v="2433" actId="1038"/>
          <ac:spMkLst>
            <pc:docMk/>
            <pc:sldMk cId="0" sldId="268"/>
            <ac:spMk id="7" creationId="{00000000-0000-0000-0000-000000000000}"/>
          </ac:spMkLst>
        </pc:spChg>
        <pc:spChg chg="mod">
          <ac:chgData name="" userId="f9cbafaa3520ff22" providerId="LiveId" clId="{FF89367B-EE8E-404D-B07F-76E45FBFAA0A}" dt="2020-09-28T06:17:05.126" v="2433" actId="1038"/>
          <ac:spMkLst>
            <pc:docMk/>
            <pc:sldMk cId="0" sldId="268"/>
            <ac:spMk id="19" creationId="{00000000-0000-0000-0000-000000000000}"/>
          </ac:spMkLst>
        </pc:spChg>
        <pc:spChg chg="mod">
          <ac:chgData name="" userId="f9cbafaa3520ff22" providerId="LiveId" clId="{FF89367B-EE8E-404D-B07F-76E45FBFAA0A}" dt="2020-09-28T06:17:05.126" v="2433" actId="1038"/>
          <ac:spMkLst>
            <pc:docMk/>
            <pc:sldMk cId="0" sldId="268"/>
            <ac:spMk id="20" creationId="{00000000-0000-0000-0000-000000000000}"/>
          </ac:spMkLst>
        </pc:spChg>
        <pc:grpChg chg="mod">
          <ac:chgData name="" userId="f9cbafaa3520ff22" providerId="LiveId" clId="{FF89367B-EE8E-404D-B07F-76E45FBFAA0A}" dt="2020-09-28T06:17:05.126" v="2433" actId="1038"/>
          <ac:grpSpMkLst>
            <pc:docMk/>
            <pc:sldMk cId="0" sldId="268"/>
            <ac:grpSpMk id="13" creationId="{00000000-0000-0000-0000-000000000000}"/>
          </ac:grpSpMkLst>
        </pc:grpChg>
        <pc:picChg chg="mod">
          <ac:chgData name="" userId="f9cbafaa3520ff22" providerId="LiveId" clId="{FF89367B-EE8E-404D-B07F-76E45FBFAA0A}" dt="2020-09-28T06:17:05.126" v="2433" actId="1038"/>
          <ac:picMkLst>
            <pc:docMk/>
            <pc:sldMk cId="0" sldId="268"/>
            <ac:picMk id="10" creationId="{00000000-0000-0000-0000-000000000000}"/>
          </ac:picMkLst>
        </pc:picChg>
        <pc:picChg chg="mod">
          <ac:chgData name="" userId="f9cbafaa3520ff22" providerId="LiveId" clId="{FF89367B-EE8E-404D-B07F-76E45FBFAA0A}" dt="2020-09-28T06:17:05.126" v="2433" actId="1038"/>
          <ac:picMkLst>
            <pc:docMk/>
            <pc:sldMk cId="0" sldId="268"/>
            <ac:picMk id="11" creationId="{00000000-0000-0000-0000-000000000000}"/>
          </ac:picMkLst>
        </pc:picChg>
        <pc:picChg chg="mod">
          <ac:chgData name="" userId="f9cbafaa3520ff22" providerId="LiveId" clId="{FF89367B-EE8E-404D-B07F-76E45FBFAA0A}" dt="2020-09-28T06:17:05.126" v="2433" actId="1038"/>
          <ac:picMkLst>
            <pc:docMk/>
            <pc:sldMk cId="0" sldId="268"/>
            <ac:picMk id="12" creationId="{00000000-0000-0000-0000-000000000000}"/>
          </ac:picMkLst>
        </pc:picChg>
        <pc:picChg chg="mod">
          <ac:chgData name="" userId="f9cbafaa3520ff22" providerId="LiveId" clId="{FF89367B-EE8E-404D-B07F-76E45FBFAA0A}" dt="2020-09-28T06:17:05.126" v="2433" actId="1038"/>
          <ac:picMkLst>
            <pc:docMk/>
            <pc:sldMk cId="0" sldId="268"/>
            <ac:picMk id="18" creationId="{00000000-0000-0000-0000-000000000000}"/>
          </ac:picMkLst>
        </pc:picChg>
        <pc:picChg chg="mod">
          <ac:chgData name="" userId="f9cbafaa3520ff22" providerId="LiveId" clId="{FF89367B-EE8E-404D-B07F-76E45FBFAA0A}" dt="2020-09-28T06:17:05.126" v="2433" actId="1038"/>
          <ac:picMkLst>
            <pc:docMk/>
            <pc:sldMk cId="0" sldId="268"/>
            <ac:picMk id="26629" creationId="{00000000-0000-0000-0000-000000000000}"/>
          </ac:picMkLst>
        </pc:picChg>
      </pc:sldChg>
      <pc:sldChg chg="modSp">
        <pc:chgData name="" userId="f9cbafaa3520ff22" providerId="LiveId" clId="{FF89367B-EE8E-404D-B07F-76E45FBFAA0A}" dt="2020-09-28T06:34:12.478" v="2441" actId="20577"/>
        <pc:sldMkLst>
          <pc:docMk/>
          <pc:sldMk cId="0" sldId="271"/>
        </pc:sldMkLst>
        <pc:spChg chg="mod">
          <ac:chgData name="" userId="f9cbafaa3520ff22" providerId="LiveId" clId="{FF89367B-EE8E-404D-B07F-76E45FBFAA0A}" dt="2020-09-28T06:34:12.478" v="2441" actId="20577"/>
          <ac:spMkLst>
            <pc:docMk/>
            <pc:sldMk cId="0" sldId="271"/>
            <ac:spMk id="2" creationId="{00000000-0000-0000-0000-000000000000}"/>
          </ac:spMkLst>
        </pc:spChg>
      </pc:sldChg>
      <pc:sldChg chg="addSp delSp modSp modAnim">
        <pc:chgData name="" userId="f9cbafaa3520ff22" providerId="LiveId" clId="{FF89367B-EE8E-404D-B07F-76E45FBFAA0A}" dt="2020-09-18T02:15:19.954" v="224" actId="1037"/>
        <pc:sldMkLst>
          <pc:docMk/>
          <pc:sldMk cId="0" sldId="273"/>
        </pc:sldMkLst>
        <pc:spChg chg="mod topLvl">
          <ac:chgData name="" userId="f9cbafaa3520ff22" providerId="LiveId" clId="{FF89367B-EE8E-404D-B07F-76E45FBFAA0A}" dt="2020-09-18T02:15:19.954" v="224" actId="1037"/>
          <ac:spMkLst>
            <pc:docMk/>
            <pc:sldMk cId="0" sldId="273"/>
            <ac:spMk id="33799" creationId="{00000000-0000-0000-0000-000000000000}"/>
          </ac:spMkLst>
        </pc:spChg>
        <pc:grpChg chg="del mod">
          <ac:chgData name="" userId="f9cbafaa3520ff22" providerId="LiveId" clId="{FF89367B-EE8E-404D-B07F-76E45FBFAA0A}" dt="2020-09-18T02:14:57.446" v="208" actId="165"/>
          <ac:grpSpMkLst>
            <pc:docMk/>
            <pc:sldMk cId="0" sldId="273"/>
            <ac:grpSpMk id="2" creationId="{00000000-0000-0000-0000-000000000000}"/>
          </ac:grpSpMkLst>
        </pc:grpChg>
        <pc:picChg chg="add">
          <ac:chgData name="" userId="f9cbafaa3520ff22" providerId="LiveId" clId="{FF89367B-EE8E-404D-B07F-76E45FBFAA0A}" dt="2020-09-18T02:15:04.388" v="215"/>
          <ac:picMkLst>
            <pc:docMk/>
            <pc:sldMk cId="0" sldId="273"/>
            <ac:picMk id="10" creationId="{92E115B8-86CA-4A07-83B1-C776F838CE3B}"/>
          </ac:picMkLst>
        </pc:picChg>
        <pc:picChg chg="add del mod topLvl">
          <ac:chgData name="" userId="f9cbafaa3520ff22" providerId="LiveId" clId="{FF89367B-EE8E-404D-B07F-76E45FBFAA0A}" dt="2020-09-18T02:15:02.345" v="213"/>
          <ac:picMkLst>
            <pc:docMk/>
            <pc:sldMk cId="0" sldId="273"/>
            <ac:picMk id="33798" creationId="{00000000-0000-0000-0000-000000000000}"/>
          </ac:picMkLst>
        </pc:picChg>
        <pc:picChg chg="del">
          <ac:chgData name="" userId="f9cbafaa3520ff22" providerId="LiveId" clId="{FF89367B-EE8E-404D-B07F-76E45FBFAA0A}" dt="2020-09-18T02:15:03.655" v="214" actId="478"/>
          <ac:picMkLst>
            <pc:docMk/>
            <pc:sldMk cId="0" sldId="273"/>
            <ac:picMk id="33803" creationId="{00000000-0000-0000-0000-000000000000}"/>
          </ac:picMkLst>
        </pc:picChg>
      </pc:sldChg>
      <pc:sldChg chg="modSp">
        <pc:chgData name="" userId="f9cbafaa3520ff22" providerId="LiveId" clId="{FF89367B-EE8E-404D-B07F-76E45FBFAA0A}" dt="2020-09-28T06:52:24.720" v="2446"/>
        <pc:sldMkLst>
          <pc:docMk/>
          <pc:sldMk cId="0" sldId="275"/>
        </pc:sldMkLst>
        <pc:spChg chg="mod">
          <ac:chgData name="" userId="f9cbafaa3520ff22" providerId="LiveId" clId="{FF89367B-EE8E-404D-B07F-76E45FBFAA0A}" dt="2020-09-28T06:52:24.720" v="2446"/>
          <ac:spMkLst>
            <pc:docMk/>
            <pc:sldMk cId="0" sldId="275"/>
            <ac:spMk id="55299" creationId="{00000000-0000-0000-0000-000000000000}"/>
          </ac:spMkLst>
        </pc:spChg>
        <pc:spChg chg="mod">
          <ac:chgData name="" userId="f9cbafaa3520ff22" providerId="LiveId" clId="{FF89367B-EE8E-404D-B07F-76E45FBFAA0A}" dt="2020-09-28T06:51:43.326" v="2444" actId="20577"/>
          <ac:spMkLst>
            <pc:docMk/>
            <pc:sldMk cId="0" sldId="275"/>
            <ac:spMk id="55303" creationId="{00000000-0000-0000-0000-000000000000}"/>
          </ac:spMkLst>
        </pc:spChg>
      </pc:sldChg>
      <pc:sldChg chg="modSp">
        <pc:chgData name="" userId="f9cbafaa3520ff22" providerId="LiveId" clId="{FF89367B-EE8E-404D-B07F-76E45FBFAA0A}" dt="2020-09-28T07:02:10.595" v="2449" actId="14100"/>
        <pc:sldMkLst>
          <pc:docMk/>
          <pc:sldMk cId="0" sldId="277"/>
        </pc:sldMkLst>
        <pc:spChg chg="mod">
          <ac:chgData name="" userId="f9cbafaa3520ff22" providerId="LiveId" clId="{FF89367B-EE8E-404D-B07F-76E45FBFAA0A}" dt="2020-09-28T07:02:02.029" v="2448" actId="1037"/>
          <ac:spMkLst>
            <pc:docMk/>
            <pc:sldMk cId="0" sldId="277"/>
            <ac:spMk id="7" creationId="{00000000-0000-0000-0000-000000000000}"/>
          </ac:spMkLst>
        </pc:spChg>
        <pc:spChg chg="mod">
          <ac:chgData name="" userId="f9cbafaa3520ff22" providerId="LiveId" clId="{FF89367B-EE8E-404D-B07F-76E45FBFAA0A}" dt="2020-09-28T07:02:10.595" v="2449" actId="14100"/>
          <ac:spMkLst>
            <pc:docMk/>
            <pc:sldMk cId="0" sldId="277"/>
            <ac:spMk id="21" creationId="{00000000-0000-0000-0000-000000000000}"/>
          </ac:spMkLst>
        </pc:spChg>
        <pc:spChg chg="mod">
          <ac:chgData name="" userId="f9cbafaa3520ff22" providerId="LiveId" clId="{FF89367B-EE8E-404D-B07F-76E45FBFAA0A}" dt="2020-09-18T03:36:12.083" v="2000" actId="114"/>
          <ac:spMkLst>
            <pc:docMk/>
            <pc:sldMk cId="0" sldId="277"/>
            <ac:spMk id="37" creationId="{00000000-0000-0000-0000-000000000000}"/>
          </ac:spMkLst>
        </pc:spChg>
      </pc:sldChg>
      <pc:sldChg chg="modSp">
        <pc:chgData name="" userId="f9cbafaa3520ff22" providerId="LiveId" clId="{FF89367B-EE8E-404D-B07F-76E45FBFAA0A}" dt="2020-09-28T07:04:57.049" v="2451" actId="14100"/>
        <pc:sldMkLst>
          <pc:docMk/>
          <pc:sldMk cId="0" sldId="278"/>
        </pc:sldMkLst>
        <pc:spChg chg="mod">
          <ac:chgData name="" userId="f9cbafaa3520ff22" providerId="LiveId" clId="{FF89367B-EE8E-404D-B07F-76E45FBFAA0A}" dt="2020-09-28T07:04:57.049" v="2451" actId="14100"/>
          <ac:spMkLst>
            <pc:docMk/>
            <pc:sldMk cId="0" sldId="278"/>
            <ac:spMk id="21" creationId="{00000000-0000-0000-0000-000000000000}"/>
          </ac:spMkLst>
        </pc:spChg>
      </pc:sldChg>
      <pc:sldChg chg="modSp">
        <pc:chgData name="" userId="f9cbafaa3520ff22" providerId="LiveId" clId="{FF89367B-EE8E-404D-B07F-76E45FBFAA0A}" dt="2020-09-28T07:23:12.593" v="2539" actId="20577"/>
        <pc:sldMkLst>
          <pc:docMk/>
          <pc:sldMk cId="0" sldId="279"/>
        </pc:sldMkLst>
        <pc:spChg chg="mod">
          <ac:chgData name="" userId="f9cbafaa3520ff22" providerId="LiveId" clId="{FF89367B-EE8E-404D-B07F-76E45FBFAA0A}" dt="2020-09-28T07:23:12.593" v="2539" actId="20577"/>
          <ac:spMkLst>
            <pc:docMk/>
            <pc:sldMk cId="0" sldId="279"/>
            <ac:spMk id="36866" creationId="{00000000-0000-0000-0000-000000000000}"/>
          </ac:spMkLst>
        </pc:spChg>
      </pc:sldChg>
      <pc:sldChg chg="modSp">
        <pc:chgData name="" userId="f9cbafaa3520ff22" providerId="LiveId" clId="{FF89367B-EE8E-404D-B07F-76E45FBFAA0A}" dt="2020-09-28T05:45:53.248" v="2346" actId="255"/>
        <pc:sldMkLst>
          <pc:docMk/>
          <pc:sldMk cId="0" sldId="285"/>
        </pc:sldMkLst>
        <pc:spChg chg="mod">
          <ac:chgData name="" userId="f9cbafaa3520ff22" providerId="LiveId" clId="{FF89367B-EE8E-404D-B07F-76E45FBFAA0A}" dt="2020-09-28T05:45:53.248" v="2346" actId="255"/>
          <ac:spMkLst>
            <pc:docMk/>
            <pc:sldMk cId="0" sldId="285"/>
            <ac:spMk id="39938" creationId="{00000000-0000-0000-0000-000000000000}"/>
          </ac:spMkLst>
        </pc:spChg>
      </pc:sldChg>
      <pc:sldChg chg="modSp">
        <pc:chgData name="" userId="f9cbafaa3520ff22" providerId="LiveId" clId="{FF89367B-EE8E-404D-B07F-76E45FBFAA0A}" dt="2020-09-29T22:40:08.870" v="2754" actId="6549"/>
        <pc:sldMkLst>
          <pc:docMk/>
          <pc:sldMk cId="0" sldId="290"/>
        </pc:sldMkLst>
        <pc:spChg chg="mod">
          <ac:chgData name="" userId="f9cbafaa3520ff22" providerId="LiveId" clId="{FF89367B-EE8E-404D-B07F-76E45FBFAA0A}" dt="2020-09-29T22:40:08.870" v="2754" actId="6549"/>
          <ac:spMkLst>
            <pc:docMk/>
            <pc:sldMk cId="0" sldId="290"/>
            <ac:spMk id="2" creationId="{00000000-0000-0000-0000-000000000000}"/>
          </ac:spMkLst>
        </pc:spChg>
      </pc:sldChg>
      <pc:sldChg chg="modSp add">
        <pc:chgData name="" userId="f9cbafaa3520ff22" providerId="LiveId" clId="{FF89367B-EE8E-404D-B07F-76E45FBFAA0A}" dt="2020-09-17T18:24:54.877" v="37" actId="20577"/>
        <pc:sldMkLst>
          <pc:docMk/>
          <pc:sldMk cId="0" sldId="291"/>
        </pc:sldMkLst>
        <pc:spChg chg="mod">
          <ac:chgData name="" userId="f9cbafaa3520ff22" providerId="LiveId" clId="{FF89367B-EE8E-404D-B07F-76E45FBFAA0A}" dt="2020-09-17T18:24:54.877" v="37" actId="20577"/>
          <ac:spMkLst>
            <pc:docMk/>
            <pc:sldMk cId="0" sldId="291"/>
            <ac:spMk id="6" creationId="{8E43A709-AFC9-4045-BCF4-214FBF32E9FC}"/>
          </ac:spMkLst>
        </pc:spChg>
      </pc:sldChg>
      <pc:sldChg chg="addSp delSp modSp add">
        <pc:chgData name="" userId="f9cbafaa3520ff22" providerId="LiveId" clId="{FF89367B-EE8E-404D-B07F-76E45FBFAA0A}" dt="2020-09-18T03:24:37.360" v="1516" actId="1038"/>
        <pc:sldMkLst>
          <pc:docMk/>
          <pc:sldMk cId="755029759" sldId="292"/>
        </pc:sldMkLst>
        <pc:spChg chg="del">
          <ac:chgData name="" userId="f9cbafaa3520ff22" providerId="LiveId" clId="{FF89367B-EE8E-404D-B07F-76E45FBFAA0A}" dt="2020-09-18T02:04:54.913" v="93" actId="478"/>
          <ac:spMkLst>
            <pc:docMk/>
            <pc:sldMk cId="755029759" sldId="292"/>
            <ac:spMk id="3" creationId="{00000000-0000-0000-0000-000000000000}"/>
          </ac:spMkLst>
        </pc:spChg>
        <pc:spChg chg="del">
          <ac:chgData name="" userId="f9cbafaa3520ff22" providerId="LiveId" clId="{FF89367B-EE8E-404D-B07F-76E45FBFAA0A}" dt="2020-09-18T02:04:54.913" v="93" actId="478"/>
          <ac:spMkLst>
            <pc:docMk/>
            <pc:sldMk cId="755029759" sldId="292"/>
            <ac:spMk id="5" creationId="{00000000-0000-0000-0000-000000000000}"/>
          </ac:spMkLst>
        </pc:spChg>
        <pc:spChg chg="add del mod">
          <ac:chgData name="" userId="f9cbafaa3520ff22" providerId="LiveId" clId="{FF89367B-EE8E-404D-B07F-76E45FBFAA0A}" dt="2020-09-18T02:04:57.154" v="94" actId="478"/>
          <ac:spMkLst>
            <pc:docMk/>
            <pc:sldMk cId="755029759" sldId="292"/>
            <ac:spMk id="6" creationId="{35699041-8B2E-45B5-96D6-ACBF1C1E8426}"/>
          </ac:spMkLst>
        </pc:spChg>
        <pc:spChg chg="del">
          <ac:chgData name="" userId="f9cbafaa3520ff22" providerId="LiveId" clId="{FF89367B-EE8E-404D-B07F-76E45FBFAA0A}" dt="2020-09-18T02:04:54.913" v="93" actId="478"/>
          <ac:spMkLst>
            <pc:docMk/>
            <pc:sldMk cId="755029759" sldId="292"/>
            <ac:spMk id="8" creationId="{00000000-0000-0000-0000-000000000000}"/>
          </ac:spMkLst>
        </pc:spChg>
        <pc:spChg chg="del">
          <ac:chgData name="" userId="f9cbafaa3520ff22" providerId="LiveId" clId="{FF89367B-EE8E-404D-B07F-76E45FBFAA0A}" dt="2020-09-18T02:04:54.913" v="93" actId="478"/>
          <ac:spMkLst>
            <pc:docMk/>
            <pc:sldMk cId="755029759" sldId="292"/>
            <ac:spMk id="9" creationId="{00000000-0000-0000-0000-000000000000}"/>
          </ac:spMkLst>
        </pc:spChg>
        <pc:spChg chg="add mod">
          <ac:chgData name="" userId="f9cbafaa3520ff22" providerId="LiveId" clId="{FF89367B-EE8E-404D-B07F-76E45FBFAA0A}" dt="2020-09-18T02:09:53.303" v="203" actId="1037"/>
          <ac:spMkLst>
            <pc:docMk/>
            <pc:sldMk cId="755029759" sldId="292"/>
            <ac:spMk id="12" creationId="{DD5213CF-27F6-4271-B011-6EA0B13435A1}"/>
          </ac:spMkLst>
        </pc:spChg>
        <pc:spChg chg="add mod">
          <ac:chgData name="" userId="f9cbafaa3520ff22" providerId="LiveId" clId="{FF89367B-EE8E-404D-B07F-76E45FBFAA0A}" dt="2020-09-18T02:09:53.303" v="203" actId="1037"/>
          <ac:spMkLst>
            <pc:docMk/>
            <pc:sldMk cId="755029759" sldId="292"/>
            <ac:spMk id="20" creationId="{1F461B87-F3C4-45C2-97F8-D806B14C8799}"/>
          </ac:spMkLst>
        </pc:spChg>
        <pc:spChg chg="add mod">
          <ac:chgData name="" userId="f9cbafaa3520ff22" providerId="LiveId" clId="{FF89367B-EE8E-404D-B07F-76E45FBFAA0A}" dt="2020-09-18T02:09:53.303" v="203" actId="1037"/>
          <ac:spMkLst>
            <pc:docMk/>
            <pc:sldMk cId="755029759" sldId="292"/>
            <ac:spMk id="22" creationId="{4F52D40E-26C0-48AF-A1D4-B453B276514D}"/>
          </ac:spMkLst>
        </pc:spChg>
        <pc:spChg chg="add mod">
          <ac:chgData name="" userId="f9cbafaa3520ff22" providerId="LiveId" clId="{FF89367B-EE8E-404D-B07F-76E45FBFAA0A}" dt="2020-09-18T02:09:53.303" v="203" actId="1037"/>
          <ac:spMkLst>
            <pc:docMk/>
            <pc:sldMk cId="755029759" sldId="292"/>
            <ac:spMk id="29" creationId="{8465B8E9-08E5-47EB-849E-37789E30AD48}"/>
          </ac:spMkLst>
        </pc:spChg>
        <pc:spChg chg="add mod">
          <ac:chgData name="" userId="f9cbafaa3520ff22" providerId="LiveId" clId="{FF89367B-EE8E-404D-B07F-76E45FBFAA0A}" dt="2020-09-18T02:09:53.303" v="203" actId="1037"/>
          <ac:spMkLst>
            <pc:docMk/>
            <pc:sldMk cId="755029759" sldId="292"/>
            <ac:spMk id="33" creationId="{709D688B-5974-41C5-B24B-5A09B62B5FC5}"/>
          </ac:spMkLst>
        </pc:spChg>
        <pc:grpChg chg="add mod">
          <ac:chgData name="" userId="f9cbafaa3520ff22" providerId="LiveId" clId="{FF89367B-EE8E-404D-B07F-76E45FBFAA0A}" dt="2020-09-18T02:09:53.303" v="203" actId="1037"/>
          <ac:grpSpMkLst>
            <pc:docMk/>
            <pc:sldMk cId="755029759" sldId="292"/>
            <ac:grpSpMk id="13" creationId="{23B4DD31-04BC-4F17-9C67-90AB869B2D98}"/>
          </ac:grpSpMkLst>
        </pc:grpChg>
        <pc:graphicFrameChg chg="add mod">
          <ac:chgData name="" userId="f9cbafaa3520ff22" providerId="LiveId" clId="{FF89367B-EE8E-404D-B07F-76E45FBFAA0A}" dt="2020-09-18T02:09:53.303" v="203" actId="1037"/>
          <ac:graphicFrameMkLst>
            <pc:docMk/>
            <pc:sldMk cId="755029759" sldId="292"/>
            <ac:graphicFrameMk id="7" creationId="{6DD3E925-2DC5-4E17-8AE3-76C172516DDF}"/>
          </ac:graphicFrameMkLst>
        </pc:graphicFrameChg>
        <pc:graphicFrameChg chg="add del mod">
          <ac:chgData name="" userId="f9cbafaa3520ff22" providerId="LiveId" clId="{FF89367B-EE8E-404D-B07F-76E45FBFAA0A}" dt="2020-09-18T02:06:55.704" v="131"/>
          <ac:graphicFrameMkLst>
            <pc:docMk/>
            <pc:sldMk cId="755029759" sldId="292"/>
            <ac:graphicFrameMk id="10" creationId="{33324580-5822-4C40-830F-F26FC4EA667D}"/>
          </ac:graphicFrameMkLst>
        </pc:graphicFrameChg>
        <pc:graphicFrameChg chg="add del mod">
          <ac:chgData name="" userId="f9cbafaa3520ff22" providerId="LiveId" clId="{FF89367B-EE8E-404D-B07F-76E45FBFAA0A}" dt="2020-09-18T02:09:53.303" v="203" actId="1037"/>
          <ac:graphicFrameMkLst>
            <pc:docMk/>
            <pc:sldMk cId="755029759" sldId="292"/>
            <ac:graphicFrameMk id="16" creationId="{FA4553C3-F153-4732-B5D9-1CE1859A4F27}"/>
          </ac:graphicFrameMkLst>
        </pc:graphicFrameChg>
        <pc:graphicFrameChg chg="add mod">
          <ac:chgData name="" userId="f9cbafaa3520ff22" providerId="LiveId" clId="{FF89367B-EE8E-404D-B07F-76E45FBFAA0A}" dt="2020-09-18T03:24:37.360" v="1516" actId="1038"/>
          <ac:graphicFrameMkLst>
            <pc:docMk/>
            <pc:sldMk cId="755029759" sldId="292"/>
            <ac:graphicFrameMk id="21" creationId="{062D0E75-FED4-4897-A8E8-657C922159A5}"/>
          </ac:graphicFrameMkLst>
        </pc:graphicFrameChg>
        <pc:graphicFrameChg chg="add del mod">
          <ac:chgData name="" userId="f9cbafaa3520ff22" providerId="LiveId" clId="{FF89367B-EE8E-404D-B07F-76E45FBFAA0A}" dt="2020-09-18T02:05:50.329" v="112" actId="478"/>
          <ac:graphicFrameMkLst>
            <pc:docMk/>
            <pc:sldMk cId="755029759" sldId="292"/>
            <ac:graphicFrameMk id="23" creationId="{ECAA9116-39C6-40F7-95A0-1690D8BACA5B}"/>
          </ac:graphicFrameMkLst>
        </pc:graphicFrameChg>
        <pc:graphicFrameChg chg="add mod">
          <ac:chgData name="" userId="f9cbafaa3520ff22" providerId="LiveId" clId="{FF89367B-EE8E-404D-B07F-76E45FBFAA0A}" dt="2020-09-18T02:09:53.303" v="203" actId="1037"/>
          <ac:graphicFrameMkLst>
            <pc:docMk/>
            <pc:sldMk cId="755029759" sldId="292"/>
            <ac:graphicFrameMk id="26" creationId="{0B0ED099-12F1-4ECD-AB30-FA565BD37E35}"/>
          </ac:graphicFrameMkLst>
        </pc:graphicFrameChg>
        <pc:graphicFrameChg chg="add mod">
          <ac:chgData name="" userId="f9cbafaa3520ff22" providerId="LiveId" clId="{FF89367B-EE8E-404D-B07F-76E45FBFAA0A}" dt="2020-09-18T02:09:53.303" v="203" actId="1037"/>
          <ac:graphicFrameMkLst>
            <pc:docMk/>
            <pc:sldMk cId="755029759" sldId="292"/>
            <ac:graphicFrameMk id="28" creationId="{FD59A821-9CB5-4D21-A8B5-CF1BE71AF48F}"/>
          </ac:graphicFrameMkLst>
        </pc:graphicFrameChg>
        <pc:graphicFrameChg chg="del">
          <ac:chgData name="" userId="f9cbafaa3520ff22" providerId="LiveId" clId="{FF89367B-EE8E-404D-B07F-76E45FBFAA0A}" dt="2020-09-18T02:04:54.913" v="93" actId="478"/>
          <ac:graphicFrameMkLst>
            <pc:docMk/>
            <pc:sldMk cId="755029759" sldId="292"/>
            <ac:graphicFrameMk id="4098" creationId="{00000000-0000-0000-0000-000000000000}"/>
          </ac:graphicFrameMkLst>
        </pc:graphicFrameChg>
        <pc:graphicFrameChg chg="del">
          <ac:chgData name="" userId="f9cbafaa3520ff22" providerId="LiveId" clId="{FF89367B-EE8E-404D-B07F-76E45FBFAA0A}" dt="2020-09-18T02:04:54.913" v="93" actId="478"/>
          <ac:graphicFrameMkLst>
            <pc:docMk/>
            <pc:sldMk cId="755029759" sldId="292"/>
            <ac:graphicFrameMk id="4099" creationId="{00000000-0000-0000-0000-000000000000}"/>
          </ac:graphicFrameMkLst>
        </pc:graphicFrameChg>
        <pc:graphicFrameChg chg="del">
          <ac:chgData name="" userId="f9cbafaa3520ff22" providerId="LiveId" clId="{FF89367B-EE8E-404D-B07F-76E45FBFAA0A}" dt="2020-09-18T02:04:54.913" v="93" actId="478"/>
          <ac:graphicFrameMkLst>
            <pc:docMk/>
            <pc:sldMk cId="755029759" sldId="292"/>
            <ac:graphicFrameMk id="4100" creationId="{00000000-0000-0000-0000-000000000000}"/>
          </ac:graphicFrameMkLst>
        </pc:graphicFrameChg>
        <pc:picChg chg="add mod">
          <ac:chgData name="" userId="f9cbafaa3520ff22" providerId="LiveId" clId="{FF89367B-EE8E-404D-B07F-76E45FBFAA0A}" dt="2020-09-18T02:09:53.303" v="203" actId="1037"/>
          <ac:picMkLst>
            <pc:docMk/>
            <pc:sldMk cId="755029759" sldId="292"/>
            <ac:picMk id="30" creationId="{6FE9549A-0557-48E4-8520-6A081C055320}"/>
          </ac:picMkLst>
        </pc:picChg>
        <pc:cxnChg chg="add mod">
          <ac:chgData name="" userId="f9cbafaa3520ff22" providerId="LiveId" clId="{FF89367B-EE8E-404D-B07F-76E45FBFAA0A}" dt="2020-09-18T02:09:53.303" v="203" actId="1037"/>
          <ac:cxnSpMkLst>
            <pc:docMk/>
            <pc:sldMk cId="755029759" sldId="292"/>
            <ac:cxnSpMk id="17" creationId="{8AAFF9F6-8321-4311-A2EF-3B7895F44654}"/>
          </ac:cxnSpMkLst>
        </pc:cxnChg>
        <pc:cxnChg chg="add mod">
          <ac:chgData name="" userId="f9cbafaa3520ff22" providerId="LiveId" clId="{FF89367B-EE8E-404D-B07F-76E45FBFAA0A}" dt="2020-09-18T02:09:53.303" v="203" actId="1037"/>
          <ac:cxnSpMkLst>
            <pc:docMk/>
            <pc:sldMk cId="755029759" sldId="292"/>
            <ac:cxnSpMk id="18" creationId="{76169EAD-E9D0-4296-A36B-531ACFAE9188}"/>
          </ac:cxnSpMkLst>
        </pc:cxnChg>
        <pc:cxnChg chg="add mod">
          <ac:chgData name="" userId="f9cbafaa3520ff22" providerId="LiveId" clId="{FF89367B-EE8E-404D-B07F-76E45FBFAA0A}" dt="2020-09-18T02:09:53.303" v="203" actId="1037"/>
          <ac:cxnSpMkLst>
            <pc:docMk/>
            <pc:sldMk cId="755029759" sldId="292"/>
            <ac:cxnSpMk id="19" creationId="{A61C1BDC-DFD5-48E9-BECC-8742ED281403}"/>
          </ac:cxnSpMkLst>
        </pc:cxnChg>
        <pc:cxnChg chg="add mod">
          <ac:chgData name="" userId="f9cbafaa3520ff22" providerId="LiveId" clId="{FF89367B-EE8E-404D-B07F-76E45FBFAA0A}" dt="2020-09-18T02:09:53.303" v="203" actId="1037"/>
          <ac:cxnSpMkLst>
            <pc:docMk/>
            <pc:sldMk cId="755029759" sldId="292"/>
            <ac:cxnSpMk id="24" creationId="{8948C200-FA53-44E4-9769-D6589C5EB9F5}"/>
          </ac:cxnSpMkLst>
        </pc:cxnChg>
        <pc:cxnChg chg="add mod">
          <ac:chgData name="" userId="f9cbafaa3520ff22" providerId="LiveId" clId="{FF89367B-EE8E-404D-B07F-76E45FBFAA0A}" dt="2020-09-18T02:09:53.303" v="203" actId="1037"/>
          <ac:cxnSpMkLst>
            <pc:docMk/>
            <pc:sldMk cId="755029759" sldId="292"/>
            <ac:cxnSpMk id="25" creationId="{9FC66F32-8903-4DD8-9DBD-8C395C40EE75}"/>
          </ac:cxnSpMkLst>
        </pc:cxnChg>
        <pc:cxnChg chg="add mod">
          <ac:chgData name="" userId="f9cbafaa3520ff22" providerId="LiveId" clId="{FF89367B-EE8E-404D-B07F-76E45FBFAA0A}" dt="2020-09-18T02:09:53.303" v="203" actId="1037"/>
          <ac:cxnSpMkLst>
            <pc:docMk/>
            <pc:sldMk cId="755029759" sldId="292"/>
            <ac:cxnSpMk id="27" creationId="{CE6CE82E-A1F2-4D98-A9D2-414F8ED01632}"/>
          </ac:cxnSpMkLst>
        </pc:cxnChg>
      </pc:sldChg>
      <pc:sldChg chg="addSp modSp add del modAnim">
        <pc:chgData name="" userId="f9cbafaa3520ff22" providerId="LiveId" clId="{FF89367B-EE8E-404D-B07F-76E45FBFAA0A}" dt="2020-09-18T03:38:04.184" v="2073"/>
        <pc:sldMkLst>
          <pc:docMk/>
          <pc:sldMk cId="241686671" sldId="297"/>
        </pc:sldMkLst>
        <pc:spChg chg="mod">
          <ac:chgData name="" userId="f9cbafaa3520ff22" providerId="LiveId" clId="{FF89367B-EE8E-404D-B07F-76E45FBFAA0A}" dt="2020-09-18T02:28:02.366" v="259" actId="1076"/>
          <ac:spMkLst>
            <pc:docMk/>
            <pc:sldMk cId="241686671" sldId="297"/>
            <ac:spMk id="3" creationId="{E87A526F-CADB-4852-B4FA-DCC70EC30EAB}"/>
          </ac:spMkLst>
        </pc:spChg>
        <pc:spChg chg="add mod">
          <ac:chgData name="" userId="f9cbafaa3520ff22" providerId="LiveId" clId="{FF89367B-EE8E-404D-B07F-76E45FBFAA0A}" dt="2020-09-18T02:29:33.867" v="418" actId="1035"/>
          <ac:spMkLst>
            <pc:docMk/>
            <pc:sldMk cId="241686671" sldId="297"/>
            <ac:spMk id="5" creationId="{131F9366-0D33-49F3-AA4F-6879B2767991}"/>
          </ac:spMkLst>
        </pc:spChg>
        <pc:spChg chg="add mod">
          <ac:chgData name="" userId="f9cbafaa3520ff22" providerId="LiveId" clId="{FF89367B-EE8E-404D-B07F-76E45FBFAA0A}" dt="2020-09-18T02:21:20.616" v="232" actId="1076"/>
          <ac:spMkLst>
            <pc:docMk/>
            <pc:sldMk cId="241686671" sldId="297"/>
            <ac:spMk id="13" creationId="{F0E1CB41-9670-49D1-973D-E639FAFDD221}"/>
          </ac:spMkLst>
        </pc:spChg>
        <pc:spChg chg="add mod">
          <ac:chgData name="" userId="f9cbafaa3520ff22" providerId="LiveId" clId="{FF89367B-EE8E-404D-B07F-76E45FBFAA0A}" dt="2020-09-18T02:29:43.875" v="422" actId="1036"/>
          <ac:spMkLst>
            <pc:docMk/>
            <pc:sldMk cId="241686671" sldId="297"/>
            <ac:spMk id="15" creationId="{128AF367-AE44-4603-BAE3-1BDD3D493EEE}"/>
          </ac:spMkLst>
        </pc:spChg>
        <pc:spChg chg="add mod">
          <ac:chgData name="" userId="f9cbafaa3520ff22" providerId="LiveId" clId="{FF89367B-EE8E-404D-B07F-76E45FBFAA0A}" dt="2020-09-18T02:21:20.616" v="232" actId="1076"/>
          <ac:spMkLst>
            <pc:docMk/>
            <pc:sldMk cId="241686671" sldId="297"/>
            <ac:spMk id="16" creationId="{530D7633-D7BE-40C1-8CEE-C1F8778F5FB1}"/>
          </ac:spMkLst>
        </pc:spChg>
        <pc:spChg chg="add mod">
          <ac:chgData name="" userId="f9cbafaa3520ff22" providerId="LiveId" clId="{FF89367B-EE8E-404D-B07F-76E45FBFAA0A}" dt="2020-09-18T02:30:34.622" v="493" actId="1076"/>
          <ac:spMkLst>
            <pc:docMk/>
            <pc:sldMk cId="241686671" sldId="297"/>
            <ac:spMk id="17" creationId="{16837DFE-2C2A-4370-A715-2445543FD526}"/>
          </ac:spMkLst>
        </pc:spChg>
        <pc:grpChg chg="add mod">
          <ac:chgData name="" userId="f9cbafaa3520ff22" providerId="LiveId" clId="{FF89367B-EE8E-404D-B07F-76E45FBFAA0A}" dt="2020-09-18T02:21:20.616" v="232" actId="1076"/>
          <ac:grpSpMkLst>
            <pc:docMk/>
            <pc:sldMk cId="241686671" sldId="297"/>
            <ac:grpSpMk id="7" creationId="{883AFA0E-9207-4E60-8980-32BBE015C090}"/>
          </ac:grpSpMkLst>
        </pc:grpChg>
        <pc:graphicFrameChg chg="add mod">
          <ac:chgData name="" userId="f9cbafaa3520ff22" providerId="LiveId" clId="{FF89367B-EE8E-404D-B07F-76E45FBFAA0A}" dt="2020-09-18T03:38:04.184" v="2073"/>
          <ac:graphicFrameMkLst>
            <pc:docMk/>
            <pc:sldMk cId="241686671" sldId="297"/>
            <ac:graphicFrameMk id="4" creationId="{EBAF81DF-DB66-4CB5-A7EE-663FB54CD93E}"/>
          </ac:graphicFrameMkLst>
        </pc:graphicFrameChg>
        <pc:graphicFrameChg chg="add mod">
          <ac:chgData name="" userId="f9cbafaa3520ff22" providerId="LiveId" clId="{FF89367B-EE8E-404D-B07F-76E45FBFAA0A}" dt="2020-09-18T02:29:43.875" v="422" actId="1036"/>
          <ac:graphicFrameMkLst>
            <pc:docMk/>
            <pc:sldMk cId="241686671" sldId="297"/>
            <ac:graphicFrameMk id="14" creationId="{BD5B7DC8-F005-4957-97DC-123B92F51A5D}"/>
          </ac:graphicFrameMkLst>
        </pc:graphicFrameChg>
        <pc:picChg chg="add mod">
          <ac:chgData name="" userId="f9cbafaa3520ff22" providerId="LiveId" clId="{FF89367B-EE8E-404D-B07F-76E45FBFAA0A}" dt="2020-09-18T02:21:20.616" v="232" actId="1076"/>
          <ac:picMkLst>
            <pc:docMk/>
            <pc:sldMk cId="241686671" sldId="297"/>
            <ac:picMk id="6" creationId="{C62F7B84-9F57-4580-ABDB-43BEAB7C20AD}"/>
          </ac:picMkLst>
        </pc:picChg>
      </pc:sldChg>
      <pc:sldChg chg="addSp delSp modSp add delAnim">
        <pc:chgData name="" userId="f9cbafaa3520ff22" providerId="LiveId" clId="{FF89367B-EE8E-404D-B07F-76E45FBFAA0A}" dt="2020-09-29T22:33:09.126" v="2750" actId="1076"/>
        <pc:sldMkLst>
          <pc:docMk/>
          <pc:sldMk cId="3482286235" sldId="298"/>
        </pc:sldMkLst>
        <pc:spChg chg="mod">
          <ac:chgData name="" userId="f9cbafaa3520ff22" providerId="LiveId" clId="{FF89367B-EE8E-404D-B07F-76E45FBFAA0A}" dt="2020-09-18T02:37:03.282" v="539" actId="20577"/>
          <ac:spMkLst>
            <pc:docMk/>
            <pc:sldMk cId="3482286235" sldId="298"/>
            <ac:spMk id="2" creationId="{00000000-0000-0000-0000-000000000000}"/>
          </ac:spMkLst>
        </pc:spChg>
        <pc:spChg chg="add del mod">
          <ac:chgData name="" userId="f9cbafaa3520ff22" providerId="LiveId" clId="{FF89367B-EE8E-404D-B07F-76E45FBFAA0A}" dt="2020-09-18T02:36:51.156" v="497" actId="478"/>
          <ac:spMkLst>
            <pc:docMk/>
            <pc:sldMk cId="3482286235" sldId="298"/>
            <ac:spMk id="4" creationId="{88F6AC6B-0ABD-4089-8522-E2B3EAD26F02}"/>
          </ac:spMkLst>
        </pc:spChg>
        <pc:spChg chg="del">
          <ac:chgData name="" userId="f9cbafaa3520ff22" providerId="LiveId" clId="{FF89367B-EE8E-404D-B07F-76E45FBFAA0A}" dt="2020-09-18T02:36:48.240" v="496" actId="478"/>
          <ac:spMkLst>
            <pc:docMk/>
            <pc:sldMk cId="3482286235" sldId="298"/>
            <ac:spMk id="5" creationId="{00000000-0000-0000-0000-000000000000}"/>
          </ac:spMkLst>
        </pc:spChg>
        <pc:spChg chg="del">
          <ac:chgData name="" userId="f9cbafaa3520ff22" providerId="LiveId" clId="{FF89367B-EE8E-404D-B07F-76E45FBFAA0A}" dt="2020-09-18T02:36:48.240" v="496" actId="478"/>
          <ac:spMkLst>
            <pc:docMk/>
            <pc:sldMk cId="3482286235" sldId="298"/>
            <ac:spMk id="7" creationId="{00000000-0000-0000-0000-000000000000}"/>
          </ac:spMkLst>
        </pc:spChg>
        <pc:spChg chg="add mod">
          <ac:chgData name="" userId="f9cbafaa3520ff22" providerId="LiveId" clId="{FF89367B-EE8E-404D-B07F-76E45FBFAA0A}" dt="2020-09-29T22:33:08.755" v="2749" actId="1076"/>
          <ac:spMkLst>
            <pc:docMk/>
            <pc:sldMk cId="3482286235" sldId="298"/>
            <ac:spMk id="10" creationId="{A5DD4CBF-784F-4A7F-8439-21704DFDA07F}"/>
          </ac:spMkLst>
        </pc:spChg>
        <pc:spChg chg="add mod">
          <ac:chgData name="" userId="f9cbafaa3520ff22" providerId="LiveId" clId="{FF89367B-EE8E-404D-B07F-76E45FBFAA0A}" dt="2020-09-18T02:37:12.840" v="541" actId="1076"/>
          <ac:spMkLst>
            <pc:docMk/>
            <pc:sldMk cId="3482286235" sldId="298"/>
            <ac:spMk id="13" creationId="{10A82BEE-317F-49F3-87B2-246184A07657}"/>
          </ac:spMkLst>
        </pc:spChg>
        <pc:spChg chg="add mod">
          <ac:chgData name="" userId="f9cbafaa3520ff22" providerId="LiveId" clId="{FF89367B-EE8E-404D-B07F-76E45FBFAA0A}" dt="2020-09-18T02:37:26.637" v="543" actId="1076"/>
          <ac:spMkLst>
            <pc:docMk/>
            <pc:sldMk cId="3482286235" sldId="298"/>
            <ac:spMk id="14" creationId="{D1B56F3B-ED4C-49EA-AD4E-C4C92E570DA8}"/>
          </ac:spMkLst>
        </pc:spChg>
        <pc:spChg chg="add mod">
          <ac:chgData name="" userId="f9cbafaa3520ff22" providerId="LiveId" clId="{FF89367B-EE8E-404D-B07F-76E45FBFAA0A}" dt="2020-09-18T02:37:12.840" v="541" actId="1076"/>
          <ac:spMkLst>
            <pc:docMk/>
            <pc:sldMk cId="3482286235" sldId="298"/>
            <ac:spMk id="15" creationId="{2187E31A-BFDE-450D-A74B-1EF6EF05CED5}"/>
          </ac:spMkLst>
        </pc:spChg>
        <pc:spChg chg="add mod">
          <ac:chgData name="" userId="f9cbafaa3520ff22" providerId="LiveId" clId="{FF89367B-EE8E-404D-B07F-76E45FBFAA0A}" dt="2020-09-18T02:37:12.840" v="541" actId="1076"/>
          <ac:spMkLst>
            <pc:docMk/>
            <pc:sldMk cId="3482286235" sldId="298"/>
            <ac:spMk id="16" creationId="{D165E43B-4395-42F9-A510-2A1F1C777B1C}"/>
          </ac:spMkLst>
        </pc:spChg>
        <pc:spChg chg="add mod">
          <ac:chgData name="" userId="f9cbafaa3520ff22" providerId="LiveId" clId="{FF89367B-EE8E-404D-B07F-76E45FBFAA0A}" dt="2020-09-18T02:37:12.840" v="541" actId="1076"/>
          <ac:spMkLst>
            <pc:docMk/>
            <pc:sldMk cId="3482286235" sldId="298"/>
            <ac:spMk id="17" creationId="{374924E3-6AD4-436C-ADB7-A7BA0D9D5CFF}"/>
          </ac:spMkLst>
        </pc:spChg>
        <pc:spChg chg="add mod ord">
          <ac:chgData name="" userId="f9cbafaa3520ff22" providerId="LiveId" clId="{FF89367B-EE8E-404D-B07F-76E45FBFAA0A}" dt="2020-09-29T22:33:09.126" v="2750" actId="1076"/>
          <ac:spMkLst>
            <pc:docMk/>
            <pc:sldMk cId="3482286235" sldId="298"/>
            <ac:spMk id="18" creationId="{6781B30E-E291-4611-B073-75C66497E071}"/>
          </ac:spMkLst>
        </pc:spChg>
        <pc:spChg chg="add mod ord">
          <ac:chgData name="" userId="f9cbafaa3520ff22" providerId="LiveId" clId="{FF89367B-EE8E-404D-B07F-76E45FBFAA0A}" dt="2020-09-29T22:32:27.698" v="2738" actId="166"/>
          <ac:spMkLst>
            <pc:docMk/>
            <pc:sldMk cId="3482286235" sldId="298"/>
            <ac:spMk id="19" creationId="{7EA78688-9431-4692-BF60-289406B5232C}"/>
          </ac:spMkLst>
        </pc:spChg>
        <pc:spChg chg="add mod">
          <ac:chgData name="" userId="f9cbafaa3520ff22" providerId="LiveId" clId="{FF89367B-EE8E-404D-B07F-76E45FBFAA0A}" dt="2020-09-18T02:37:12.840" v="541" actId="1076"/>
          <ac:spMkLst>
            <pc:docMk/>
            <pc:sldMk cId="3482286235" sldId="298"/>
            <ac:spMk id="22" creationId="{1EB24A2F-7776-4798-A046-FE5C15756A4B}"/>
          </ac:spMkLst>
        </pc:spChg>
        <pc:spChg chg="add del mod">
          <ac:chgData name="" userId="f9cbafaa3520ff22" providerId="LiveId" clId="{FF89367B-EE8E-404D-B07F-76E45FBFAA0A}" dt="2020-09-18T02:40:06.057" v="601"/>
          <ac:spMkLst>
            <pc:docMk/>
            <pc:sldMk cId="3482286235" sldId="298"/>
            <ac:spMk id="24" creationId="{F73DF0F4-F2E8-4D3B-A6F0-A4F51EAA9706}"/>
          </ac:spMkLst>
        </pc:spChg>
        <pc:graphicFrameChg chg="add del mod">
          <ac:chgData name="" userId="f9cbafaa3520ff22" providerId="LiveId" clId="{FF89367B-EE8E-404D-B07F-76E45FBFAA0A}" dt="2020-09-18T02:39:46.606" v="580"/>
          <ac:graphicFrameMkLst>
            <pc:docMk/>
            <pc:sldMk cId="3482286235" sldId="298"/>
            <ac:graphicFrameMk id="6" creationId="{09A22BC4-F984-494E-8897-ACA9163AD047}"/>
          </ac:graphicFrameMkLst>
        </pc:graphicFrameChg>
        <pc:graphicFrameChg chg="add del mod">
          <ac:chgData name="" userId="f9cbafaa3520ff22" providerId="LiveId" clId="{FF89367B-EE8E-404D-B07F-76E45FBFAA0A}" dt="2020-09-18T02:39:46.559" v="578"/>
          <ac:graphicFrameMkLst>
            <pc:docMk/>
            <pc:sldMk cId="3482286235" sldId="298"/>
            <ac:graphicFrameMk id="8" creationId="{C4DF5C81-035F-49D1-9CF8-46F5887BED9E}"/>
          </ac:graphicFrameMkLst>
        </pc:graphicFrameChg>
        <pc:graphicFrameChg chg="add del mod">
          <ac:chgData name="" userId="f9cbafaa3520ff22" providerId="LiveId" clId="{FF89367B-EE8E-404D-B07F-76E45FBFAA0A}" dt="2020-09-18T02:40:03.076" v="597" actId="478"/>
          <ac:graphicFrameMkLst>
            <pc:docMk/>
            <pc:sldMk cId="3482286235" sldId="298"/>
            <ac:graphicFrameMk id="20" creationId="{2F51F76F-3219-4D15-98DB-045F83830A53}"/>
          </ac:graphicFrameMkLst>
        </pc:graphicFrameChg>
        <pc:graphicFrameChg chg="add mod">
          <ac:chgData name="" userId="f9cbafaa3520ff22" providerId="LiveId" clId="{FF89367B-EE8E-404D-B07F-76E45FBFAA0A}" dt="2020-09-18T03:39:23.916" v="2094" actId="1037"/>
          <ac:graphicFrameMkLst>
            <pc:docMk/>
            <pc:sldMk cId="3482286235" sldId="298"/>
            <ac:graphicFrameMk id="21" creationId="{12FA27EF-A11A-454C-8C2F-388BE0E0BB37}"/>
          </ac:graphicFrameMkLst>
        </pc:graphicFrameChg>
        <pc:graphicFrameChg chg="add del mod">
          <ac:chgData name="" userId="f9cbafaa3520ff22" providerId="LiveId" clId="{FF89367B-EE8E-404D-B07F-76E45FBFAA0A}" dt="2020-09-18T02:40:06.057" v="601"/>
          <ac:graphicFrameMkLst>
            <pc:docMk/>
            <pc:sldMk cId="3482286235" sldId="298"/>
            <ac:graphicFrameMk id="23" creationId="{ADD5FB6B-0291-432E-A93E-F76A6DD1AD80}"/>
          </ac:graphicFrameMkLst>
        </pc:graphicFrameChg>
        <pc:graphicFrameChg chg="add del mod">
          <ac:chgData name="" userId="f9cbafaa3520ff22" providerId="LiveId" clId="{FF89367B-EE8E-404D-B07F-76E45FBFAA0A}" dt="2020-09-18T02:40:06.057" v="601"/>
          <ac:graphicFrameMkLst>
            <pc:docMk/>
            <pc:sldMk cId="3482286235" sldId="298"/>
            <ac:graphicFrameMk id="25" creationId="{E898B142-E8AC-4F3E-BD93-FD0492C1555A}"/>
          </ac:graphicFrameMkLst>
        </pc:graphicFrameChg>
        <pc:graphicFrameChg chg="add del mod">
          <ac:chgData name="" userId="f9cbafaa3520ff22" providerId="LiveId" clId="{FF89367B-EE8E-404D-B07F-76E45FBFAA0A}" dt="2020-09-18T02:40:02.612" v="596"/>
          <ac:graphicFrameMkLst>
            <pc:docMk/>
            <pc:sldMk cId="3482286235" sldId="298"/>
            <ac:graphicFrameMk id="27" creationId="{E60BB5BF-7F29-46FB-B221-7DCC3FD92C8E}"/>
          </ac:graphicFrameMkLst>
        </pc:graphicFrameChg>
        <pc:graphicFrameChg chg="add del">
          <ac:chgData name="" userId="f9cbafaa3520ff22" providerId="LiveId" clId="{FF89367B-EE8E-404D-B07F-76E45FBFAA0A}" dt="2020-09-18T02:39:46.606" v="580"/>
          <ac:graphicFrameMkLst>
            <pc:docMk/>
            <pc:sldMk cId="3482286235" sldId="298"/>
            <ac:graphicFrameMk id="28" creationId="{85114F94-F74D-4729-92EF-EDC4DF838593}"/>
          </ac:graphicFrameMkLst>
        </pc:graphicFrameChg>
        <pc:graphicFrameChg chg="add del">
          <ac:chgData name="" userId="f9cbafaa3520ff22" providerId="LiveId" clId="{FF89367B-EE8E-404D-B07F-76E45FBFAA0A}" dt="2020-09-18T02:39:46.559" v="578"/>
          <ac:graphicFrameMkLst>
            <pc:docMk/>
            <pc:sldMk cId="3482286235" sldId="298"/>
            <ac:graphicFrameMk id="30" creationId="{165F43D6-0152-4F14-B322-5FEF7D396218}"/>
          </ac:graphicFrameMkLst>
        </pc:graphicFrameChg>
        <pc:graphicFrameChg chg="add del">
          <ac:chgData name="" userId="f9cbafaa3520ff22" providerId="LiveId" clId="{FF89367B-EE8E-404D-B07F-76E45FBFAA0A}" dt="2020-09-18T02:40:02.612" v="596"/>
          <ac:graphicFrameMkLst>
            <pc:docMk/>
            <pc:sldMk cId="3482286235" sldId="298"/>
            <ac:graphicFrameMk id="32" creationId="{414E32D8-A5D8-4C68-B901-E5394190EBBE}"/>
          </ac:graphicFrameMkLst>
        </pc:graphicFrameChg>
        <pc:picChg chg="add mod">
          <ac:chgData name="" userId="f9cbafaa3520ff22" providerId="LiveId" clId="{FF89367B-EE8E-404D-B07F-76E45FBFAA0A}" dt="2020-09-29T22:33:08.440" v="2748" actId="1076"/>
          <ac:picMkLst>
            <pc:docMk/>
            <pc:sldMk cId="3482286235" sldId="298"/>
            <ac:picMk id="9" creationId="{EA664C9F-4289-4046-8CEC-3054E2AF1F99}"/>
          </ac:picMkLst>
        </pc:picChg>
        <pc:picChg chg="del">
          <ac:chgData name="" userId="f9cbafaa3520ff22" providerId="LiveId" clId="{FF89367B-EE8E-404D-B07F-76E45FBFAA0A}" dt="2020-09-18T02:36:48.240" v="496" actId="478"/>
          <ac:picMkLst>
            <pc:docMk/>
            <pc:sldMk cId="3482286235" sldId="298"/>
            <ac:picMk id="41986" creationId="{00000000-0000-0000-0000-000000000000}"/>
          </ac:picMkLst>
        </pc:picChg>
        <pc:picChg chg="del">
          <ac:chgData name="" userId="f9cbafaa3520ff22" providerId="LiveId" clId="{FF89367B-EE8E-404D-B07F-76E45FBFAA0A}" dt="2020-09-18T02:36:48.240" v="496" actId="478"/>
          <ac:picMkLst>
            <pc:docMk/>
            <pc:sldMk cId="3482286235" sldId="298"/>
            <ac:picMk id="41987" creationId="{00000000-0000-0000-0000-000000000000}"/>
          </ac:picMkLst>
        </pc:picChg>
        <pc:cxnChg chg="add mod">
          <ac:chgData name="" userId="f9cbafaa3520ff22" providerId="LiveId" clId="{FF89367B-EE8E-404D-B07F-76E45FBFAA0A}" dt="2020-09-18T02:37:12.840" v="541" actId="1076"/>
          <ac:cxnSpMkLst>
            <pc:docMk/>
            <pc:sldMk cId="3482286235" sldId="298"/>
            <ac:cxnSpMk id="11" creationId="{18670FE3-BBE0-49D4-9AE3-322741768DE6}"/>
          </ac:cxnSpMkLst>
        </pc:cxnChg>
        <pc:cxnChg chg="add mod">
          <ac:chgData name="" userId="f9cbafaa3520ff22" providerId="LiveId" clId="{FF89367B-EE8E-404D-B07F-76E45FBFAA0A}" dt="2020-09-18T02:37:12.840" v="541" actId="1076"/>
          <ac:cxnSpMkLst>
            <pc:docMk/>
            <pc:sldMk cId="3482286235" sldId="298"/>
            <ac:cxnSpMk id="12" creationId="{EB426213-F71D-4376-A17D-CB4C8B1D6218}"/>
          </ac:cxnSpMkLst>
        </pc:cxnChg>
        <pc:cxnChg chg="add del mod">
          <ac:chgData name="" userId="f9cbafaa3520ff22" providerId="LiveId" clId="{FF89367B-EE8E-404D-B07F-76E45FBFAA0A}" dt="2020-09-18T02:40:06.057" v="601"/>
          <ac:cxnSpMkLst>
            <pc:docMk/>
            <pc:sldMk cId="3482286235" sldId="298"/>
            <ac:cxnSpMk id="26" creationId="{C0178B55-38E3-44BA-84E9-0CEC42A44A85}"/>
          </ac:cxnSpMkLst>
        </pc:cxnChg>
      </pc:sldChg>
      <pc:sldChg chg="addSp delSp modSp add">
        <pc:chgData name="" userId="f9cbafaa3520ff22" providerId="LiveId" clId="{FF89367B-EE8E-404D-B07F-76E45FBFAA0A}" dt="2020-09-29T22:33:35.956" v="2753" actId="166"/>
        <pc:sldMkLst>
          <pc:docMk/>
          <pc:sldMk cId="3960601703" sldId="299"/>
        </pc:sldMkLst>
        <pc:spChg chg="del mod">
          <ac:chgData name="" userId="f9cbafaa3520ff22" providerId="LiveId" clId="{FF89367B-EE8E-404D-B07F-76E45FBFAA0A}" dt="2020-09-18T02:38:22.713" v="547"/>
          <ac:spMkLst>
            <pc:docMk/>
            <pc:sldMk cId="3960601703" sldId="299"/>
            <ac:spMk id="10" creationId="{A5DD4CBF-784F-4A7F-8439-21704DFDA07F}"/>
          </ac:spMkLst>
        </pc:spChg>
        <pc:spChg chg="ord">
          <ac:chgData name="" userId="f9cbafaa3520ff22" providerId="LiveId" clId="{FF89367B-EE8E-404D-B07F-76E45FBFAA0A}" dt="2020-09-29T22:33:35.956" v="2753" actId="166"/>
          <ac:spMkLst>
            <pc:docMk/>
            <pc:sldMk cId="3960601703" sldId="299"/>
            <ac:spMk id="18" creationId="{6781B30E-E291-4611-B073-75C66497E071}"/>
          </ac:spMkLst>
        </pc:spChg>
        <pc:spChg chg="ord">
          <ac:chgData name="" userId="f9cbafaa3520ff22" providerId="LiveId" clId="{FF89367B-EE8E-404D-B07F-76E45FBFAA0A}" dt="2020-09-29T22:33:35.956" v="2753" actId="166"/>
          <ac:spMkLst>
            <pc:docMk/>
            <pc:sldMk cId="3960601703" sldId="299"/>
            <ac:spMk id="19" creationId="{7EA78688-9431-4692-BF60-289406B5232C}"/>
          </ac:spMkLst>
        </pc:spChg>
        <pc:spChg chg="add del mod">
          <ac:chgData name="" userId="f9cbafaa3520ff22" providerId="LiveId" clId="{FF89367B-EE8E-404D-B07F-76E45FBFAA0A}" dt="2020-09-29T22:33:23.191" v="2752" actId="1076"/>
          <ac:spMkLst>
            <pc:docMk/>
            <pc:sldMk cId="3960601703" sldId="299"/>
            <ac:spMk id="23" creationId="{4939A33C-CD51-4A91-AC24-2E226D417FF4}"/>
          </ac:spMkLst>
        </pc:spChg>
        <pc:spChg chg="add mod">
          <ac:chgData name="" userId="f9cbafaa3520ff22" providerId="LiveId" clId="{FF89367B-EE8E-404D-B07F-76E45FBFAA0A}" dt="2020-09-18T02:40:33.747" v="624" actId="1036"/>
          <ac:spMkLst>
            <pc:docMk/>
            <pc:sldMk cId="3960601703" sldId="299"/>
            <ac:spMk id="26" creationId="{16F0CADE-39F7-4DA2-8870-C0AA66355657}"/>
          </ac:spMkLst>
        </pc:spChg>
        <pc:spChg chg="add del mod">
          <ac:chgData name="" userId="f9cbafaa3520ff22" providerId="LiveId" clId="{FF89367B-EE8E-404D-B07F-76E45FBFAA0A}" dt="2020-09-18T02:41:24.324" v="635" actId="478"/>
          <ac:spMkLst>
            <pc:docMk/>
            <pc:sldMk cId="3960601703" sldId="299"/>
            <ac:spMk id="30" creationId="{CC3EC56A-6CD5-479D-A6C7-0104E9DC75FD}"/>
          </ac:spMkLst>
        </pc:spChg>
        <pc:spChg chg="add mod">
          <ac:chgData name="" userId="f9cbafaa3520ff22" providerId="LiveId" clId="{FF89367B-EE8E-404D-B07F-76E45FBFAA0A}" dt="2020-09-18T02:45:06.763" v="749" actId="1076"/>
          <ac:spMkLst>
            <pc:docMk/>
            <pc:sldMk cId="3960601703" sldId="299"/>
            <ac:spMk id="31" creationId="{88E4F05B-B851-4795-8E3A-EFEDC4C502ED}"/>
          </ac:spMkLst>
        </pc:spChg>
        <pc:graphicFrameChg chg="add del mod">
          <ac:chgData name="" userId="f9cbafaa3520ff22" providerId="LiveId" clId="{FF89367B-EE8E-404D-B07F-76E45FBFAA0A}" dt="2020-09-18T02:40:44.754" v="629"/>
          <ac:graphicFrameMkLst>
            <pc:docMk/>
            <pc:sldMk cId="3960601703" sldId="299"/>
            <ac:graphicFrameMk id="3" creationId="{4AC05D37-9F9D-46FA-8AFA-213BD39A9559}"/>
          </ac:graphicFrameMkLst>
        </pc:graphicFrameChg>
        <pc:graphicFrameChg chg="add del mod">
          <ac:chgData name="" userId="f9cbafaa3520ff22" providerId="LiveId" clId="{FF89367B-EE8E-404D-B07F-76E45FBFAA0A}" dt="2020-09-18T03:39:30.265" v="2097"/>
          <ac:graphicFrameMkLst>
            <pc:docMk/>
            <pc:sldMk cId="3960601703" sldId="299"/>
            <ac:graphicFrameMk id="4" creationId="{96CF1D50-4B39-47F8-9A37-139BEC40687D}"/>
          </ac:graphicFrameMkLst>
        </pc:graphicFrameChg>
        <pc:graphicFrameChg chg="del">
          <ac:chgData name="" userId="f9cbafaa3520ff22" providerId="LiveId" clId="{FF89367B-EE8E-404D-B07F-76E45FBFAA0A}" dt="2020-09-18T02:40:39.673" v="626" actId="478"/>
          <ac:graphicFrameMkLst>
            <pc:docMk/>
            <pc:sldMk cId="3960601703" sldId="299"/>
            <ac:graphicFrameMk id="20" creationId="{2F51F76F-3219-4D15-98DB-045F83830A53}"/>
          </ac:graphicFrameMkLst>
        </pc:graphicFrameChg>
        <pc:graphicFrameChg chg="del">
          <ac:chgData name="" userId="f9cbafaa3520ff22" providerId="LiveId" clId="{FF89367B-EE8E-404D-B07F-76E45FBFAA0A}" dt="2020-09-18T03:39:28.325" v="2095" actId="478"/>
          <ac:graphicFrameMkLst>
            <pc:docMk/>
            <pc:sldMk cId="3960601703" sldId="299"/>
            <ac:graphicFrameMk id="21" creationId="{12FA27EF-A11A-454C-8C2F-388BE0E0BB37}"/>
          </ac:graphicFrameMkLst>
        </pc:graphicFrameChg>
        <pc:graphicFrameChg chg="add del">
          <ac:chgData name="" userId="f9cbafaa3520ff22" providerId="LiveId" clId="{FF89367B-EE8E-404D-B07F-76E45FBFAA0A}" dt="2020-09-18T02:40:10.805" v="603"/>
          <ac:graphicFrameMkLst>
            <pc:docMk/>
            <pc:sldMk cId="3960601703" sldId="299"/>
            <ac:graphicFrameMk id="24" creationId="{F6502EB0-580B-42D1-BDF5-518E2D37CD52}"/>
          </ac:graphicFrameMkLst>
        </pc:graphicFrameChg>
        <pc:graphicFrameChg chg="add del mod">
          <ac:chgData name="" userId="f9cbafaa3520ff22" providerId="LiveId" clId="{FF89367B-EE8E-404D-B07F-76E45FBFAA0A}" dt="2020-09-18T02:40:38.444" v="625"/>
          <ac:graphicFrameMkLst>
            <pc:docMk/>
            <pc:sldMk cId="3960601703" sldId="299"/>
            <ac:graphicFrameMk id="25" creationId="{273F187A-F6F8-4C4E-A5E6-CC8CEFF34A8A}"/>
          </ac:graphicFrameMkLst>
        </pc:graphicFrameChg>
        <pc:graphicFrameChg chg="add mod">
          <ac:chgData name="" userId="f9cbafaa3520ff22" providerId="LiveId" clId="{FF89367B-EE8E-404D-B07F-76E45FBFAA0A}" dt="2020-09-18T03:39:57.487" v="2109" actId="1037"/>
          <ac:graphicFrameMkLst>
            <pc:docMk/>
            <pc:sldMk cId="3960601703" sldId="299"/>
            <ac:graphicFrameMk id="27" creationId="{62B63642-472B-4DE3-AA98-2D74C0B21D98}"/>
          </ac:graphicFrameMkLst>
        </pc:graphicFrameChg>
        <pc:graphicFrameChg chg="add">
          <ac:chgData name="" userId="f9cbafaa3520ff22" providerId="LiveId" clId="{FF89367B-EE8E-404D-B07F-76E45FBFAA0A}" dt="2020-09-18T02:40:44.754" v="630"/>
          <ac:graphicFrameMkLst>
            <pc:docMk/>
            <pc:sldMk cId="3960601703" sldId="299"/>
            <ac:graphicFrameMk id="29" creationId="{5221DA2A-0CEB-4F12-98B0-7F368D27CA7C}"/>
          </ac:graphicFrameMkLst>
        </pc:graphicFrameChg>
        <pc:graphicFrameChg chg="add">
          <ac:chgData name="" userId="f9cbafaa3520ff22" providerId="LiveId" clId="{FF89367B-EE8E-404D-B07F-76E45FBFAA0A}" dt="2020-09-18T03:39:33.421" v="2098"/>
          <ac:graphicFrameMkLst>
            <pc:docMk/>
            <pc:sldMk cId="3960601703" sldId="299"/>
            <ac:graphicFrameMk id="32" creationId="{AAF717B2-CE07-402B-915E-B82925594086}"/>
          </ac:graphicFrameMkLst>
        </pc:graphicFrameChg>
        <pc:picChg chg="mod">
          <ac:chgData name="" userId="f9cbafaa3520ff22" providerId="LiveId" clId="{FF89367B-EE8E-404D-B07F-76E45FBFAA0A}" dt="2020-09-18T02:38:34.728" v="548"/>
          <ac:picMkLst>
            <pc:docMk/>
            <pc:sldMk cId="3960601703" sldId="299"/>
            <ac:picMk id="9" creationId="{EA664C9F-4289-4046-8CEC-3054E2AF1F99}"/>
          </ac:picMkLst>
        </pc:picChg>
        <pc:cxnChg chg="add mod">
          <ac:chgData name="" userId="f9cbafaa3520ff22" providerId="LiveId" clId="{FF89367B-EE8E-404D-B07F-76E45FBFAA0A}" dt="2020-09-18T02:40:33.747" v="624" actId="1036"/>
          <ac:cxnSpMkLst>
            <pc:docMk/>
            <pc:sldMk cId="3960601703" sldId="299"/>
            <ac:cxnSpMk id="28" creationId="{0BDEFD3A-4755-433D-BB5A-DAA71072F5C3}"/>
          </ac:cxnSpMkLst>
        </pc:cxnChg>
      </pc:sldChg>
      <pc:sldChg chg="addSp delSp modSp add modAnim">
        <pc:chgData name="" userId="f9cbafaa3520ff22" providerId="LiveId" clId="{FF89367B-EE8E-404D-B07F-76E45FBFAA0A}" dt="2020-09-18T02:43:26.257" v="678" actId="14100"/>
        <pc:sldMkLst>
          <pc:docMk/>
          <pc:sldMk cId="549154303" sldId="300"/>
        </pc:sldMkLst>
        <pc:spChg chg="del">
          <ac:chgData name="" userId="f9cbafaa3520ff22" providerId="LiveId" clId="{FF89367B-EE8E-404D-B07F-76E45FBFAA0A}" dt="2020-09-18T02:42:22.070" v="637" actId="478"/>
          <ac:spMkLst>
            <pc:docMk/>
            <pc:sldMk cId="549154303" sldId="300"/>
            <ac:spMk id="10" creationId="{A5DD4CBF-784F-4A7F-8439-21704DFDA07F}"/>
          </ac:spMkLst>
        </pc:spChg>
        <pc:spChg chg="del">
          <ac:chgData name="" userId="f9cbafaa3520ff22" providerId="LiveId" clId="{FF89367B-EE8E-404D-B07F-76E45FBFAA0A}" dt="2020-09-18T02:42:22.070" v="637" actId="478"/>
          <ac:spMkLst>
            <pc:docMk/>
            <pc:sldMk cId="549154303" sldId="300"/>
            <ac:spMk id="13" creationId="{10A82BEE-317F-49F3-87B2-246184A07657}"/>
          </ac:spMkLst>
        </pc:spChg>
        <pc:spChg chg="del">
          <ac:chgData name="" userId="f9cbafaa3520ff22" providerId="LiveId" clId="{FF89367B-EE8E-404D-B07F-76E45FBFAA0A}" dt="2020-09-18T02:42:22.070" v="637" actId="478"/>
          <ac:spMkLst>
            <pc:docMk/>
            <pc:sldMk cId="549154303" sldId="300"/>
            <ac:spMk id="14" creationId="{D1B56F3B-ED4C-49EA-AD4E-C4C92E570DA8}"/>
          </ac:spMkLst>
        </pc:spChg>
        <pc:spChg chg="del">
          <ac:chgData name="" userId="f9cbafaa3520ff22" providerId="LiveId" clId="{FF89367B-EE8E-404D-B07F-76E45FBFAA0A}" dt="2020-09-18T02:42:22.070" v="637" actId="478"/>
          <ac:spMkLst>
            <pc:docMk/>
            <pc:sldMk cId="549154303" sldId="300"/>
            <ac:spMk id="15" creationId="{2187E31A-BFDE-450D-A74B-1EF6EF05CED5}"/>
          </ac:spMkLst>
        </pc:spChg>
        <pc:spChg chg="del">
          <ac:chgData name="" userId="f9cbafaa3520ff22" providerId="LiveId" clId="{FF89367B-EE8E-404D-B07F-76E45FBFAA0A}" dt="2020-09-18T02:42:22.070" v="637" actId="478"/>
          <ac:spMkLst>
            <pc:docMk/>
            <pc:sldMk cId="549154303" sldId="300"/>
            <ac:spMk id="16" creationId="{D165E43B-4395-42F9-A510-2A1F1C777B1C}"/>
          </ac:spMkLst>
        </pc:spChg>
        <pc:spChg chg="del">
          <ac:chgData name="" userId="f9cbafaa3520ff22" providerId="LiveId" clId="{FF89367B-EE8E-404D-B07F-76E45FBFAA0A}" dt="2020-09-18T02:42:22.070" v="637" actId="478"/>
          <ac:spMkLst>
            <pc:docMk/>
            <pc:sldMk cId="549154303" sldId="300"/>
            <ac:spMk id="17" creationId="{374924E3-6AD4-436C-ADB7-A7BA0D9D5CFF}"/>
          </ac:spMkLst>
        </pc:spChg>
        <pc:spChg chg="del">
          <ac:chgData name="" userId="f9cbafaa3520ff22" providerId="LiveId" clId="{FF89367B-EE8E-404D-B07F-76E45FBFAA0A}" dt="2020-09-18T02:42:22.070" v="637" actId="478"/>
          <ac:spMkLst>
            <pc:docMk/>
            <pc:sldMk cId="549154303" sldId="300"/>
            <ac:spMk id="18" creationId="{6781B30E-E291-4611-B073-75C66497E071}"/>
          </ac:spMkLst>
        </pc:spChg>
        <pc:spChg chg="del">
          <ac:chgData name="" userId="f9cbafaa3520ff22" providerId="LiveId" clId="{FF89367B-EE8E-404D-B07F-76E45FBFAA0A}" dt="2020-09-18T02:42:22.070" v="637" actId="478"/>
          <ac:spMkLst>
            <pc:docMk/>
            <pc:sldMk cId="549154303" sldId="300"/>
            <ac:spMk id="19" creationId="{7EA78688-9431-4692-BF60-289406B5232C}"/>
          </ac:spMkLst>
        </pc:spChg>
        <pc:spChg chg="del">
          <ac:chgData name="" userId="f9cbafaa3520ff22" providerId="LiveId" clId="{FF89367B-EE8E-404D-B07F-76E45FBFAA0A}" dt="2020-09-18T02:42:22.070" v="637" actId="478"/>
          <ac:spMkLst>
            <pc:docMk/>
            <pc:sldMk cId="549154303" sldId="300"/>
            <ac:spMk id="22" creationId="{1EB24A2F-7776-4798-A046-FE5C15756A4B}"/>
          </ac:spMkLst>
        </pc:spChg>
        <pc:spChg chg="add del">
          <ac:chgData name="" userId="f9cbafaa3520ff22" providerId="LiveId" clId="{FF89367B-EE8E-404D-B07F-76E45FBFAA0A}" dt="2020-09-18T02:42:31.885" v="639"/>
          <ac:spMkLst>
            <pc:docMk/>
            <pc:sldMk cId="549154303" sldId="300"/>
            <ac:spMk id="23" creationId="{9992F917-19C5-4FAA-AE28-DC66358883F1}"/>
          </ac:spMkLst>
        </pc:spChg>
        <pc:spChg chg="add del">
          <ac:chgData name="" userId="f9cbafaa3520ff22" providerId="LiveId" clId="{FF89367B-EE8E-404D-B07F-76E45FBFAA0A}" dt="2020-09-18T02:42:31.885" v="639"/>
          <ac:spMkLst>
            <pc:docMk/>
            <pc:sldMk cId="549154303" sldId="300"/>
            <ac:spMk id="24" creationId="{5763C878-20C5-4AC5-B27E-E9CCEF1C8DEC}"/>
          </ac:spMkLst>
        </pc:spChg>
        <pc:spChg chg="add del">
          <ac:chgData name="" userId="f9cbafaa3520ff22" providerId="LiveId" clId="{FF89367B-EE8E-404D-B07F-76E45FBFAA0A}" dt="2020-09-18T02:42:31.885" v="639"/>
          <ac:spMkLst>
            <pc:docMk/>
            <pc:sldMk cId="549154303" sldId="300"/>
            <ac:spMk id="41" creationId="{6AF5AB43-0C8F-498B-AF6C-B6F3404C3BD4}"/>
          </ac:spMkLst>
        </pc:spChg>
        <pc:spChg chg="add del">
          <ac:chgData name="" userId="f9cbafaa3520ff22" providerId="LiveId" clId="{FF89367B-EE8E-404D-B07F-76E45FBFAA0A}" dt="2020-09-18T02:42:31.885" v="639"/>
          <ac:spMkLst>
            <pc:docMk/>
            <pc:sldMk cId="549154303" sldId="300"/>
            <ac:spMk id="49" creationId="{F7144E86-3C60-4EF9-BF61-62DE2640DDB4}"/>
          </ac:spMkLst>
        </pc:spChg>
        <pc:spChg chg="add del">
          <ac:chgData name="" userId="f9cbafaa3520ff22" providerId="LiveId" clId="{FF89367B-EE8E-404D-B07F-76E45FBFAA0A}" dt="2020-09-18T02:42:31.885" v="639"/>
          <ac:spMkLst>
            <pc:docMk/>
            <pc:sldMk cId="549154303" sldId="300"/>
            <ac:spMk id="50" creationId="{3E438C0C-595F-48BA-8AF3-1F868DB3A934}"/>
          </ac:spMkLst>
        </pc:spChg>
        <pc:spChg chg="add mod">
          <ac:chgData name="" userId="f9cbafaa3520ff22" providerId="LiveId" clId="{FF89367B-EE8E-404D-B07F-76E45FBFAA0A}" dt="2020-09-18T02:42:38.677" v="641" actId="1076"/>
          <ac:spMkLst>
            <pc:docMk/>
            <pc:sldMk cId="549154303" sldId="300"/>
            <ac:spMk id="51" creationId="{8EE4AFB3-EA8B-4DCF-9688-420FAD7CB212}"/>
          </ac:spMkLst>
        </pc:spChg>
        <pc:spChg chg="add mod">
          <ac:chgData name="" userId="f9cbafaa3520ff22" providerId="LiveId" clId="{FF89367B-EE8E-404D-B07F-76E45FBFAA0A}" dt="2020-09-18T02:42:38.677" v="641" actId="1076"/>
          <ac:spMkLst>
            <pc:docMk/>
            <pc:sldMk cId="549154303" sldId="300"/>
            <ac:spMk id="52" creationId="{6BD75576-BB16-4730-8DDB-8122A0404014}"/>
          </ac:spMkLst>
        </pc:spChg>
        <pc:spChg chg="add mod">
          <ac:chgData name="" userId="f9cbafaa3520ff22" providerId="LiveId" clId="{FF89367B-EE8E-404D-B07F-76E45FBFAA0A}" dt="2020-09-18T02:42:38.677" v="641" actId="1076"/>
          <ac:spMkLst>
            <pc:docMk/>
            <pc:sldMk cId="549154303" sldId="300"/>
            <ac:spMk id="69" creationId="{DC2D744F-6FB5-4EFC-8005-935CD84B9327}"/>
          </ac:spMkLst>
        </pc:spChg>
        <pc:spChg chg="add mod">
          <ac:chgData name="" userId="f9cbafaa3520ff22" providerId="LiveId" clId="{FF89367B-EE8E-404D-B07F-76E45FBFAA0A}" dt="2020-09-18T02:42:38.677" v="641" actId="1076"/>
          <ac:spMkLst>
            <pc:docMk/>
            <pc:sldMk cId="549154303" sldId="300"/>
            <ac:spMk id="77" creationId="{BE1F8721-0917-486A-9E24-627FF981764A}"/>
          </ac:spMkLst>
        </pc:spChg>
        <pc:spChg chg="add mod">
          <ac:chgData name="" userId="f9cbafaa3520ff22" providerId="LiveId" clId="{FF89367B-EE8E-404D-B07F-76E45FBFAA0A}" dt="2020-09-18T02:43:26.257" v="678" actId="14100"/>
          <ac:spMkLst>
            <pc:docMk/>
            <pc:sldMk cId="549154303" sldId="300"/>
            <ac:spMk id="78" creationId="{A4DD1A0F-B7D5-4DF6-B011-3C9DD065D55E}"/>
          </ac:spMkLst>
        </pc:spChg>
        <pc:grpChg chg="add del">
          <ac:chgData name="" userId="f9cbafaa3520ff22" providerId="LiveId" clId="{FF89367B-EE8E-404D-B07F-76E45FBFAA0A}" dt="2020-09-18T02:42:31.885" v="639"/>
          <ac:grpSpMkLst>
            <pc:docMk/>
            <pc:sldMk cId="549154303" sldId="300"/>
            <ac:grpSpMk id="26" creationId="{620A8D45-F98D-45B4-902F-FA0D5CA2164E}"/>
          </ac:grpSpMkLst>
        </pc:grpChg>
        <pc:grpChg chg="add del">
          <ac:chgData name="" userId="f9cbafaa3520ff22" providerId="LiveId" clId="{FF89367B-EE8E-404D-B07F-76E45FBFAA0A}" dt="2020-09-18T02:42:31.885" v="639"/>
          <ac:grpSpMkLst>
            <pc:docMk/>
            <pc:sldMk cId="549154303" sldId="300"/>
            <ac:grpSpMk id="32" creationId="{C89F9D08-2087-45FC-8FAD-94907ED56216}"/>
          </ac:grpSpMkLst>
        </pc:grpChg>
        <pc:grpChg chg="add del">
          <ac:chgData name="" userId="f9cbafaa3520ff22" providerId="LiveId" clId="{FF89367B-EE8E-404D-B07F-76E45FBFAA0A}" dt="2020-09-18T02:42:31.885" v="639"/>
          <ac:grpSpMkLst>
            <pc:docMk/>
            <pc:sldMk cId="549154303" sldId="300"/>
            <ac:grpSpMk id="38" creationId="{3AA2A217-B5F4-4C42-A383-A27642D1DCF5}"/>
          </ac:grpSpMkLst>
        </pc:grpChg>
        <pc:grpChg chg="add del">
          <ac:chgData name="" userId="f9cbafaa3520ff22" providerId="LiveId" clId="{FF89367B-EE8E-404D-B07F-76E45FBFAA0A}" dt="2020-09-18T02:42:31.885" v="639"/>
          <ac:grpSpMkLst>
            <pc:docMk/>
            <pc:sldMk cId="549154303" sldId="300"/>
            <ac:grpSpMk id="43" creationId="{CD3B6B48-9CC0-4F55-92F8-32D6E76FC0AD}"/>
          </ac:grpSpMkLst>
        </pc:grpChg>
        <pc:grpChg chg="add mod">
          <ac:chgData name="" userId="f9cbafaa3520ff22" providerId="LiveId" clId="{FF89367B-EE8E-404D-B07F-76E45FBFAA0A}" dt="2020-09-18T02:42:38.677" v="641" actId="1076"/>
          <ac:grpSpMkLst>
            <pc:docMk/>
            <pc:sldMk cId="549154303" sldId="300"/>
            <ac:grpSpMk id="54" creationId="{2B37137C-64A0-4F82-83FF-FE37731C861C}"/>
          </ac:grpSpMkLst>
        </pc:grpChg>
        <pc:grpChg chg="add mod">
          <ac:chgData name="" userId="f9cbafaa3520ff22" providerId="LiveId" clId="{FF89367B-EE8E-404D-B07F-76E45FBFAA0A}" dt="2020-09-18T02:42:38.677" v="641" actId="1076"/>
          <ac:grpSpMkLst>
            <pc:docMk/>
            <pc:sldMk cId="549154303" sldId="300"/>
            <ac:grpSpMk id="60" creationId="{4903F682-6417-4CBB-890C-10C15A9B4391}"/>
          </ac:grpSpMkLst>
        </pc:grpChg>
        <pc:grpChg chg="add mod">
          <ac:chgData name="" userId="f9cbafaa3520ff22" providerId="LiveId" clId="{FF89367B-EE8E-404D-B07F-76E45FBFAA0A}" dt="2020-09-18T02:42:38.677" v="641" actId="1076"/>
          <ac:grpSpMkLst>
            <pc:docMk/>
            <pc:sldMk cId="549154303" sldId="300"/>
            <ac:grpSpMk id="66" creationId="{5C69A574-2FCE-4742-934D-EDACD076A36C}"/>
          </ac:grpSpMkLst>
        </pc:grpChg>
        <pc:grpChg chg="add mod">
          <ac:chgData name="" userId="f9cbafaa3520ff22" providerId="LiveId" clId="{FF89367B-EE8E-404D-B07F-76E45FBFAA0A}" dt="2020-09-18T02:42:38.677" v="641" actId="1076"/>
          <ac:grpSpMkLst>
            <pc:docMk/>
            <pc:sldMk cId="549154303" sldId="300"/>
            <ac:grpSpMk id="71" creationId="{0D49861C-74F0-4C0C-AA6B-9F9887462513}"/>
          </ac:grpSpMkLst>
        </pc:grpChg>
        <pc:graphicFrameChg chg="del">
          <ac:chgData name="" userId="f9cbafaa3520ff22" providerId="LiveId" clId="{FF89367B-EE8E-404D-B07F-76E45FBFAA0A}" dt="2020-09-18T02:42:22.070" v="637" actId="478"/>
          <ac:graphicFrameMkLst>
            <pc:docMk/>
            <pc:sldMk cId="549154303" sldId="300"/>
            <ac:graphicFrameMk id="20" creationId="{2F51F76F-3219-4D15-98DB-045F83830A53}"/>
          </ac:graphicFrameMkLst>
        </pc:graphicFrameChg>
        <pc:graphicFrameChg chg="del">
          <ac:chgData name="" userId="f9cbafaa3520ff22" providerId="LiveId" clId="{FF89367B-EE8E-404D-B07F-76E45FBFAA0A}" dt="2020-09-18T02:42:22.070" v="637" actId="478"/>
          <ac:graphicFrameMkLst>
            <pc:docMk/>
            <pc:sldMk cId="549154303" sldId="300"/>
            <ac:graphicFrameMk id="21" creationId="{12FA27EF-A11A-454C-8C2F-388BE0E0BB37}"/>
          </ac:graphicFrameMkLst>
        </pc:graphicFrameChg>
        <pc:picChg chg="del">
          <ac:chgData name="" userId="f9cbafaa3520ff22" providerId="LiveId" clId="{FF89367B-EE8E-404D-B07F-76E45FBFAA0A}" dt="2020-09-18T02:42:22.070" v="637" actId="478"/>
          <ac:picMkLst>
            <pc:docMk/>
            <pc:sldMk cId="549154303" sldId="300"/>
            <ac:picMk id="9" creationId="{EA664C9F-4289-4046-8CEC-3054E2AF1F99}"/>
          </ac:picMkLst>
        </pc:picChg>
        <pc:cxnChg chg="del">
          <ac:chgData name="" userId="f9cbafaa3520ff22" providerId="LiveId" clId="{FF89367B-EE8E-404D-B07F-76E45FBFAA0A}" dt="2020-09-18T02:42:22.070" v="637" actId="478"/>
          <ac:cxnSpMkLst>
            <pc:docMk/>
            <pc:sldMk cId="549154303" sldId="300"/>
            <ac:cxnSpMk id="11" creationId="{18670FE3-BBE0-49D4-9AE3-322741768DE6}"/>
          </ac:cxnSpMkLst>
        </pc:cxnChg>
        <pc:cxnChg chg="del">
          <ac:chgData name="" userId="f9cbafaa3520ff22" providerId="LiveId" clId="{FF89367B-EE8E-404D-B07F-76E45FBFAA0A}" dt="2020-09-18T02:42:22.070" v="637" actId="478"/>
          <ac:cxnSpMkLst>
            <pc:docMk/>
            <pc:sldMk cId="549154303" sldId="300"/>
            <ac:cxnSpMk id="12" creationId="{EB426213-F71D-4376-A17D-CB4C8B1D6218}"/>
          </ac:cxnSpMkLst>
        </pc:cxnChg>
        <pc:cxnChg chg="add del">
          <ac:chgData name="" userId="f9cbafaa3520ff22" providerId="LiveId" clId="{FF89367B-EE8E-404D-B07F-76E45FBFAA0A}" dt="2020-09-18T02:42:31.885" v="639"/>
          <ac:cxnSpMkLst>
            <pc:docMk/>
            <pc:sldMk cId="549154303" sldId="300"/>
            <ac:cxnSpMk id="25" creationId="{101C92ED-11FE-4B72-88EC-CFC7B2CC0EB4}"/>
          </ac:cxnSpMkLst>
        </pc:cxnChg>
        <pc:cxnChg chg="add del">
          <ac:chgData name="" userId="f9cbafaa3520ff22" providerId="LiveId" clId="{FF89367B-EE8E-404D-B07F-76E45FBFAA0A}" dt="2020-09-18T02:42:31.885" v="639"/>
          <ac:cxnSpMkLst>
            <pc:docMk/>
            <pc:sldMk cId="549154303" sldId="300"/>
            <ac:cxnSpMk id="42" creationId="{0926B727-E99E-4D7C-9BAC-0614EAAD1C58}"/>
          </ac:cxnSpMkLst>
        </pc:cxnChg>
        <pc:cxnChg chg="add mod">
          <ac:chgData name="" userId="f9cbafaa3520ff22" providerId="LiveId" clId="{FF89367B-EE8E-404D-B07F-76E45FBFAA0A}" dt="2020-09-18T02:42:38.677" v="641" actId="1076"/>
          <ac:cxnSpMkLst>
            <pc:docMk/>
            <pc:sldMk cId="549154303" sldId="300"/>
            <ac:cxnSpMk id="53" creationId="{403E42FC-B56E-4667-B076-644B54D11760}"/>
          </ac:cxnSpMkLst>
        </pc:cxnChg>
        <pc:cxnChg chg="add mod">
          <ac:chgData name="" userId="f9cbafaa3520ff22" providerId="LiveId" clId="{FF89367B-EE8E-404D-B07F-76E45FBFAA0A}" dt="2020-09-18T02:42:38.677" v="641" actId="1076"/>
          <ac:cxnSpMkLst>
            <pc:docMk/>
            <pc:sldMk cId="549154303" sldId="300"/>
            <ac:cxnSpMk id="70" creationId="{F11030D4-D26D-44C1-97EC-E556A2C1BA01}"/>
          </ac:cxnSpMkLst>
        </pc:cxnChg>
      </pc:sldChg>
      <pc:sldChg chg="addSp delSp modSp add">
        <pc:chgData name="" userId="f9cbafaa3520ff22" providerId="LiveId" clId="{FF89367B-EE8E-404D-B07F-76E45FBFAA0A}" dt="2020-09-18T03:40:09.452" v="2115"/>
        <pc:sldMkLst>
          <pc:docMk/>
          <pc:sldMk cId="3335722234" sldId="301"/>
        </pc:sldMkLst>
        <pc:spChg chg="mod">
          <ac:chgData name="" userId="f9cbafaa3520ff22" providerId="LiveId" clId="{FF89367B-EE8E-404D-B07F-76E45FBFAA0A}" dt="2020-09-18T02:46:55.085" v="772" actId="20577"/>
          <ac:spMkLst>
            <pc:docMk/>
            <pc:sldMk cId="3335722234" sldId="301"/>
            <ac:spMk id="2" creationId="{00000000-0000-0000-0000-000000000000}"/>
          </ac:spMkLst>
        </pc:spChg>
        <pc:graphicFrameChg chg="add del mod">
          <ac:chgData name="" userId="f9cbafaa3520ff22" providerId="LiveId" clId="{FF89367B-EE8E-404D-B07F-76E45FBFAA0A}" dt="2020-09-18T03:40:04.925" v="2112"/>
          <ac:graphicFrameMkLst>
            <pc:docMk/>
            <pc:sldMk cId="3335722234" sldId="301"/>
            <ac:graphicFrameMk id="3" creationId="{15BCF82F-350C-4449-AF7D-0BAB93E76E99}"/>
          </ac:graphicFrameMkLst>
        </pc:graphicFrameChg>
        <pc:graphicFrameChg chg="add del mod">
          <ac:chgData name="" userId="f9cbafaa3520ff22" providerId="LiveId" clId="{FF89367B-EE8E-404D-B07F-76E45FBFAA0A}" dt="2020-09-18T03:40:06.277" v="2114"/>
          <ac:graphicFrameMkLst>
            <pc:docMk/>
            <pc:sldMk cId="3335722234" sldId="301"/>
            <ac:graphicFrameMk id="4" creationId="{0F6D19D4-9998-4802-9C9F-531E773C1944}"/>
          </ac:graphicFrameMkLst>
        </pc:graphicFrameChg>
        <pc:graphicFrameChg chg="del">
          <ac:chgData name="" userId="f9cbafaa3520ff22" providerId="LiveId" clId="{FF89367B-EE8E-404D-B07F-76E45FBFAA0A}" dt="2020-09-18T03:40:03.734" v="2110" actId="478"/>
          <ac:graphicFrameMkLst>
            <pc:docMk/>
            <pc:sldMk cId="3335722234" sldId="301"/>
            <ac:graphicFrameMk id="21" creationId="{12FA27EF-A11A-454C-8C2F-388BE0E0BB37}"/>
          </ac:graphicFrameMkLst>
        </pc:graphicFrameChg>
        <pc:graphicFrameChg chg="add">
          <ac:chgData name="" userId="f9cbafaa3520ff22" providerId="LiveId" clId="{FF89367B-EE8E-404D-B07F-76E45FBFAA0A}" dt="2020-09-18T03:40:09.452" v="2115"/>
          <ac:graphicFrameMkLst>
            <pc:docMk/>
            <pc:sldMk cId="3335722234" sldId="301"/>
            <ac:graphicFrameMk id="23" creationId="{61D30409-2D60-45BF-B6A3-936A3AA9FCEF}"/>
          </ac:graphicFrameMkLst>
        </pc:graphicFrameChg>
      </pc:sldChg>
      <pc:sldChg chg="addSp delSp modSp add">
        <pc:chgData name="" userId="f9cbafaa3520ff22" providerId="LiveId" clId="{FF89367B-EE8E-404D-B07F-76E45FBFAA0A}" dt="2020-09-18T03:40:26.501" v="2124" actId="1038"/>
        <pc:sldMkLst>
          <pc:docMk/>
          <pc:sldMk cId="1703777998" sldId="302"/>
        </pc:sldMkLst>
        <pc:spChg chg="ord">
          <ac:chgData name="" userId="f9cbafaa3520ff22" providerId="LiveId" clId="{FF89367B-EE8E-404D-B07F-76E45FBFAA0A}" dt="2020-09-18T02:48:00.964" v="777" actId="166"/>
          <ac:spMkLst>
            <pc:docMk/>
            <pc:sldMk cId="1703777998" sldId="302"/>
            <ac:spMk id="18" creationId="{6781B30E-E291-4611-B073-75C66497E071}"/>
          </ac:spMkLst>
        </pc:spChg>
        <pc:spChg chg="ord">
          <ac:chgData name="" userId="f9cbafaa3520ff22" providerId="LiveId" clId="{FF89367B-EE8E-404D-B07F-76E45FBFAA0A}" dt="2020-09-18T02:48:00.964" v="777" actId="166"/>
          <ac:spMkLst>
            <pc:docMk/>
            <pc:sldMk cId="1703777998" sldId="302"/>
            <ac:spMk id="19" creationId="{7EA78688-9431-4692-BF60-289406B5232C}"/>
          </ac:spMkLst>
        </pc:spChg>
        <pc:spChg chg="del">
          <ac:chgData name="" userId="f9cbafaa3520ff22" providerId="LiveId" clId="{FF89367B-EE8E-404D-B07F-76E45FBFAA0A}" dt="2020-09-18T02:48:36.192" v="790" actId="478"/>
          <ac:spMkLst>
            <pc:docMk/>
            <pc:sldMk cId="1703777998" sldId="302"/>
            <ac:spMk id="22" creationId="{1EB24A2F-7776-4798-A046-FE5C15756A4B}"/>
          </ac:spMkLst>
        </pc:spChg>
        <pc:spChg chg="add mod">
          <ac:chgData name="" userId="f9cbafaa3520ff22" providerId="LiveId" clId="{FF89367B-EE8E-404D-B07F-76E45FBFAA0A}" dt="2020-09-18T02:47:40.361" v="775" actId="1076"/>
          <ac:spMkLst>
            <pc:docMk/>
            <pc:sldMk cId="1703777998" sldId="302"/>
            <ac:spMk id="23" creationId="{9EA57026-4DEB-46A2-8103-31EE802E913A}"/>
          </ac:spMkLst>
        </pc:spChg>
        <pc:spChg chg="add mod">
          <ac:chgData name="" userId="f9cbafaa3520ff22" providerId="LiveId" clId="{FF89367B-EE8E-404D-B07F-76E45FBFAA0A}" dt="2020-09-18T02:48:50.585" v="792" actId="1076"/>
          <ac:spMkLst>
            <pc:docMk/>
            <pc:sldMk cId="1703777998" sldId="302"/>
            <ac:spMk id="27" creationId="{4F641262-D44A-4799-98F1-FCE49FBC9A89}"/>
          </ac:spMkLst>
        </pc:spChg>
        <pc:spChg chg="add mod">
          <ac:chgData name="" userId="f9cbafaa3520ff22" providerId="LiveId" clId="{FF89367B-EE8E-404D-B07F-76E45FBFAA0A}" dt="2020-09-18T02:49:21.268" v="868" actId="1076"/>
          <ac:spMkLst>
            <pc:docMk/>
            <pc:sldMk cId="1703777998" sldId="302"/>
            <ac:spMk id="28" creationId="{EB6938C7-AF7A-4B5B-8205-BCD6C03D3F46}"/>
          </ac:spMkLst>
        </pc:spChg>
        <pc:graphicFrameChg chg="add del mod">
          <ac:chgData name="" userId="f9cbafaa3520ff22" providerId="LiveId" clId="{FF89367B-EE8E-404D-B07F-76E45FBFAA0A}" dt="2020-09-18T02:48:27.848" v="788"/>
          <ac:graphicFrameMkLst>
            <pc:docMk/>
            <pc:sldMk cId="1703777998" sldId="302"/>
            <ac:graphicFrameMk id="3" creationId="{D48685AA-46A9-4388-8D9B-49D4FCEABE31}"/>
          </ac:graphicFrameMkLst>
        </pc:graphicFrameChg>
        <pc:graphicFrameChg chg="del">
          <ac:chgData name="" userId="f9cbafaa3520ff22" providerId="LiveId" clId="{FF89367B-EE8E-404D-B07F-76E45FBFAA0A}" dt="2020-09-18T02:48:22.965" v="785" actId="478"/>
          <ac:graphicFrameMkLst>
            <pc:docMk/>
            <pc:sldMk cId="1703777998" sldId="302"/>
            <ac:graphicFrameMk id="20" creationId="{2F51F76F-3219-4D15-98DB-045F83830A53}"/>
          </ac:graphicFrameMkLst>
        </pc:graphicFrameChg>
        <pc:graphicFrameChg chg="del">
          <ac:chgData name="" userId="f9cbafaa3520ff22" providerId="LiveId" clId="{FF89367B-EE8E-404D-B07F-76E45FBFAA0A}" dt="2020-09-18T02:48:36.192" v="790" actId="478"/>
          <ac:graphicFrameMkLst>
            <pc:docMk/>
            <pc:sldMk cId="1703777998" sldId="302"/>
            <ac:graphicFrameMk id="21" creationId="{12FA27EF-A11A-454C-8C2F-388BE0E0BB37}"/>
          </ac:graphicFrameMkLst>
        </pc:graphicFrameChg>
        <pc:graphicFrameChg chg="add del mod">
          <ac:chgData name="" userId="f9cbafaa3520ff22" providerId="LiveId" clId="{FF89367B-EE8E-404D-B07F-76E45FBFAA0A}" dt="2020-09-18T02:48:21.861" v="784"/>
          <ac:graphicFrameMkLst>
            <pc:docMk/>
            <pc:sldMk cId="1703777998" sldId="302"/>
            <ac:graphicFrameMk id="24" creationId="{BBF39EED-AAF7-487E-AF67-6E3AB90AAC01}"/>
          </ac:graphicFrameMkLst>
        </pc:graphicFrameChg>
        <pc:graphicFrameChg chg="add">
          <ac:chgData name="" userId="f9cbafaa3520ff22" providerId="LiveId" clId="{FF89367B-EE8E-404D-B07F-76E45FBFAA0A}" dt="2020-09-18T02:48:27.863" v="789"/>
          <ac:graphicFrameMkLst>
            <pc:docMk/>
            <pc:sldMk cId="1703777998" sldId="302"/>
            <ac:graphicFrameMk id="25" creationId="{60265BF9-441F-40A1-8B8D-78E455656754}"/>
          </ac:graphicFrameMkLst>
        </pc:graphicFrameChg>
        <pc:graphicFrameChg chg="add mod">
          <ac:chgData name="" userId="f9cbafaa3520ff22" providerId="LiveId" clId="{FF89367B-EE8E-404D-B07F-76E45FBFAA0A}" dt="2020-09-18T03:40:26.501" v="2124" actId="1038"/>
          <ac:graphicFrameMkLst>
            <pc:docMk/>
            <pc:sldMk cId="1703777998" sldId="302"/>
            <ac:graphicFrameMk id="26" creationId="{EB0EB053-DC53-40CD-8547-A6C4DFE22DDA}"/>
          </ac:graphicFrameMkLst>
        </pc:graphicFrameChg>
      </pc:sldChg>
      <pc:sldChg chg="addSp delSp modSp add">
        <pc:chgData name="" userId="f9cbafaa3520ff22" providerId="LiveId" clId="{FF89367B-EE8E-404D-B07F-76E45FBFAA0A}" dt="2020-09-18T03:01:25.532" v="922" actId="1036"/>
        <pc:sldMkLst>
          <pc:docMk/>
          <pc:sldMk cId="395991469" sldId="303"/>
        </pc:sldMkLst>
        <pc:spChg chg="mod">
          <ac:chgData name="" userId="f9cbafaa3520ff22" providerId="LiveId" clId="{FF89367B-EE8E-404D-B07F-76E45FBFAA0A}" dt="2020-09-18T03:00:38.139" v="912" actId="255"/>
          <ac:spMkLst>
            <pc:docMk/>
            <pc:sldMk cId="395991469" sldId="303"/>
            <ac:spMk id="2" creationId="{00000000-0000-0000-0000-000000000000}"/>
          </ac:spMkLst>
        </pc:spChg>
        <pc:spChg chg="del">
          <ac:chgData name="" userId="f9cbafaa3520ff22" providerId="LiveId" clId="{FF89367B-EE8E-404D-B07F-76E45FBFAA0A}" dt="2020-09-18T03:00:42.445" v="913" actId="478"/>
          <ac:spMkLst>
            <pc:docMk/>
            <pc:sldMk cId="395991469" sldId="303"/>
            <ac:spMk id="10" creationId="{A5DD4CBF-784F-4A7F-8439-21704DFDA07F}"/>
          </ac:spMkLst>
        </pc:spChg>
        <pc:spChg chg="del">
          <ac:chgData name="" userId="f9cbafaa3520ff22" providerId="LiveId" clId="{FF89367B-EE8E-404D-B07F-76E45FBFAA0A}" dt="2020-09-18T03:00:42.445" v="913" actId="478"/>
          <ac:spMkLst>
            <pc:docMk/>
            <pc:sldMk cId="395991469" sldId="303"/>
            <ac:spMk id="13" creationId="{10A82BEE-317F-49F3-87B2-246184A07657}"/>
          </ac:spMkLst>
        </pc:spChg>
        <pc:spChg chg="del">
          <ac:chgData name="" userId="f9cbafaa3520ff22" providerId="LiveId" clId="{FF89367B-EE8E-404D-B07F-76E45FBFAA0A}" dt="2020-09-18T03:00:42.445" v="913" actId="478"/>
          <ac:spMkLst>
            <pc:docMk/>
            <pc:sldMk cId="395991469" sldId="303"/>
            <ac:spMk id="14" creationId="{D1B56F3B-ED4C-49EA-AD4E-C4C92E570DA8}"/>
          </ac:spMkLst>
        </pc:spChg>
        <pc:spChg chg="del">
          <ac:chgData name="" userId="f9cbafaa3520ff22" providerId="LiveId" clId="{FF89367B-EE8E-404D-B07F-76E45FBFAA0A}" dt="2020-09-18T03:00:42.445" v="913" actId="478"/>
          <ac:spMkLst>
            <pc:docMk/>
            <pc:sldMk cId="395991469" sldId="303"/>
            <ac:spMk id="15" creationId="{2187E31A-BFDE-450D-A74B-1EF6EF05CED5}"/>
          </ac:spMkLst>
        </pc:spChg>
        <pc:spChg chg="del">
          <ac:chgData name="" userId="f9cbafaa3520ff22" providerId="LiveId" clId="{FF89367B-EE8E-404D-B07F-76E45FBFAA0A}" dt="2020-09-18T03:00:42.445" v="913" actId="478"/>
          <ac:spMkLst>
            <pc:docMk/>
            <pc:sldMk cId="395991469" sldId="303"/>
            <ac:spMk id="16" creationId="{D165E43B-4395-42F9-A510-2A1F1C777B1C}"/>
          </ac:spMkLst>
        </pc:spChg>
        <pc:spChg chg="del">
          <ac:chgData name="" userId="f9cbafaa3520ff22" providerId="LiveId" clId="{FF89367B-EE8E-404D-B07F-76E45FBFAA0A}" dt="2020-09-18T03:00:42.445" v="913" actId="478"/>
          <ac:spMkLst>
            <pc:docMk/>
            <pc:sldMk cId="395991469" sldId="303"/>
            <ac:spMk id="17" creationId="{374924E3-6AD4-436C-ADB7-A7BA0D9D5CFF}"/>
          </ac:spMkLst>
        </pc:spChg>
        <pc:spChg chg="del">
          <ac:chgData name="" userId="f9cbafaa3520ff22" providerId="LiveId" clId="{FF89367B-EE8E-404D-B07F-76E45FBFAA0A}" dt="2020-09-18T03:00:42.445" v="913" actId="478"/>
          <ac:spMkLst>
            <pc:docMk/>
            <pc:sldMk cId="395991469" sldId="303"/>
            <ac:spMk id="18" creationId="{6781B30E-E291-4611-B073-75C66497E071}"/>
          </ac:spMkLst>
        </pc:spChg>
        <pc:spChg chg="del">
          <ac:chgData name="" userId="f9cbafaa3520ff22" providerId="LiveId" clId="{FF89367B-EE8E-404D-B07F-76E45FBFAA0A}" dt="2020-09-18T03:00:42.445" v="913" actId="478"/>
          <ac:spMkLst>
            <pc:docMk/>
            <pc:sldMk cId="395991469" sldId="303"/>
            <ac:spMk id="19" creationId="{7EA78688-9431-4692-BF60-289406B5232C}"/>
          </ac:spMkLst>
        </pc:spChg>
        <pc:spChg chg="add mod">
          <ac:chgData name="" userId="f9cbafaa3520ff22" providerId="LiveId" clId="{FF89367B-EE8E-404D-B07F-76E45FBFAA0A}" dt="2020-09-18T03:01:15.452" v="915" actId="1076"/>
          <ac:spMkLst>
            <pc:docMk/>
            <pc:sldMk cId="395991469" sldId="303"/>
            <ac:spMk id="20" creationId="{244E4AD6-2415-4D38-A636-6A6001D0F56F}"/>
          </ac:spMkLst>
        </pc:spChg>
        <pc:spChg chg="add mod">
          <ac:chgData name="" userId="f9cbafaa3520ff22" providerId="LiveId" clId="{FF89367B-EE8E-404D-B07F-76E45FBFAA0A}" dt="2020-09-18T03:01:15.452" v="915" actId="1076"/>
          <ac:spMkLst>
            <pc:docMk/>
            <pc:sldMk cId="395991469" sldId="303"/>
            <ac:spMk id="22" creationId="{6352E637-8C8F-477A-89C1-F33BC1B75F6A}"/>
          </ac:spMkLst>
        </pc:spChg>
        <pc:spChg chg="del">
          <ac:chgData name="" userId="f9cbafaa3520ff22" providerId="LiveId" clId="{FF89367B-EE8E-404D-B07F-76E45FBFAA0A}" dt="2020-09-18T03:00:42.445" v="913" actId="478"/>
          <ac:spMkLst>
            <pc:docMk/>
            <pc:sldMk cId="395991469" sldId="303"/>
            <ac:spMk id="23" creationId="{9EA57026-4DEB-46A2-8103-31EE802E913A}"/>
          </ac:spMkLst>
        </pc:spChg>
        <pc:spChg chg="del">
          <ac:chgData name="" userId="f9cbafaa3520ff22" providerId="LiveId" clId="{FF89367B-EE8E-404D-B07F-76E45FBFAA0A}" dt="2020-09-18T03:00:42.445" v="913" actId="478"/>
          <ac:spMkLst>
            <pc:docMk/>
            <pc:sldMk cId="395991469" sldId="303"/>
            <ac:spMk id="27" creationId="{4F641262-D44A-4799-98F1-FCE49FBC9A89}"/>
          </ac:spMkLst>
        </pc:spChg>
        <pc:spChg chg="del">
          <ac:chgData name="" userId="f9cbafaa3520ff22" providerId="LiveId" clId="{FF89367B-EE8E-404D-B07F-76E45FBFAA0A}" dt="2020-09-18T03:01:19.248" v="916" actId="478"/>
          <ac:spMkLst>
            <pc:docMk/>
            <pc:sldMk cId="395991469" sldId="303"/>
            <ac:spMk id="28" creationId="{EB6938C7-AF7A-4B5B-8205-BCD6C03D3F46}"/>
          </ac:spMkLst>
        </pc:spChg>
        <pc:graphicFrameChg chg="del">
          <ac:chgData name="" userId="f9cbafaa3520ff22" providerId="LiveId" clId="{FF89367B-EE8E-404D-B07F-76E45FBFAA0A}" dt="2020-09-18T03:00:42.445" v="913" actId="478"/>
          <ac:graphicFrameMkLst>
            <pc:docMk/>
            <pc:sldMk cId="395991469" sldId="303"/>
            <ac:graphicFrameMk id="25" creationId="{60265BF9-441F-40A1-8B8D-78E455656754}"/>
          </ac:graphicFrameMkLst>
        </pc:graphicFrameChg>
        <pc:graphicFrameChg chg="del">
          <ac:chgData name="" userId="f9cbafaa3520ff22" providerId="LiveId" clId="{FF89367B-EE8E-404D-B07F-76E45FBFAA0A}" dt="2020-09-18T03:00:42.445" v="913" actId="478"/>
          <ac:graphicFrameMkLst>
            <pc:docMk/>
            <pc:sldMk cId="395991469" sldId="303"/>
            <ac:graphicFrameMk id="26" creationId="{EB0EB053-DC53-40CD-8547-A6C4DFE22DDA}"/>
          </ac:graphicFrameMkLst>
        </pc:graphicFrameChg>
        <pc:picChg chg="del">
          <ac:chgData name="" userId="f9cbafaa3520ff22" providerId="LiveId" clId="{FF89367B-EE8E-404D-B07F-76E45FBFAA0A}" dt="2020-09-18T03:00:42.445" v="913" actId="478"/>
          <ac:picMkLst>
            <pc:docMk/>
            <pc:sldMk cId="395991469" sldId="303"/>
            <ac:picMk id="9" creationId="{EA664C9F-4289-4046-8CEC-3054E2AF1F99}"/>
          </ac:picMkLst>
        </pc:picChg>
        <pc:picChg chg="add mod">
          <ac:chgData name="" userId="f9cbafaa3520ff22" providerId="LiveId" clId="{FF89367B-EE8E-404D-B07F-76E45FBFAA0A}" dt="2020-09-18T03:01:25.532" v="922" actId="1036"/>
          <ac:picMkLst>
            <pc:docMk/>
            <pc:sldMk cId="395991469" sldId="303"/>
            <ac:picMk id="21" creationId="{922E42C9-42DB-41EF-ABA7-4995BC0716E0}"/>
          </ac:picMkLst>
        </pc:picChg>
        <pc:cxnChg chg="del">
          <ac:chgData name="" userId="f9cbafaa3520ff22" providerId="LiveId" clId="{FF89367B-EE8E-404D-B07F-76E45FBFAA0A}" dt="2020-09-18T03:00:42.445" v="913" actId="478"/>
          <ac:cxnSpMkLst>
            <pc:docMk/>
            <pc:sldMk cId="395991469" sldId="303"/>
            <ac:cxnSpMk id="11" creationId="{18670FE3-BBE0-49D4-9AE3-322741768DE6}"/>
          </ac:cxnSpMkLst>
        </pc:cxnChg>
        <pc:cxnChg chg="del">
          <ac:chgData name="" userId="f9cbafaa3520ff22" providerId="LiveId" clId="{FF89367B-EE8E-404D-B07F-76E45FBFAA0A}" dt="2020-09-18T03:00:42.445" v="913" actId="478"/>
          <ac:cxnSpMkLst>
            <pc:docMk/>
            <pc:sldMk cId="395991469" sldId="303"/>
            <ac:cxnSpMk id="12" creationId="{EB426213-F71D-4376-A17D-CB4C8B1D6218}"/>
          </ac:cxnSpMkLst>
        </pc:cxnChg>
      </pc:sldChg>
      <pc:sldChg chg="addSp delSp modSp add">
        <pc:chgData name="" userId="f9cbafaa3520ff22" providerId="LiveId" clId="{FF89367B-EE8E-404D-B07F-76E45FBFAA0A}" dt="2020-09-18T03:04:51.654" v="969" actId="1038"/>
        <pc:sldMkLst>
          <pc:docMk/>
          <pc:sldMk cId="2266370558" sldId="304"/>
        </pc:sldMkLst>
        <pc:spChg chg="mod">
          <ac:chgData name="" userId="f9cbafaa3520ff22" providerId="LiveId" clId="{FF89367B-EE8E-404D-B07F-76E45FBFAA0A}" dt="2020-09-18T03:04:24.653" v="963" actId="20577"/>
          <ac:spMkLst>
            <pc:docMk/>
            <pc:sldMk cId="2266370558" sldId="304"/>
            <ac:spMk id="2" creationId="{00000000-0000-0000-0000-000000000000}"/>
          </ac:spMkLst>
        </pc:spChg>
        <pc:spChg chg="add mod">
          <ac:chgData name="" userId="f9cbafaa3520ff22" providerId="LiveId" clId="{FF89367B-EE8E-404D-B07F-76E45FBFAA0A}" dt="2020-09-18T03:04:48.276" v="968" actId="1076"/>
          <ac:spMkLst>
            <pc:docMk/>
            <pc:sldMk cId="2266370558" sldId="304"/>
            <ac:spMk id="7" creationId="{3CD2C2CA-5D20-4E10-A1AC-163B8253CC8C}"/>
          </ac:spMkLst>
        </pc:spChg>
        <pc:spChg chg="del">
          <ac:chgData name="" userId="f9cbafaa3520ff22" providerId="LiveId" clId="{FF89367B-EE8E-404D-B07F-76E45FBFAA0A}" dt="2020-09-18T03:04:15.030" v="924" actId="478"/>
          <ac:spMkLst>
            <pc:docMk/>
            <pc:sldMk cId="2266370558" sldId="304"/>
            <ac:spMk id="20" creationId="{244E4AD6-2415-4D38-A636-6A6001D0F56F}"/>
          </ac:spMkLst>
        </pc:spChg>
        <pc:spChg chg="del">
          <ac:chgData name="" userId="f9cbafaa3520ff22" providerId="LiveId" clId="{FF89367B-EE8E-404D-B07F-76E45FBFAA0A}" dt="2020-09-18T03:04:15.030" v="924" actId="478"/>
          <ac:spMkLst>
            <pc:docMk/>
            <pc:sldMk cId="2266370558" sldId="304"/>
            <ac:spMk id="22" creationId="{6352E637-8C8F-477A-89C1-F33BC1B75F6A}"/>
          </ac:spMkLst>
        </pc:spChg>
        <pc:picChg chg="add mod">
          <ac:chgData name="" userId="f9cbafaa3520ff22" providerId="LiveId" clId="{FF89367B-EE8E-404D-B07F-76E45FBFAA0A}" dt="2020-09-18T03:04:51.654" v="969" actId="1038"/>
          <ac:picMkLst>
            <pc:docMk/>
            <pc:sldMk cId="2266370558" sldId="304"/>
            <ac:picMk id="6" creationId="{79966319-5F2D-4EEA-AD95-2A4B81514AFD}"/>
          </ac:picMkLst>
        </pc:picChg>
        <pc:picChg chg="del">
          <ac:chgData name="" userId="f9cbafaa3520ff22" providerId="LiveId" clId="{FF89367B-EE8E-404D-B07F-76E45FBFAA0A}" dt="2020-09-18T03:04:15.030" v="924" actId="478"/>
          <ac:picMkLst>
            <pc:docMk/>
            <pc:sldMk cId="2266370558" sldId="304"/>
            <ac:picMk id="21" creationId="{922E42C9-42DB-41EF-ABA7-4995BC0716E0}"/>
          </ac:picMkLst>
        </pc:picChg>
      </pc:sldChg>
      <pc:sldChg chg="modSp add ord">
        <pc:chgData name="" userId="f9cbafaa3520ff22" providerId="LiveId" clId="{FF89367B-EE8E-404D-B07F-76E45FBFAA0A}" dt="2020-09-18T03:26:57.752" v="1593" actId="20577"/>
        <pc:sldMkLst>
          <pc:docMk/>
          <pc:sldMk cId="2352388834" sldId="305"/>
        </pc:sldMkLst>
        <pc:spChg chg="mod">
          <ac:chgData name="" userId="f9cbafaa3520ff22" providerId="LiveId" clId="{FF89367B-EE8E-404D-B07F-76E45FBFAA0A}" dt="2020-09-18T03:26:57.752" v="1593" actId="20577"/>
          <ac:spMkLst>
            <pc:docMk/>
            <pc:sldMk cId="2352388834" sldId="305"/>
            <ac:spMk id="3" creationId="{00000000-0000-0000-0000-000000000000}"/>
          </ac:spMkLst>
        </pc:spChg>
      </pc:sldChg>
      <pc:sldChg chg="modSp add">
        <pc:chgData name="" userId="f9cbafaa3520ff22" providerId="LiveId" clId="{FF89367B-EE8E-404D-B07F-76E45FBFAA0A}" dt="2020-09-28T07:48:30.310" v="2735" actId="14100"/>
        <pc:sldMkLst>
          <pc:docMk/>
          <pc:sldMk cId="3787345918" sldId="306"/>
        </pc:sldMkLst>
        <pc:spChg chg="mod">
          <ac:chgData name="" userId="f9cbafaa3520ff22" providerId="LiveId" clId="{FF89367B-EE8E-404D-B07F-76E45FBFAA0A}" dt="2020-09-28T07:48:30.310" v="2735" actId="14100"/>
          <ac:spMkLst>
            <pc:docMk/>
            <pc:sldMk cId="3787345918" sldId="306"/>
            <ac:spMk id="3" creationId="{00000000-0000-0000-0000-000000000000}"/>
          </ac:spMkLst>
        </pc:spChg>
      </pc:sldChg>
      <pc:sldChg chg="addSp modSp add">
        <pc:chgData name="" userId="f9cbafaa3520ff22" providerId="LiveId" clId="{FF89367B-EE8E-404D-B07F-76E45FBFAA0A}" dt="2020-09-18T03:34:22.320" v="1993" actId="20577"/>
        <pc:sldMkLst>
          <pc:docMk/>
          <pc:sldMk cId="106679916" sldId="307"/>
        </pc:sldMkLst>
        <pc:spChg chg="mod">
          <ac:chgData name="" userId="f9cbafaa3520ff22" providerId="LiveId" clId="{FF89367B-EE8E-404D-B07F-76E45FBFAA0A}" dt="2020-09-18T03:34:22.320" v="1993" actId="20577"/>
          <ac:spMkLst>
            <pc:docMk/>
            <pc:sldMk cId="106679916" sldId="307"/>
            <ac:spMk id="3" creationId="{00000000-0000-0000-0000-000000000000}"/>
          </ac:spMkLst>
        </pc:spChg>
        <pc:graphicFrameChg chg="add mod">
          <ac:chgData name="" userId="f9cbafaa3520ff22" providerId="LiveId" clId="{FF89367B-EE8E-404D-B07F-76E45FBFAA0A}" dt="2020-09-18T03:29:00.720" v="1619" actId="1035"/>
          <ac:graphicFrameMkLst>
            <pc:docMk/>
            <pc:sldMk cId="106679916" sldId="307"/>
            <ac:graphicFrameMk id="4" creationId="{E2A23399-B9D7-4864-92CB-52E8E8D9E4F1}"/>
          </ac:graphicFrameMkLst>
        </pc:graphicFrameChg>
      </pc:sldChg>
      <pc:sldChg chg="modSp add">
        <pc:chgData name="" userId="f9cbafaa3520ff22" providerId="LiveId" clId="{FF89367B-EE8E-404D-B07F-76E45FBFAA0A}" dt="2020-09-18T03:41:48.926" v="2260" actId="20577"/>
        <pc:sldMkLst>
          <pc:docMk/>
          <pc:sldMk cId="382524921" sldId="308"/>
        </pc:sldMkLst>
        <pc:spChg chg="mod">
          <ac:chgData name="" userId="f9cbafaa3520ff22" providerId="LiveId" clId="{FF89367B-EE8E-404D-B07F-76E45FBFAA0A}" dt="2020-09-18T03:41:48.926" v="2260" actId="20577"/>
          <ac:spMkLst>
            <pc:docMk/>
            <pc:sldMk cId="382524921" sldId="308"/>
            <ac:spMk id="3" creationId="{00000000-0000-0000-0000-000000000000}"/>
          </ac:spMkLst>
        </pc:spChg>
      </pc:sldChg>
      <pc:sldChg chg="addSp delSp modSp add ord">
        <pc:chgData name="" userId="f9cbafaa3520ff22" providerId="LiveId" clId="{FF89367B-EE8E-404D-B07F-76E45FBFAA0A}" dt="2020-09-28T07:47:28.507" v="2637" actId="255"/>
        <pc:sldMkLst>
          <pc:docMk/>
          <pc:sldMk cId="54323240" sldId="309"/>
        </pc:sldMkLst>
        <pc:spChg chg="del">
          <ac:chgData name="" userId="f9cbafaa3520ff22" providerId="LiveId" clId="{FF89367B-EE8E-404D-B07F-76E45FBFAA0A}" dt="2020-09-28T05:41:22.363" v="2270" actId="478"/>
          <ac:spMkLst>
            <pc:docMk/>
            <pc:sldMk cId="54323240" sldId="309"/>
            <ac:spMk id="13" creationId="{10A82BEE-317F-49F3-87B2-246184A07657}"/>
          </ac:spMkLst>
        </pc:spChg>
        <pc:spChg chg="del">
          <ac:chgData name="" userId="f9cbafaa3520ff22" providerId="LiveId" clId="{FF89367B-EE8E-404D-B07F-76E45FBFAA0A}" dt="2020-09-28T05:41:22.363" v="2270" actId="478"/>
          <ac:spMkLst>
            <pc:docMk/>
            <pc:sldMk cId="54323240" sldId="309"/>
            <ac:spMk id="14" creationId="{D1B56F3B-ED4C-49EA-AD4E-C4C92E570DA8}"/>
          </ac:spMkLst>
        </pc:spChg>
        <pc:spChg chg="del">
          <ac:chgData name="" userId="f9cbafaa3520ff22" providerId="LiveId" clId="{FF89367B-EE8E-404D-B07F-76E45FBFAA0A}" dt="2020-09-28T05:41:22.363" v="2270" actId="478"/>
          <ac:spMkLst>
            <pc:docMk/>
            <pc:sldMk cId="54323240" sldId="309"/>
            <ac:spMk id="15" creationId="{2187E31A-BFDE-450D-A74B-1EF6EF05CED5}"/>
          </ac:spMkLst>
        </pc:spChg>
        <pc:spChg chg="del">
          <ac:chgData name="" userId="f9cbafaa3520ff22" providerId="LiveId" clId="{FF89367B-EE8E-404D-B07F-76E45FBFAA0A}" dt="2020-09-28T05:41:22.363" v="2270" actId="478"/>
          <ac:spMkLst>
            <pc:docMk/>
            <pc:sldMk cId="54323240" sldId="309"/>
            <ac:spMk id="16" creationId="{D165E43B-4395-42F9-A510-2A1F1C777B1C}"/>
          </ac:spMkLst>
        </pc:spChg>
        <pc:spChg chg="del">
          <ac:chgData name="" userId="f9cbafaa3520ff22" providerId="LiveId" clId="{FF89367B-EE8E-404D-B07F-76E45FBFAA0A}" dt="2020-09-28T05:41:22.363" v="2270" actId="478"/>
          <ac:spMkLst>
            <pc:docMk/>
            <pc:sldMk cId="54323240" sldId="309"/>
            <ac:spMk id="17" creationId="{374924E3-6AD4-436C-ADB7-A7BA0D9D5CFF}"/>
          </ac:spMkLst>
        </pc:spChg>
        <pc:spChg chg="del">
          <ac:chgData name="" userId="f9cbafaa3520ff22" providerId="LiveId" clId="{FF89367B-EE8E-404D-B07F-76E45FBFAA0A}" dt="2020-09-28T05:41:22.363" v="2270" actId="478"/>
          <ac:spMkLst>
            <pc:docMk/>
            <pc:sldMk cId="54323240" sldId="309"/>
            <ac:spMk id="18" creationId="{6781B30E-E291-4611-B073-75C66497E071}"/>
          </ac:spMkLst>
        </pc:spChg>
        <pc:spChg chg="del">
          <ac:chgData name="" userId="f9cbafaa3520ff22" providerId="LiveId" clId="{FF89367B-EE8E-404D-B07F-76E45FBFAA0A}" dt="2020-09-28T05:41:22.363" v="2270" actId="478"/>
          <ac:spMkLst>
            <pc:docMk/>
            <pc:sldMk cId="54323240" sldId="309"/>
            <ac:spMk id="19" creationId="{7EA78688-9431-4692-BF60-289406B5232C}"/>
          </ac:spMkLst>
        </pc:spChg>
        <pc:spChg chg="del">
          <ac:chgData name="" userId="f9cbafaa3520ff22" providerId="LiveId" clId="{FF89367B-EE8E-404D-B07F-76E45FBFAA0A}" dt="2020-09-28T05:41:22.363" v="2270" actId="478"/>
          <ac:spMkLst>
            <pc:docMk/>
            <pc:sldMk cId="54323240" sldId="309"/>
            <ac:spMk id="22" creationId="{1EB24A2F-7776-4798-A046-FE5C15756A4B}"/>
          </ac:spMkLst>
        </pc:spChg>
        <pc:spChg chg="del">
          <ac:chgData name="" userId="f9cbafaa3520ff22" providerId="LiveId" clId="{FF89367B-EE8E-404D-B07F-76E45FBFAA0A}" dt="2020-09-28T05:41:22.363" v="2270" actId="478"/>
          <ac:spMkLst>
            <pc:docMk/>
            <pc:sldMk cId="54323240" sldId="309"/>
            <ac:spMk id="23" creationId="{4939A33C-CD51-4A91-AC24-2E226D417FF4}"/>
          </ac:spMkLst>
        </pc:spChg>
        <pc:spChg chg="add mod">
          <ac:chgData name="" userId="f9cbafaa3520ff22" providerId="LiveId" clId="{FF89367B-EE8E-404D-B07F-76E45FBFAA0A}" dt="2020-09-28T05:44:07.105" v="2344" actId="1036"/>
          <ac:spMkLst>
            <pc:docMk/>
            <pc:sldMk cId="54323240" sldId="309"/>
            <ac:spMk id="24" creationId="{0EEA2356-18AC-44F4-9307-ACAA3DF6EDE5}"/>
          </ac:spMkLst>
        </pc:spChg>
        <pc:spChg chg="add mod">
          <ac:chgData name="" userId="f9cbafaa3520ff22" providerId="LiveId" clId="{FF89367B-EE8E-404D-B07F-76E45FBFAA0A}" dt="2020-09-28T07:47:28.507" v="2637" actId="255"/>
          <ac:spMkLst>
            <pc:docMk/>
            <pc:sldMk cId="54323240" sldId="309"/>
            <ac:spMk id="25" creationId="{1EDBF775-A6AB-4DF3-A0DD-74A91C8E5A16}"/>
          </ac:spMkLst>
        </pc:spChg>
        <pc:spChg chg="del">
          <ac:chgData name="" userId="f9cbafaa3520ff22" providerId="LiveId" clId="{FF89367B-EE8E-404D-B07F-76E45FBFAA0A}" dt="2020-09-28T05:41:22.363" v="2270" actId="478"/>
          <ac:spMkLst>
            <pc:docMk/>
            <pc:sldMk cId="54323240" sldId="309"/>
            <ac:spMk id="26" creationId="{16F0CADE-39F7-4DA2-8870-C0AA66355657}"/>
          </ac:spMkLst>
        </pc:spChg>
        <pc:spChg chg="del">
          <ac:chgData name="" userId="f9cbafaa3520ff22" providerId="LiveId" clId="{FF89367B-EE8E-404D-B07F-76E45FBFAA0A}" dt="2020-09-28T05:41:22.363" v="2270" actId="478"/>
          <ac:spMkLst>
            <pc:docMk/>
            <pc:sldMk cId="54323240" sldId="309"/>
            <ac:spMk id="31" creationId="{88E4F05B-B851-4795-8E3A-EFEDC4C502ED}"/>
          </ac:spMkLst>
        </pc:spChg>
        <pc:spChg chg="add mod">
          <ac:chgData name="" userId="f9cbafaa3520ff22" providerId="LiveId" clId="{FF89367B-EE8E-404D-B07F-76E45FBFAA0A}" dt="2020-09-28T05:44:07.105" v="2344" actId="1036"/>
          <ac:spMkLst>
            <pc:docMk/>
            <pc:sldMk cId="54323240" sldId="309"/>
            <ac:spMk id="34" creationId="{ED89653B-085D-4E6A-A3B1-CC229F6C3758}"/>
          </ac:spMkLst>
        </pc:spChg>
        <pc:spChg chg="add mod">
          <ac:chgData name="" userId="f9cbafaa3520ff22" providerId="LiveId" clId="{FF89367B-EE8E-404D-B07F-76E45FBFAA0A}" dt="2020-09-28T05:44:07.105" v="2344" actId="1036"/>
          <ac:spMkLst>
            <pc:docMk/>
            <pc:sldMk cId="54323240" sldId="309"/>
            <ac:spMk id="35" creationId="{EB2EC8AD-CEA0-4F87-B347-2882728E0D03}"/>
          </ac:spMkLst>
        </pc:spChg>
        <pc:graphicFrameChg chg="del">
          <ac:chgData name="" userId="f9cbafaa3520ff22" providerId="LiveId" clId="{FF89367B-EE8E-404D-B07F-76E45FBFAA0A}" dt="2020-09-28T05:41:22.363" v="2270" actId="478"/>
          <ac:graphicFrameMkLst>
            <pc:docMk/>
            <pc:sldMk cId="54323240" sldId="309"/>
            <ac:graphicFrameMk id="27" creationId="{62B63642-472B-4DE3-AA98-2D74C0B21D98}"/>
          </ac:graphicFrameMkLst>
        </pc:graphicFrameChg>
        <pc:graphicFrameChg chg="del">
          <ac:chgData name="" userId="f9cbafaa3520ff22" providerId="LiveId" clId="{FF89367B-EE8E-404D-B07F-76E45FBFAA0A}" dt="2020-09-28T05:41:22.363" v="2270" actId="478"/>
          <ac:graphicFrameMkLst>
            <pc:docMk/>
            <pc:sldMk cId="54323240" sldId="309"/>
            <ac:graphicFrameMk id="29" creationId="{5221DA2A-0CEB-4F12-98B0-7F368D27CA7C}"/>
          </ac:graphicFrameMkLst>
        </pc:graphicFrameChg>
        <pc:graphicFrameChg chg="del">
          <ac:chgData name="" userId="f9cbafaa3520ff22" providerId="LiveId" clId="{FF89367B-EE8E-404D-B07F-76E45FBFAA0A}" dt="2020-09-28T05:41:22.363" v="2270" actId="478"/>
          <ac:graphicFrameMkLst>
            <pc:docMk/>
            <pc:sldMk cId="54323240" sldId="309"/>
            <ac:graphicFrameMk id="32" creationId="{AAF717B2-CE07-402B-915E-B82925594086}"/>
          </ac:graphicFrameMkLst>
        </pc:graphicFrameChg>
        <pc:picChg chg="del">
          <ac:chgData name="" userId="f9cbafaa3520ff22" providerId="LiveId" clId="{FF89367B-EE8E-404D-B07F-76E45FBFAA0A}" dt="2020-09-28T05:41:22.363" v="2270" actId="478"/>
          <ac:picMkLst>
            <pc:docMk/>
            <pc:sldMk cId="54323240" sldId="309"/>
            <ac:picMk id="9" creationId="{EA664C9F-4289-4046-8CEC-3054E2AF1F99}"/>
          </ac:picMkLst>
        </pc:picChg>
        <pc:picChg chg="add mod">
          <ac:chgData name="" userId="f9cbafaa3520ff22" providerId="LiveId" clId="{FF89367B-EE8E-404D-B07F-76E45FBFAA0A}" dt="2020-09-28T05:44:07.105" v="2344" actId="1036"/>
          <ac:picMkLst>
            <pc:docMk/>
            <pc:sldMk cId="54323240" sldId="309"/>
            <ac:picMk id="21" creationId="{0E60C165-CC1F-4777-9123-D44C0763052D}"/>
          </ac:picMkLst>
        </pc:picChg>
        <pc:picChg chg="add mod">
          <ac:chgData name="" userId="f9cbafaa3520ff22" providerId="LiveId" clId="{FF89367B-EE8E-404D-B07F-76E45FBFAA0A}" dt="2020-09-28T05:44:07.105" v="2344" actId="1036"/>
          <ac:picMkLst>
            <pc:docMk/>
            <pc:sldMk cId="54323240" sldId="309"/>
            <ac:picMk id="30" creationId="{381EA0AC-B456-48F2-8AFC-1D2B74620F71}"/>
          </ac:picMkLst>
        </pc:picChg>
        <pc:picChg chg="add mod">
          <ac:chgData name="" userId="f9cbafaa3520ff22" providerId="LiveId" clId="{FF89367B-EE8E-404D-B07F-76E45FBFAA0A}" dt="2020-09-28T05:44:07.105" v="2344" actId="1036"/>
          <ac:picMkLst>
            <pc:docMk/>
            <pc:sldMk cId="54323240" sldId="309"/>
            <ac:picMk id="33" creationId="{E9DBAB60-3090-4519-9EE9-31FC5DCA79F4}"/>
          </ac:picMkLst>
        </pc:picChg>
        <pc:cxnChg chg="del">
          <ac:chgData name="" userId="f9cbafaa3520ff22" providerId="LiveId" clId="{FF89367B-EE8E-404D-B07F-76E45FBFAA0A}" dt="2020-09-28T05:41:22.363" v="2270" actId="478"/>
          <ac:cxnSpMkLst>
            <pc:docMk/>
            <pc:sldMk cId="54323240" sldId="309"/>
            <ac:cxnSpMk id="11" creationId="{18670FE3-BBE0-49D4-9AE3-322741768DE6}"/>
          </ac:cxnSpMkLst>
        </pc:cxnChg>
        <pc:cxnChg chg="del">
          <ac:chgData name="" userId="f9cbafaa3520ff22" providerId="LiveId" clId="{FF89367B-EE8E-404D-B07F-76E45FBFAA0A}" dt="2020-09-28T05:41:22.363" v="2270" actId="478"/>
          <ac:cxnSpMkLst>
            <pc:docMk/>
            <pc:sldMk cId="54323240" sldId="309"/>
            <ac:cxnSpMk id="12" creationId="{EB426213-F71D-4376-A17D-CB4C8B1D6218}"/>
          </ac:cxnSpMkLst>
        </pc:cxnChg>
        <pc:cxnChg chg="del">
          <ac:chgData name="" userId="f9cbafaa3520ff22" providerId="LiveId" clId="{FF89367B-EE8E-404D-B07F-76E45FBFAA0A}" dt="2020-09-28T05:41:22.363" v="2270" actId="478"/>
          <ac:cxnSpMkLst>
            <pc:docMk/>
            <pc:sldMk cId="54323240" sldId="309"/>
            <ac:cxnSpMk id="28" creationId="{0BDEFD3A-4755-433D-BB5A-DAA71072F5C3}"/>
          </ac:cxnSpMkLst>
        </pc:cxnChg>
      </pc:sldChg>
      <pc:sldChg chg="addSp delSp modSp add">
        <pc:chgData name="" userId="f9cbafaa3520ff22" providerId="LiveId" clId="{FF89367B-EE8E-404D-B07F-76E45FBFAA0A}" dt="2020-09-28T06:14:25.226" v="2428" actId="14100"/>
        <pc:sldMkLst>
          <pc:docMk/>
          <pc:sldMk cId="184552106" sldId="310"/>
        </pc:sldMkLst>
        <pc:spChg chg="add del mod">
          <ac:chgData name="" userId="f9cbafaa3520ff22" providerId="LiveId" clId="{FF89367B-EE8E-404D-B07F-76E45FBFAA0A}" dt="2020-09-28T06:09:12.229" v="2349" actId="478"/>
          <ac:spMkLst>
            <pc:docMk/>
            <pc:sldMk cId="184552106" sldId="310"/>
            <ac:spMk id="3" creationId="{5BC2D12B-F270-42D4-AF36-2FFC11D94BCA}"/>
          </ac:spMkLst>
        </pc:spChg>
        <pc:spChg chg="mod">
          <ac:chgData name="" userId="f9cbafaa3520ff22" providerId="LiveId" clId="{FF89367B-EE8E-404D-B07F-76E45FBFAA0A}" dt="2020-09-28T06:10:06.078" v="2420" actId="1076"/>
          <ac:spMkLst>
            <pc:docMk/>
            <pc:sldMk cId="184552106" sldId="310"/>
            <ac:spMk id="55298" creationId="{00000000-0000-0000-0000-000000000000}"/>
          </ac:spMkLst>
        </pc:spChg>
        <pc:spChg chg="del">
          <ac:chgData name="" userId="f9cbafaa3520ff22" providerId="LiveId" clId="{FF89367B-EE8E-404D-B07F-76E45FBFAA0A}" dt="2020-09-28T06:09:08.839" v="2348" actId="478"/>
          <ac:spMkLst>
            <pc:docMk/>
            <pc:sldMk cId="184552106" sldId="310"/>
            <ac:spMk id="55299" creationId="{00000000-0000-0000-0000-000000000000}"/>
          </ac:spMkLst>
        </pc:spChg>
        <pc:spChg chg="del">
          <ac:chgData name="" userId="f9cbafaa3520ff22" providerId="LiveId" clId="{FF89367B-EE8E-404D-B07F-76E45FBFAA0A}" dt="2020-09-28T06:09:08.839" v="2348" actId="478"/>
          <ac:spMkLst>
            <pc:docMk/>
            <pc:sldMk cId="184552106" sldId="310"/>
            <ac:spMk id="55300" creationId="{00000000-0000-0000-0000-000000000000}"/>
          </ac:spMkLst>
        </pc:spChg>
        <pc:spChg chg="del">
          <ac:chgData name="" userId="f9cbafaa3520ff22" providerId="LiveId" clId="{FF89367B-EE8E-404D-B07F-76E45FBFAA0A}" dt="2020-09-28T06:09:08.839" v="2348" actId="478"/>
          <ac:spMkLst>
            <pc:docMk/>
            <pc:sldMk cId="184552106" sldId="310"/>
            <ac:spMk id="55301" creationId="{00000000-0000-0000-0000-000000000000}"/>
          </ac:spMkLst>
        </pc:spChg>
        <pc:spChg chg="del">
          <ac:chgData name="" userId="f9cbafaa3520ff22" providerId="LiveId" clId="{FF89367B-EE8E-404D-B07F-76E45FBFAA0A}" dt="2020-09-28T06:09:08.839" v="2348" actId="478"/>
          <ac:spMkLst>
            <pc:docMk/>
            <pc:sldMk cId="184552106" sldId="310"/>
            <ac:spMk id="55302" creationId="{00000000-0000-0000-0000-000000000000}"/>
          </ac:spMkLst>
        </pc:spChg>
        <pc:spChg chg="del">
          <ac:chgData name="" userId="f9cbafaa3520ff22" providerId="LiveId" clId="{FF89367B-EE8E-404D-B07F-76E45FBFAA0A}" dt="2020-09-28T06:09:08.839" v="2348" actId="478"/>
          <ac:spMkLst>
            <pc:docMk/>
            <pc:sldMk cId="184552106" sldId="310"/>
            <ac:spMk id="55303" creationId="{00000000-0000-0000-0000-000000000000}"/>
          </ac:spMkLst>
        </pc:spChg>
        <pc:picChg chg="add mod">
          <ac:chgData name="" userId="f9cbafaa3520ff22" providerId="LiveId" clId="{FF89367B-EE8E-404D-B07F-76E45FBFAA0A}" dt="2020-09-28T06:14:25.226" v="2428" actId="14100"/>
          <ac:picMkLst>
            <pc:docMk/>
            <pc:sldMk cId="184552106" sldId="310"/>
            <ac:picMk id="4" creationId="{0DE3BA19-CBA2-4769-A7BA-A2D8DA3D4882}"/>
          </ac:picMkLst>
        </pc:picChg>
        <pc:picChg chg="del">
          <ac:chgData name="" userId="f9cbafaa3520ff22" providerId="LiveId" clId="{FF89367B-EE8E-404D-B07F-76E45FBFAA0A}" dt="2020-09-28T06:09:08.839" v="2348" actId="478"/>
          <ac:picMkLst>
            <pc:docMk/>
            <pc:sldMk cId="184552106" sldId="310"/>
            <ac:picMk id="55304" creationId="{00000000-0000-0000-0000-000000000000}"/>
          </ac:picMkLst>
        </pc:picChg>
      </pc:sldChg>
      <pc:sldChg chg="addSp delSp modSp add delAnim">
        <pc:chgData name="" userId="f9cbafaa3520ff22" providerId="LiveId" clId="{FF89367B-EE8E-404D-B07F-76E45FBFAA0A}" dt="2020-09-28T07:19:34.340" v="2503" actId="1035"/>
        <pc:sldMkLst>
          <pc:docMk/>
          <pc:sldMk cId="2725589886" sldId="311"/>
        </pc:sldMkLst>
        <pc:spChg chg="mod">
          <ac:chgData name="" userId="f9cbafaa3520ff22" providerId="LiveId" clId="{FF89367B-EE8E-404D-B07F-76E45FBFAA0A}" dt="2020-09-28T07:18:58.931" v="2479" actId="1076"/>
          <ac:spMkLst>
            <pc:docMk/>
            <pc:sldMk cId="2725589886" sldId="311"/>
            <ac:spMk id="3" creationId="{E87A526F-CADB-4852-B4FA-DCC70EC30EAB}"/>
          </ac:spMkLst>
        </pc:spChg>
        <pc:spChg chg="del">
          <ac:chgData name="" userId="f9cbafaa3520ff22" providerId="LiveId" clId="{FF89367B-EE8E-404D-B07F-76E45FBFAA0A}" dt="2020-09-28T07:18:09.241" v="2454" actId="478"/>
          <ac:spMkLst>
            <pc:docMk/>
            <pc:sldMk cId="2725589886" sldId="311"/>
            <ac:spMk id="5" creationId="{131F9366-0D33-49F3-AA4F-6879B2767991}"/>
          </ac:spMkLst>
        </pc:spChg>
        <pc:spChg chg="del">
          <ac:chgData name="" userId="f9cbafaa3520ff22" providerId="LiveId" clId="{FF89367B-EE8E-404D-B07F-76E45FBFAA0A}" dt="2020-09-28T07:18:07.552" v="2453" actId="478"/>
          <ac:spMkLst>
            <pc:docMk/>
            <pc:sldMk cId="2725589886" sldId="311"/>
            <ac:spMk id="13" creationId="{F0E1CB41-9670-49D1-973D-E639FAFDD221}"/>
          </ac:spMkLst>
        </pc:spChg>
        <pc:spChg chg="del">
          <ac:chgData name="" userId="f9cbafaa3520ff22" providerId="LiveId" clId="{FF89367B-EE8E-404D-B07F-76E45FBFAA0A}" dt="2020-09-28T07:18:09.241" v="2454" actId="478"/>
          <ac:spMkLst>
            <pc:docMk/>
            <pc:sldMk cId="2725589886" sldId="311"/>
            <ac:spMk id="15" creationId="{128AF367-AE44-4603-BAE3-1BDD3D493EEE}"/>
          </ac:spMkLst>
        </pc:spChg>
        <pc:spChg chg="del">
          <ac:chgData name="" userId="f9cbafaa3520ff22" providerId="LiveId" clId="{FF89367B-EE8E-404D-B07F-76E45FBFAA0A}" dt="2020-09-28T07:18:07.552" v="2453" actId="478"/>
          <ac:spMkLst>
            <pc:docMk/>
            <pc:sldMk cId="2725589886" sldId="311"/>
            <ac:spMk id="16" creationId="{530D7633-D7BE-40C1-8CEE-C1F8778F5FB1}"/>
          </ac:spMkLst>
        </pc:spChg>
        <pc:spChg chg="del">
          <ac:chgData name="" userId="f9cbafaa3520ff22" providerId="LiveId" clId="{FF89367B-EE8E-404D-B07F-76E45FBFAA0A}" dt="2020-09-28T07:18:09.241" v="2454" actId="478"/>
          <ac:spMkLst>
            <pc:docMk/>
            <pc:sldMk cId="2725589886" sldId="311"/>
            <ac:spMk id="17" creationId="{16837DFE-2C2A-4370-A715-2445543FD526}"/>
          </ac:spMkLst>
        </pc:spChg>
        <pc:spChg chg="add mod">
          <ac:chgData name="" userId="f9cbafaa3520ff22" providerId="LiveId" clId="{FF89367B-EE8E-404D-B07F-76E45FBFAA0A}" dt="2020-09-28T07:19:34.340" v="2503" actId="1035"/>
          <ac:spMkLst>
            <pc:docMk/>
            <pc:sldMk cId="2725589886" sldId="311"/>
            <ac:spMk id="18" creationId="{C1BB80B9-5C27-4504-AFE3-33DAAF00F497}"/>
          </ac:spMkLst>
        </pc:spChg>
        <pc:spChg chg="add mod">
          <ac:chgData name="" userId="f9cbafaa3520ff22" providerId="LiveId" clId="{FF89367B-EE8E-404D-B07F-76E45FBFAA0A}" dt="2020-09-28T07:19:34.340" v="2503" actId="1035"/>
          <ac:spMkLst>
            <pc:docMk/>
            <pc:sldMk cId="2725589886" sldId="311"/>
            <ac:spMk id="20" creationId="{001B1958-9772-469E-B825-D603A2E75A00}"/>
          </ac:spMkLst>
        </pc:spChg>
        <pc:spChg chg="add mod">
          <ac:chgData name="" userId="f9cbafaa3520ff22" providerId="LiveId" clId="{FF89367B-EE8E-404D-B07F-76E45FBFAA0A}" dt="2020-09-28T07:19:34.340" v="2503" actId="1035"/>
          <ac:spMkLst>
            <pc:docMk/>
            <pc:sldMk cId="2725589886" sldId="311"/>
            <ac:spMk id="21" creationId="{05CC310F-597D-4FB7-94A2-B97543A6DC23}"/>
          </ac:spMkLst>
        </pc:spChg>
        <pc:spChg chg="add mod">
          <ac:chgData name="" userId="f9cbafaa3520ff22" providerId="LiveId" clId="{FF89367B-EE8E-404D-B07F-76E45FBFAA0A}" dt="2020-09-28T07:19:15.029" v="2482" actId="571"/>
          <ac:spMkLst>
            <pc:docMk/>
            <pc:sldMk cId="2725589886" sldId="311"/>
            <ac:spMk id="22" creationId="{8991CA5C-F29C-4319-86CD-0D746282CEF6}"/>
          </ac:spMkLst>
        </pc:spChg>
        <pc:spChg chg="add mod">
          <ac:chgData name="" userId="f9cbafaa3520ff22" providerId="LiveId" clId="{FF89367B-EE8E-404D-B07F-76E45FBFAA0A}" dt="2020-09-28T07:19:15.029" v="2482" actId="571"/>
          <ac:spMkLst>
            <pc:docMk/>
            <pc:sldMk cId="2725589886" sldId="311"/>
            <ac:spMk id="24" creationId="{71C8DCFB-E6E3-48D8-970E-567EBA3CCFB4}"/>
          </ac:spMkLst>
        </pc:spChg>
        <pc:grpChg chg="del">
          <ac:chgData name="" userId="f9cbafaa3520ff22" providerId="LiveId" clId="{FF89367B-EE8E-404D-B07F-76E45FBFAA0A}" dt="2020-09-28T07:18:07.552" v="2453" actId="478"/>
          <ac:grpSpMkLst>
            <pc:docMk/>
            <pc:sldMk cId="2725589886" sldId="311"/>
            <ac:grpSpMk id="7" creationId="{883AFA0E-9207-4E60-8980-32BBE015C090}"/>
          </ac:grpSpMkLst>
        </pc:grpChg>
        <pc:graphicFrameChg chg="del">
          <ac:chgData name="" userId="f9cbafaa3520ff22" providerId="LiveId" clId="{FF89367B-EE8E-404D-B07F-76E45FBFAA0A}" dt="2020-09-28T07:18:09.241" v="2454" actId="478"/>
          <ac:graphicFrameMkLst>
            <pc:docMk/>
            <pc:sldMk cId="2725589886" sldId="311"/>
            <ac:graphicFrameMk id="4" creationId="{EBAF81DF-DB66-4CB5-A7EE-663FB54CD93E}"/>
          </ac:graphicFrameMkLst>
        </pc:graphicFrameChg>
        <pc:graphicFrameChg chg="del">
          <ac:chgData name="" userId="f9cbafaa3520ff22" providerId="LiveId" clId="{FF89367B-EE8E-404D-B07F-76E45FBFAA0A}" dt="2020-09-28T07:18:09.241" v="2454" actId="478"/>
          <ac:graphicFrameMkLst>
            <pc:docMk/>
            <pc:sldMk cId="2725589886" sldId="311"/>
            <ac:graphicFrameMk id="14" creationId="{BD5B7DC8-F005-4957-97DC-123B92F51A5D}"/>
          </ac:graphicFrameMkLst>
        </pc:graphicFrameChg>
        <pc:picChg chg="del">
          <ac:chgData name="" userId="f9cbafaa3520ff22" providerId="LiveId" clId="{FF89367B-EE8E-404D-B07F-76E45FBFAA0A}" dt="2020-09-28T07:18:07.552" v="2453" actId="478"/>
          <ac:picMkLst>
            <pc:docMk/>
            <pc:sldMk cId="2725589886" sldId="311"/>
            <ac:picMk id="6" creationId="{C62F7B84-9F57-4580-ABDB-43BEAB7C20AD}"/>
          </ac:picMkLst>
        </pc:picChg>
        <pc:picChg chg="add mod">
          <ac:chgData name="" userId="f9cbafaa3520ff22" providerId="LiveId" clId="{FF89367B-EE8E-404D-B07F-76E45FBFAA0A}" dt="2020-09-28T07:19:34.340" v="2503" actId="1035"/>
          <ac:picMkLst>
            <pc:docMk/>
            <pc:sldMk cId="2725589886" sldId="311"/>
            <ac:picMk id="19" creationId="{D9AA9B0E-C968-4BCC-BF94-7B847E6F8FBF}"/>
          </ac:picMkLst>
        </pc:picChg>
        <pc:picChg chg="add mod">
          <ac:chgData name="" userId="f9cbafaa3520ff22" providerId="LiveId" clId="{FF89367B-EE8E-404D-B07F-76E45FBFAA0A}" dt="2020-09-28T07:19:15.029" v="2482" actId="571"/>
          <ac:picMkLst>
            <pc:docMk/>
            <pc:sldMk cId="2725589886" sldId="311"/>
            <ac:picMk id="23" creationId="{2155E96E-2DC8-400A-BF8B-A9A1764DA2AB}"/>
          </ac:picMkLst>
        </pc:picChg>
      </pc:sldChg>
      <pc:sldChg chg="addSp delSp modSp add delAnim modAnim">
        <pc:chgData name="" userId="f9cbafaa3520ff22" providerId="LiveId" clId="{FF89367B-EE8E-404D-B07F-76E45FBFAA0A}" dt="2020-09-28T07:46:41.220" v="2631" actId="1076"/>
        <pc:sldMkLst>
          <pc:docMk/>
          <pc:sldMk cId="1257891318" sldId="312"/>
        </pc:sldMkLst>
        <pc:spChg chg="add del mod">
          <ac:chgData name="" userId="f9cbafaa3520ff22" providerId="LiveId" clId="{FF89367B-EE8E-404D-B07F-76E45FBFAA0A}" dt="2020-09-28T07:32:36.122" v="2542" actId="478"/>
          <ac:spMkLst>
            <pc:docMk/>
            <pc:sldMk cId="1257891318" sldId="312"/>
            <ac:spMk id="4" creationId="{64311225-5974-4B54-953D-D1A95E36BD5D}"/>
          </ac:spMkLst>
        </pc:spChg>
        <pc:spChg chg="del">
          <ac:chgData name="" userId="f9cbafaa3520ff22" providerId="LiveId" clId="{FF89367B-EE8E-404D-B07F-76E45FBFAA0A}" dt="2020-09-28T07:32:32.936" v="2541" actId="478"/>
          <ac:spMkLst>
            <pc:docMk/>
            <pc:sldMk cId="1257891318" sldId="312"/>
            <ac:spMk id="5" creationId="{00000000-0000-0000-0000-000000000000}"/>
          </ac:spMkLst>
        </pc:spChg>
        <pc:spChg chg="add del mod">
          <ac:chgData name="" userId="f9cbafaa3520ff22" providerId="LiveId" clId="{FF89367B-EE8E-404D-B07F-76E45FBFAA0A}" dt="2020-09-28T07:43:34.731" v="2601" actId="478"/>
          <ac:spMkLst>
            <pc:docMk/>
            <pc:sldMk cId="1257891318" sldId="312"/>
            <ac:spMk id="6" creationId="{2D6F4D27-A61F-4E8C-A614-8FE7DE1BEF6B}"/>
          </ac:spMkLst>
        </pc:spChg>
        <pc:spChg chg="del">
          <ac:chgData name="" userId="f9cbafaa3520ff22" providerId="LiveId" clId="{FF89367B-EE8E-404D-B07F-76E45FBFAA0A}" dt="2020-09-28T07:32:32.936" v="2541" actId="478"/>
          <ac:spMkLst>
            <pc:docMk/>
            <pc:sldMk cId="1257891318" sldId="312"/>
            <ac:spMk id="7" creationId="{00000000-0000-0000-0000-000000000000}"/>
          </ac:spMkLst>
        </pc:spChg>
        <pc:spChg chg="add mod ord">
          <ac:chgData name="" userId="f9cbafaa3520ff22" providerId="LiveId" clId="{FF89367B-EE8E-404D-B07F-76E45FBFAA0A}" dt="2020-09-28T07:45:02.794" v="2624" actId="167"/>
          <ac:spMkLst>
            <pc:docMk/>
            <pc:sldMk cId="1257891318" sldId="312"/>
            <ac:spMk id="10" creationId="{471D06B6-492D-4D4B-89EE-E9FEC6B8BD6F}"/>
          </ac:spMkLst>
        </pc:spChg>
        <pc:spChg chg="add mod ord">
          <ac:chgData name="" userId="f9cbafaa3520ff22" providerId="LiveId" clId="{FF89367B-EE8E-404D-B07F-76E45FBFAA0A}" dt="2020-09-28T07:45:02.794" v="2624" actId="167"/>
          <ac:spMkLst>
            <pc:docMk/>
            <pc:sldMk cId="1257891318" sldId="312"/>
            <ac:spMk id="15" creationId="{6B7AE8A8-AF27-442C-8055-A1BE030AEC56}"/>
          </ac:spMkLst>
        </pc:spChg>
        <pc:spChg chg="add mod ord">
          <ac:chgData name="" userId="f9cbafaa3520ff22" providerId="LiveId" clId="{FF89367B-EE8E-404D-B07F-76E45FBFAA0A}" dt="2020-09-28T07:45:02.794" v="2624" actId="167"/>
          <ac:spMkLst>
            <pc:docMk/>
            <pc:sldMk cId="1257891318" sldId="312"/>
            <ac:spMk id="16" creationId="{BE4B3EEE-B226-471A-AEF5-D9B03EEF93EE}"/>
          </ac:spMkLst>
        </pc:spChg>
        <pc:picChg chg="add mod">
          <ac:chgData name="" userId="f9cbafaa3520ff22" providerId="LiveId" clId="{FF89367B-EE8E-404D-B07F-76E45FBFAA0A}" dt="2020-09-28T07:46:41.220" v="2631" actId="1076"/>
          <ac:picMkLst>
            <pc:docMk/>
            <pc:sldMk cId="1257891318" sldId="312"/>
            <ac:picMk id="9" creationId="{C00F417D-6697-43DD-9E0E-68992D5D71C1}"/>
          </ac:picMkLst>
        </pc:picChg>
        <pc:picChg chg="add del mod">
          <ac:chgData name="" userId="f9cbafaa3520ff22" providerId="LiveId" clId="{FF89367B-EE8E-404D-B07F-76E45FBFAA0A}" dt="2020-09-28T07:43:34.731" v="2601" actId="478"/>
          <ac:picMkLst>
            <pc:docMk/>
            <pc:sldMk cId="1257891318" sldId="312"/>
            <ac:picMk id="20482" creationId="{6A0E6112-EAA7-4658-A8E7-34CF0E071794}"/>
          </ac:picMkLst>
        </pc:picChg>
        <pc:picChg chg="add mod ord">
          <ac:chgData name="" userId="f9cbafaa3520ff22" providerId="LiveId" clId="{FF89367B-EE8E-404D-B07F-76E45FBFAA0A}" dt="2020-09-28T07:45:02.794" v="2624" actId="167"/>
          <ac:picMkLst>
            <pc:docMk/>
            <pc:sldMk cId="1257891318" sldId="312"/>
            <ac:picMk id="20484" creationId="{D8568CBF-CCF9-450C-814E-33BC5B37B98E}"/>
          </ac:picMkLst>
        </pc:picChg>
        <pc:picChg chg="del">
          <ac:chgData name="" userId="f9cbafaa3520ff22" providerId="LiveId" clId="{FF89367B-EE8E-404D-B07F-76E45FBFAA0A}" dt="2020-09-28T07:32:32.936" v="2541" actId="478"/>
          <ac:picMkLst>
            <pc:docMk/>
            <pc:sldMk cId="1257891318" sldId="312"/>
            <ac:picMk id="41986" creationId="{00000000-0000-0000-0000-000000000000}"/>
          </ac:picMkLst>
        </pc:picChg>
        <pc:picChg chg="del">
          <ac:chgData name="" userId="f9cbafaa3520ff22" providerId="LiveId" clId="{FF89367B-EE8E-404D-B07F-76E45FBFAA0A}" dt="2020-09-28T07:32:32.936" v="2541" actId="478"/>
          <ac:picMkLst>
            <pc:docMk/>
            <pc:sldMk cId="1257891318" sldId="312"/>
            <ac:picMk id="41987" creationId="{00000000-0000-0000-0000-000000000000}"/>
          </ac:picMkLst>
        </pc:picChg>
      </pc:sldChg>
      <pc:sldChg chg="modSp add">
        <pc:chgData name="" userId="f9cbafaa3520ff22" providerId="LiveId" clId="{FF89367B-EE8E-404D-B07F-76E45FBFAA0A}" dt="2020-10-08T19:50:37.236" v="2890" actId="20577"/>
        <pc:sldMkLst>
          <pc:docMk/>
          <pc:sldMk cId="2250170185" sldId="313"/>
        </pc:sldMkLst>
        <pc:spChg chg="mod">
          <ac:chgData name="" userId="f9cbafaa3520ff22" providerId="LiveId" clId="{FF89367B-EE8E-404D-B07F-76E45FBFAA0A}" dt="2020-10-08T19:50:37.236" v="2890" actId="20577"/>
          <ac:spMkLst>
            <pc:docMk/>
            <pc:sldMk cId="2250170185" sldId="313"/>
            <ac:spMk id="3" creationId="{00000000-0000-0000-0000-000000000000}"/>
          </ac:spMkLst>
        </pc:spChg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72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2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wmf"/><Relationship Id="rId2" Type="http://schemas.openxmlformats.org/officeDocument/2006/relationships/image" Target="../media/image79.wmf"/><Relationship Id="rId1" Type="http://schemas.openxmlformats.org/officeDocument/2006/relationships/image" Target="../media/image78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3.wmf"/><Relationship Id="rId2" Type="http://schemas.openxmlformats.org/officeDocument/2006/relationships/image" Target="../media/image82.wmf"/><Relationship Id="rId1" Type="http://schemas.openxmlformats.org/officeDocument/2006/relationships/image" Target="../media/image78.wmf"/><Relationship Id="rId5" Type="http://schemas.openxmlformats.org/officeDocument/2006/relationships/image" Target="../media/image85.wmf"/><Relationship Id="rId4" Type="http://schemas.openxmlformats.org/officeDocument/2006/relationships/image" Target="../media/image84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90.wmf"/><Relationship Id="rId1" Type="http://schemas.openxmlformats.org/officeDocument/2006/relationships/image" Target="../media/image89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7.wmf"/><Relationship Id="rId1" Type="http://schemas.openxmlformats.org/officeDocument/2006/relationships/image" Target="../media/image106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wmf"/><Relationship Id="rId2" Type="http://schemas.openxmlformats.org/officeDocument/2006/relationships/image" Target="../media/image109.wmf"/><Relationship Id="rId1" Type="http://schemas.openxmlformats.org/officeDocument/2006/relationships/image" Target="../media/image108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7.wmf"/><Relationship Id="rId1" Type="http://schemas.openxmlformats.org/officeDocument/2006/relationships/image" Target="../media/image106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1.wmf"/><Relationship Id="rId1" Type="http://schemas.openxmlformats.org/officeDocument/2006/relationships/image" Target="../media/image110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3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4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6" Type="http://schemas.openxmlformats.org/officeDocument/2006/relationships/image" Target="../media/image17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5" Type="http://schemas.openxmlformats.org/officeDocument/2006/relationships/image" Target="../media/image42.emf"/><Relationship Id="rId4" Type="http://schemas.openxmlformats.org/officeDocument/2006/relationships/image" Target="../media/image4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Relationship Id="rId5" Type="http://schemas.openxmlformats.org/officeDocument/2006/relationships/image" Target="../media/image63.wmf"/><Relationship Id="rId4" Type="http://schemas.openxmlformats.org/officeDocument/2006/relationships/image" Target="../media/image6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64FE0D9-2BC5-420E-AE18-5CCDBA16B200}" type="datetimeFigureOut">
              <a:rPr lang="en-US" smtClean="0"/>
              <a:pPr/>
              <a:t>12/5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17C7721-B3EF-4204-A06C-70381550958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833722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394078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68616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208" name="Rectangle 16"/>
          <p:cNvSpPr>
            <a:spLocks noGrp="1" noChangeArrowheads="1"/>
          </p:cNvSpPr>
          <p:nvPr>
            <p:ph type="dt" sz="half" idx="2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fld id="{1D8BD707-D9CF-40AE-B4C6-C98DA3205C09}" type="datetimeFigureOut">
              <a:rPr lang="en-US" smtClean="0"/>
              <a:pPr/>
              <a:t>12/5/2020</a:t>
            </a:fld>
            <a:endParaRPr lang="en-US"/>
          </a:p>
        </p:txBody>
      </p:sp>
      <p:sp>
        <p:nvSpPr>
          <p:cNvPr id="8209" name="Rectangle 17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210" name="Rectangle 18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211" name="Rectangle 19"/>
          <p:cNvSpPr>
            <a:spLocks noGrp="1" noChangeArrowheads="1"/>
          </p:cNvSpPr>
          <p:nvPr>
            <p:ph type="ctrTitle"/>
          </p:nvPr>
        </p:nvSpPr>
        <p:spPr>
          <a:xfrm>
            <a:off x="2971800" y="1828800"/>
            <a:ext cx="6019800" cy="2209800"/>
          </a:xfrm>
        </p:spPr>
        <p:txBody>
          <a:bodyPr/>
          <a:lstStyle>
            <a:lvl1pPr>
              <a:defRPr sz="5000">
                <a:solidFill>
                  <a:srgbClr val="FFFFFF"/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8212" name="Rectangle 20"/>
          <p:cNvSpPr>
            <a:spLocks noGrp="1" noChangeArrowheads="1"/>
          </p:cNvSpPr>
          <p:nvPr>
            <p:ph type="subTitle" idx="1"/>
          </p:nvPr>
        </p:nvSpPr>
        <p:spPr>
          <a:xfrm>
            <a:off x="2971800" y="4267200"/>
            <a:ext cx="60198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3400"/>
            </a:lvl1pPr>
          </a:lstStyle>
          <a:p>
            <a:r>
              <a:rPr lang="en-US"/>
              <a:t>Click to edit Master subtitle style</a:t>
            </a: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1D8BD707-D9CF-40AE-B4C6-C98DA3205C09}" type="datetimeFigureOut">
              <a:rPr lang="en-US" smtClean="0"/>
              <a:pPr/>
              <a:t>12/5/2020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457200"/>
            <a:ext cx="2057400" cy="54102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457200"/>
            <a:ext cx="6019800" cy="54102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1D8BD707-D9CF-40AE-B4C6-C98DA3205C09}" type="datetimeFigureOut">
              <a:rPr lang="en-US" smtClean="0"/>
              <a:pPr/>
              <a:t>12/5/2020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Clr>
                <a:schemeClr val="tx2"/>
              </a:buClr>
              <a:defRPr/>
            </a:lvl1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1D8BD707-D9CF-40AE-B4C6-C98DA3205C09}" type="datetimeFigureOut">
              <a:rPr lang="en-US" smtClean="0"/>
              <a:pPr/>
              <a:t>12/5/2020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1D8BD707-D9CF-40AE-B4C6-C98DA3205C09}" type="datetimeFigureOut">
              <a:rPr lang="en-US" smtClean="0"/>
              <a:pPr/>
              <a:t>12/5/2020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981200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1D8BD707-D9CF-40AE-B4C6-C98DA3205C09}" type="datetimeFigureOut">
              <a:rPr lang="en-US" smtClean="0"/>
              <a:pPr/>
              <a:t>12/5/2020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1D8BD707-D9CF-40AE-B4C6-C98DA3205C09}" type="datetimeFigureOut">
              <a:rPr lang="en-US" smtClean="0"/>
              <a:pPr/>
              <a:t>12/5/2020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1D8BD707-D9CF-40AE-B4C6-C98DA3205C09}" type="datetimeFigureOut">
              <a:rPr lang="en-US" smtClean="0"/>
              <a:pPr/>
              <a:t>12/5/2020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1D8BD707-D9CF-40AE-B4C6-C98DA3205C09}" type="datetimeFigureOut">
              <a:rPr lang="en-US" smtClean="0"/>
              <a:pPr/>
              <a:t>12/5/2020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1D8BD707-D9CF-40AE-B4C6-C98DA3205C09}" type="datetimeFigureOut">
              <a:rPr lang="en-US" smtClean="0"/>
              <a:pPr/>
              <a:t>12/5/2020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1D8BD707-D9CF-40AE-B4C6-C98DA3205C09}" type="datetimeFigureOut">
              <a:rPr lang="en-US" smtClean="0"/>
              <a:pPr/>
              <a:t>12/5/2020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16" descr="Untitled.png"/>
          <p:cNvPicPr>
            <a:picLocks noChangeAspect="1"/>
          </p:cNvPicPr>
          <p:nvPr userDrawn="1"/>
        </p:nvPicPr>
        <p:blipFill>
          <a:blip r:embed="rId13" cstate="print"/>
          <a:stretch>
            <a:fillRect/>
          </a:stretch>
        </p:blipFill>
        <p:spPr>
          <a:xfrm>
            <a:off x="-1" y="0"/>
            <a:ext cx="9152843" cy="6858000"/>
          </a:xfrm>
          <a:prstGeom prst="rect">
            <a:avLst/>
          </a:prstGeom>
        </p:spPr>
      </p:pic>
      <p:sp>
        <p:nvSpPr>
          <p:cNvPr id="7170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200"/>
            </a:lvl1pPr>
          </a:lstStyle>
          <a:p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 Black" pitchFamily="34" charset="0"/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182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457200"/>
            <a:ext cx="82296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7183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26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184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fld id="{1D8BD707-D9CF-40AE-B4C6-C98DA3205C09}" type="datetimeFigureOut">
              <a:rPr lang="en-US" smtClean="0"/>
              <a:pPr/>
              <a:t>12/5/2020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fontAlgn="base" hangingPunct="1">
        <a:spcBef>
          <a:spcPct val="0"/>
        </a:spcBef>
        <a:spcAft>
          <a:spcPct val="0"/>
        </a:spcAft>
        <a:defRPr sz="30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itchFamily="2" charset="2"/>
        <a:buChar char="n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95338" indent="-338138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itchFamily="2" charset="2"/>
        <a:buChar char="¨"/>
        <a:defRPr sz="20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¨"/>
        <a:defRPr sz="1800"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18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hyperlink" Target="mailto:hujuejun@mit.edu" TargetMode="Externa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35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13" Type="http://schemas.openxmlformats.org/officeDocument/2006/relationships/image" Target="../media/image44.png"/><Relationship Id="rId3" Type="http://schemas.openxmlformats.org/officeDocument/2006/relationships/image" Target="../media/image43.png"/><Relationship Id="rId7" Type="http://schemas.openxmlformats.org/officeDocument/2006/relationships/image" Target="../media/image39.wmf"/><Relationship Id="rId12" Type="http://schemas.openxmlformats.org/officeDocument/2006/relationships/hyperlink" Target="https://dspace.mit.edu/handle/1721.1/54562" TargetMode="Externa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3.bin"/><Relationship Id="rId11" Type="http://schemas.openxmlformats.org/officeDocument/2006/relationships/image" Target="../media/image41.wmf"/><Relationship Id="rId5" Type="http://schemas.openxmlformats.org/officeDocument/2006/relationships/image" Target="../media/image38.wmf"/><Relationship Id="rId15" Type="http://schemas.openxmlformats.org/officeDocument/2006/relationships/image" Target="../media/image42.emf"/><Relationship Id="rId10" Type="http://schemas.openxmlformats.org/officeDocument/2006/relationships/oleObject" Target="../embeddings/oleObject25.bin"/><Relationship Id="rId4" Type="http://schemas.openxmlformats.org/officeDocument/2006/relationships/oleObject" Target="../embeddings/oleObject22.bin"/><Relationship Id="rId9" Type="http://schemas.openxmlformats.org/officeDocument/2006/relationships/image" Target="../media/image40.wmf"/><Relationship Id="rId14" Type="http://schemas.openxmlformats.org/officeDocument/2006/relationships/oleObject" Target="../embeddings/oleObject26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6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45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48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jpe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53.jpeg"/><Relationship Id="rId5" Type="http://schemas.openxmlformats.org/officeDocument/2006/relationships/image" Target="../media/image52.png"/><Relationship Id="rId4" Type="http://schemas.openxmlformats.org/officeDocument/2006/relationships/image" Target="../media/image51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jpeg"/><Relationship Id="rId2" Type="http://schemas.openxmlformats.org/officeDocument/2006/relationships/image" Target="../media/image54.gi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8.jpeg"/><Relationship Id="rId5" Type="http://schemas.openxmlformats.org/officeDocument/2006/relationships/image" Target="../media/image57.png"/><Relationship Id="rId4" Type="http://schemas.openxmlformats.org/officeDocument/2006/relationships/image" Target="../media/image56.jpe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gif"/><Relationship Id="rId13" Type="http://schemas.openxmlformats.org/officeDocument/2006/relationships/oleObject" Target="../embeddings/oleObject34.bin"/><Relationship Id="rId3" Type="http://schemas.openxmlformats.org/officeDocument/2006/relationships/oleObject" Target="../embeddings/oleObject31.bin"/><Relationship Id="rId7" Type="http://schemas.openxmlformats.org/officeDocument/2006/relationships/image" Target="../media/image64.gif"/><Relationship Id="rId12" Type="http://schemas.openxmlformats.org/officeDocument/2006/relationships/image" Target="../media/image61.wmf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63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60.wmf"/><Relationship Id="rId11" Type="http://schemas.openxmlformats.org/officeDocument/2006/relationships/oleObject" Target="../embeddings/oleObject33.bin"/><Relationship Id="rId5" Type="http://schemas.openxmlformats.org/officeDocument/2006/relationships/oleObject" Target="../embeddings/oleObject32.bin"/><Relationship Id="rId15" Type="http://schemas.openxmlformats.org/officeDocument/2006/relationships/oleObject" Target="../embeddings/oleObject35.bin"/><Relationship Id="rId10" Type="http://schemas.openxmlformats.org/officeDocument/2006/relationships/image" Target="../media/image67.gif"/><Relationship Id="rId4" Type="http://schemas.openxmlformats.org/officeDocument/2006/relationships/image" Target="../media/image59.wmf"/><Relationship Id="rId9" Type="http://schemas.openxmlformats.org/officeDocument/2006/relationships/image" Target="../media/image66.gif"/><Relationship Id="rId14" Type="http://schemas.openxmlformats.org/officeDocument/2006/relationships/image" Target="../media/image62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jpeg"/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1.png"/><Relationship Id="rId4" Type="http://schemas.openxmlformats.org/officeDocument/2006/relationships/image" Target="../media/image70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74.png"/><Relationship Id="rId5" Type="http://schemas.openxmlformats.org/officeDocument/2006/relationships/image" Target="../media/image72.wmf"/><Relationship Id="rId4" Type="http://schemas.openxmlformats.org/officeDocument/2006/relationships/oleObject" Target="../embeddings/oleObject36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75.png"/><Relationship Id="rId4" Type="http://schemas.openxmlformats.org/officeDocument/2006/relationships/image" Target="../media/image72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jpeg"/><Relationship Id="rId2" Type="http://schemas.openxmlformats.org/officeDocument/2006/relationships/slideLayout" Target="../slideLayouts/slideLayout2.xml"/><Relationship Id="rId1" Type="http://schemas.openxmlformats.org/officeDocument/2006/relationships/video" Target="https://www.youtube.com/embed/m4j2y53f1sQ" TargetMode="Externa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3" Type="http://schemas.openxmlformats.org/officeDocument/2006/relationships/image" Target="../media/image81.png"/><Relationship Id="rId7" Type="http://schemas.openxmlformats.org/officeDocument/2006/relationships/image" Target="../media/image7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39.bin"/><Relationship Id="rId5" Type="http://schemas.openxmlformats.org/officeDocument/2006/relationships/image" Target="../media/image78.wmf"/><Relationship Id="rId4" Type="http://schemas.openxmlformats.org/officeDocument/2006/relationships/oleObject" Target="../embeddings/oleObject38.bin"/><Relationship Id="rId9" Type="http://schemas.openxmlformats.org/officeDocument/2006/relationships/image" Target="../media/image80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.bin"/><Relationship Id="rId13" Type="http://schemas.openxmlformats.org/officeDocument/2006/relationships/image" Target="../media/image85.wmf"/><Relationship Id="rId3" Type="http://schemas.openxmlformats.org/officeDocument/2006/relationships/image" Target="../media/image86.png"/><Relationship Id="rId7" Type="http://schemas.openxmlformats.org/officeDocument/2006/relationships/image" Target="../media/image82.wmf"/><Relationship Id="rId12" Type="http://schemas.openxmlformats.org/officeDocument/2006/relationships/oleObject" Target="../embeddings/oleObject4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42.bin"/><Relationship Id="rId11" Type="http://schemas.openxmlformats.org/officeDocument/2006/relationships/image" Target="../media/image84.wmf"/><Relationship Id="rId5" Type="http://schemas.openxmlformats.org/officeDocument/2006/relationships/image" Target="../media/image78.wmf"/><Relationship Id="rId10" Type="http://schemas.openxmlformats.org/officeDocument/2006/relationships/oleObject" Target="../embeddings/oleObject44.bin"/><Relationship Id="rId4" Type="http://schemas.openxmlformats.org/officeDocument/2006/relationships/oleObject" Target="../embeddings/oleObject41.bin"/><Relationship Id="rId9" Type="http://schemas.openxmlformats.org/officeDocument/2006/relationships/image" Target="../media/image83.wmf"/><Relationship Id="rId14" Type="http://schemas.openxmlformats.org/officeDocument/2006/relationships/image" Target="../media/image87.emf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8.jpe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wmf"/><Relationship Id="rId3" Type="http://schemas.openxmlformats.org/officeDocument/2006/relationships/oleObject" Target="../embeddings/oleObject46.bin"/><Relationship Id="rId7" Type="http://schemas.openxmlformats.org/officeDocument/2006/relationships/oleObject" Target="../embeddings/oleObject4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4.vml"/><Relationship Id="rId6" Type="http://schemas.openxmlformats.org/officeDocument/2006/relationships/hyperlink" Target="https://github.com/hujuejun/Ring-resonator-loss-calculation" TargetMode="External"/><Relationship Id="rId5" Type="http://schemas.openxmlformats.org/officeDocument/2006/relationships/image" Target="../media/image91.png"/><Relationship Id="rId4" Type="http://schemas.openxmlformats.org/officeDocument/2006/relationships/image" Target="../media/image89.wmf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2.jpeg"/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png"/><Relationship Id="rId2" Type="http://schemas.openxmlformats.org/officeDocument/2006/relationships/image" Target="../media/image93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youtube.com/watch_popup?v=kMJyaQ_WuyE" TargetMode="External"/><Relationship Id="rId2" Type="http://schemas.openxmlformats.org/officeDocument/2006/relationships/image" Target="../media/image95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gif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.gif"/><Relationship Id="rId4" Type="http://schemas.openxmlformats.org/officeDocument/2006/relationships/image" Target="../media/image5.jpe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png"/><Relationship Id="rId2" Type="http://schemas.openxmlformats.org/officeDocument/2006/relationships/image" Target="../media/image9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6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jpeg"/><Relationship Id="rId2" Type="http://schemas.openxmlformats.org/officeDocument/2006/relationships/image" Target="../media/image97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9.png"/><Relationship Id="rId4" Type="http://schemas.openxmlformats.org/officeDocument/2006/relationships/image" Target="../media/image98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gi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1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png"/><Relationship Id="rId2" Type="http://schemas.openxmlformats.org/officeDocument/2006/relationships/image" Target="../media/image102.png"/><Relationship Id="rId1" Type="http://schemas.openxmlformats.org/officeDocument/2006/relationships/slideLayout" Target="../slideLayouts/slideLayout2.xml"/><Relationship Id="rId4" Type="http://schemas.openxmlformats.org/officeDocument/2006/relationships/hyperlink" Target="http://www.rp-photonics.com/vertical_cavity_surface_emitting_lasers.html" TargetMode="Externa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gif"/><Relationship Id="rId2" Type="http://schemas.openxmlformats.org/officeDocument/2006/relationships/image" Target="../media/image104.jpe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gif"/><Relationship Id="rId7" Type="http://schemas.openxmlformats.org/officeDocument/2006/relationships/image" Target="../media/image10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49.bin"/><Relationship Id="rId5" Type="http://schemas.openxmlformats.org/officeDocument/2006/relationships/image" Target="../media/image106.wmf"/><Relationship Id="rId4" Type="http://schemas.openxmlformats.org/officeDocument/2006/relationships/oleObject" Target="../embeddings/oleObject48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2.bin"/><Relationship Id="rId3" Type="http://schemas.openxmlformats.org/officeDocument/2006/relationships/image" Target="../media/image54.gif"/><Relationship Id="rId7" Type="http://schemas.openxmlformats.org/officeDocument/2006/relationships/image" Target="../media/image10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51.bin"/><Relationship Id="rId5" Type="http://schemas.openxmlformats.org/officeDocument/2006/relationships/image" Target="../media/image108.wmf"/><Relationship Id="rId4" Type="http://schemas.openxmlformats.org/officeDocument/2006/relationships/oleObject" Target="../embeddings/oleObject50.bin"/><Relationship Id="rId9" Type="http://schemas.openxmlformats.org/officeDocument/2006/relationships/image" Target="../media/image107.w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gif"/><Relationship Id="rId7" Type="http://schemas.openxmlformats.org/officeDocument/2006/relationships/image" Target="../media/image10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53.bin"/><Relationship Id="rId5" Type="http://schemas.openxmlformats.org/officeDocument/2006/relationships/image" Target="../media/image106.wmf"/><Relationship Id="rId4" Type="http://schemas.openxmlformats.org/officeDocument/2006/relationships/oleObject" Target="../embeddings/oleObject48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gif"/><Relationship Id="rId7" Type="http://schemas.openxmlformats.org/officeDocument/2006/relationships/image" Target="../media/image11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55.bin"/><Relationship Id="rId5" Type="http://schemas.openxmlformats.org/officeDocument/2006/relationships/image" Target="../media/image110.wmf"/><Relationship Id="rId4" Type="http://schemas.openxmlformats.org/officeDocument/2006/relationships/oleObject" Target="../embeddings/oleObject54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jpe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jpeg"/><Relationship Id="rId2" Type="http://schemas.openxmlformats.org/officeDocument/2006/relationships/image" Target="../media/image112.png"/><Relationship Id="rId1" Type="http://schemas.openxmlformats.org/officeDocument/2006/relationships/slideLayout" Target="../slideLayouts/slideLayout2.xml"/><Relationship Id="rId5" Type="http://schemas.openxmlformats.org/officeDocument/2006/relationships/hyperlink" Target="https://www.youtube.com/watch?v=yWXVIyoUqHc" TargetMode="External"/><Relationship Id="rId4" Type="http://schemas.openxmlformats.org/officeDocument/2006/relationships/image" Target="../media/image114.jpe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png"/><Relationship Id="rId2" Type="http://schemas.openxmlformats.org/officeDocument/2006/relationships/image" Target="../media/image115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png"/><Relationship Id="rId2" Type="http://schemas.openxmlformats.org/officeDocument/2006/relationships/image" Target="../media/image11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9.jpeg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0.jpe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1.jpe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hyperlink" Target="https://s3.amazonaws.com/fip-6/Ring-Radius/index.html" TargetMode="External"/><Relationship Id="rId2" Type="http://schemas.openxmlformats.org/officeDocument/2006/relationships/hyperlink" Target="https://s3.amazonaws.com/fip-6/Wavelength/index.html" TargetMode="Externa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2.png"/><Relationship Id="rId5" Type="http://schemas.openxmlformats.org/officeDocument/2006/relationships/hyperlink" Target="https://s3.amazonaws.com/fip-6/All-Pass-Ring/index.html" TargetMode="External"/><Relationship Id="rId4" Type="http://schemas.openxmlformats.org/officeDocument/2006/relationships/hyperlink" Target="https://s3.amazonaws.com/fip-6/Coupling-Gap/index.html" TargetMode="Externa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4" Type="http://schemas.openxmlformats.org/officeDocument/2006/relationships/image" Target="../media/image123.emf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13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5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9.png"/><Relationship Id="rId5" Type="http://schemas.openxmlformats.org/officeDocument/2006/relationships/image" Target="../media/image18.png"/><Relationship Id="rId4" Type="http://schemas.openxmlformats.org/officeDocument/2006/relationships/image" Target="../media/image16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17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12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13" Type="http://schemas.openxmlformats.org/officeDocument/2006/relationships/oleObject" Target="../embeddings/oleObject18.bin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2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4.w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26.wmf"/><Relationship Id="rId4" Type="http://schemas.openxmlformats.org/officeDocument/2006/relationships/image" Target="../media/image23.wmf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17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gif"/><Relationship Id="rId3" Type="http://schemas.openxmlformats.org/officeDocument/2006/relationships/image" Target="../media/image29.png"/><Relationship Id="rId7" Type="http://schemas.openxmlformats.org/officeDocument/2006/relationships/image" Target="../media/image33.gif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2.png"/><Relationship Id="rId5" Type="http://schemas.openxmlformats.org/officeDocument/2006/relationships/image" Target="../media/image31.png"/><Relationship Id="rId4" Type="http://schemas.openxmlformats.org/officeDocument/2006/relationships/image" Target="../media/image3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>
            <a:extLst>
              <a:ext uri="{FF2B5EF4-FFF2-40B4-BE49-F238E27FC236}">
                <a16:creationId xmlns:a16="http://schemas.microsoft.com/office/drawing/2014/main" id="{8E43A709-AFC9-4045-BCF4-214FBF32E9FC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3124200" y="1828800"/>
            <a:ext cx="5791200" cy="2209800"/>
          </a:xfrm>
        </p:spPr>
        <p:txBody>
          <a:bodyPr/>
          <a:lstStyle/>
          <a:p>
            <a:pPr>
              <a:spcAft>
                <a:spcPts val="0"/>
              </a:spcAft>
            </a:pPr>
            <a:r>
              <a:rPr lang="en-US" sz="2600" dirty="0"/>
              <a:t>MIT 3.156/3.46</a:t>
            </a:r>
            <a:br>
              <a:rPr lang="en-US" sz="2600" dirty="0"/>
            </a:br>
            <a:r>
              <a:rPr lang="en-US" sz="2600" dirty="0"/>
              <a:t>Photonic Materials and Devices</a:t>
            </a:r>
            <a:br>
              <a:rPr lang="en-US" sz="2600" dirty="0"/>
            </a:br>
            <a:br>
              <a:rPr lang="en-US" sz="2600" dirty="0"/>
            </a:br>
            <a:r>
              <a:rPr lang="en-US" sz="2500" dirty="0"/>
              <a:t>5: Optical Resonant Cavities</a:t>
            </a:r>
          </a:p>
        </p:txBody>
      </p:sp>
      <p:sp>
        <p:nvSpPr>
          <p:cNvPr id="7" name="Subtitle 2">
            <a:extLst>
              <a:ext uri="{FF2B5EF4-FFF2-40B4-BE49-F238E27FC236}">
                <a16:creationId xmlns:a16="http://schemas.microsoft.com/office/drawing/2014/main" id="{0E752CCE-F73E-4555-97C6-C14D479BE500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3124200" y="4267200"/>
            <a:ext cx="5867400" cy="1752600"/>
          </a:xfrm>
        </p:spPr>
        <p:txBody>
          <a:bodyPr/>
          <a:lstStyle/>
          <a:p>
            <a:endParaRPr lang="en-US" sz="2400" dirty="0"/>
          </a:p>
          <a:p>
            <a:r>
              <a:rPr lang="en-US" sz="2400" dirty="0"/>
              <a:t>Juejun (JJ) Hu</a:t>
            </a:r>
          </a:p>
          <a:p>
            <a:r>
              <a:rPr lang="en-US" sz="2400" dirty="0">
                <a:hlinkClick r:id="rId2"/>
              </a:rPr>
              <a:t>hujuejun@mit.edu</a:t>
            </a:r>
            <a:endParaRPr lang="en-US" sz="2400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mportant concep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43050"/>
            <a:ext cx="8229600" cy="4572000"/>
          </a:xfrm>
        </p:spPr>
        <p:txBody>
          <a:bodyPr/>
          <a:lstStyle/>
          <a:p>
            <a:r>
              <a:rPr lang="en-US" dirty="0"/>
              <a:t>Quality factor (Q-factor)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Finesse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Free spectral range (FSR, frequency domain)</a:t>
            </a:r>
          </a:p>
        </p:txBody>
      </p:sp>
      <p:graphicFrame>
        <p:nvGraphicFramePr>
          <p:cNvPr id="409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977525"/>
              </p:ext>
            </p:extLst>
          </p:nvPr>
        </p:nvGraphicFramePr>
        <p:xfrm>
          <a:off x="864053" y="2062163"/>
          <a:ext cx="2212975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Equation" r:id="rId3" imgW="1180800" imgH="431640" progId="Equation.DSMT4">
                  <p:embed/>
                </p:oleObj>
              </mc:Choice>
              <mc:Fallback>
                <p:oleObj name="Equation" r:id="rId3" imgW="1180800" imgH="431640" progId="Equation.DSMT4">
                  <p:embed/>
                  <p:pic>
                    <p:nvPicPr>
                      <p:cNvPr id="409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4053" y="2062163"/>
                        <a:ext cx="2212975" cy="752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3483881" y="2115234"/>
            <a:ext cx="373692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/>
              <a:t>W </a:t>
            </a:r>
            <a:r>
              <a:rPr lang="en-US" dirty="0"/>
              <a:t>: Energy stored in the cavity in </a:t>
            </a:r>
            <a:r>
              <a:rPr lang="en-US" i="1" dirty="0"/>
              <a:t>J</a:t>
            </a:r>
          </a:p>
          <a:p>
            <a:r>
              <a:rPr lang="en-US" i="1" dirty="0" err="1"/>
              <a:t>P</a:t>
            </a:r>
            <a:r>
              <a:rPr lang="en-US" i="1" baseline="-25000" dirty="0" err="1"/>
              <a:t>loss</a:t>
            </a:r>
            <a:r>
              <a:rPr lang="en-US" i="1" dirty="0"/>
              <a:t> </a:t>
            </a:r>
            <a:r>
              <a:rPr lang="en-US" dirty="0"/>
              <a:t>: Power loss in </a:t>
            </a:r>
            <a:r>
              <a:rPr lang="en-US" i="1" dirty="0"/>
              <a:t>J/s</a:t>
            </a:r>
            <a:r>
              <a:rPr lang="en-US" dirty="0"/>
              <a:t> or </a:t>
            </a:r>
            <a:r>
              <a:rPr lang="en-US" i="1" dirty="0"/>
              <a:t>W</a:t>
            </a:r>
            <a:endParaRPr lang="en-US" dirty="0"/>
          </a:p>
        </p:txBody>
      </p:sp>
      <p:graphicFrame>
        <p:nvGraphicFramePr>
          <p:cNvPr id="409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0697540"/>
              </p:ext>
            </p:extLst>
          </p:nvPr>
        </p:nvGraphicFramePr>
        <p:xfrm>
          <a:off x="838200" y="3352800"/>
          <a:ext cx="2400300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Equation" r:id="rId5" imgW="1282680" imgH="469800" progId="Equation.DSMT4">
                  <p:embed/>
                </p:oleObj>
              </mc:Choice>
              <mc:Fallback>
                <p:oleObj name="Equation" r:id="rId5" imgW="1282680" imgH="469800" progId="Equation.DSMT4">
                  <p:embed/>
                  <p:pic>
                    <p:nvPicPr>
                      <p:cNvPr id="409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352800"/>
                        <a:ext cx="2400300" cy="819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6666024"/>
              </p:ext>
            </p:extLst>
          </p:nvPr>
        </p:nvGraphicFramePr>
        <p:xfrm>
          <a:off x="848405" y="4727349"/>
          <a:ext cx="1735137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" name="Equation" r:id="rId7" imgW="927000" imgH="469800" progId="Equation.DSMT4">
                  <p:embed/>
                </p:oleObj>
              </mc:Choice>
              <mc:Fallback>
                <p:oleObj name="Equation" r:id="rId7" imgW="927000" imgH="469800" progId="Equation.DSMT4">
                  <p:embed/>
                  <p:pic>
                    <p:nvPicPr>
                      <p:cNvPr id="410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8405" y="4727349"/>
                        <a:ext cx="1735137" cy="819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3479802" y="3550432"/>
            <a:ext cx="489108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Include the factor 2 for travelling wave cavities</a:t>
            </a:r>
          </a:p>
        </p:txBody>
      </p:sp>
      <p:sp>
        <p:nvSpPr>
          <p:cNvPr id="9" name="Rectangle 8"/>
          <p:cNvSpPr/>
          <p:nvPr/>
        </p:nvSpPr>
        <p:spPr>
          <a:xfrm>
            <a:off x="3476172" y="4922032"/>
            <a:ext cx="489108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/>
              <a:t>Include </a:t>
            </a:r>
            <a:r>
              <a:rPr lang="en-US" dirty="0"/>
              <a:t>the factor 2 for travelling wave cavities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mportant concepts</a:t>
            </a:r>
          </a:p>
        </p:txBody>
      </p:sp>
      <p:sp>
        <p:nvSpPr>
          <p:cNvPr id="12" name="Content Placeholder 2">
            <a:extLst>
              <a:ext uri="{FF2B5EF4-FFF2-40B4-BE49-F238E27FC236}">
                <a16:creationId xmlns:a16="http://schemas.microsoft.com/office/drawing/2014/main" id="{DD5213CF-27F6-4271-B011-6EA0B13435A1}"/>
              </a:ext>
            </a:extLst>
          </p:cNvPr>
          <p:cNvSpPr txBox="1">
            <a:spLocks/>
          </p:cNvSpPr>
          <p:nvPr/>
        </p:nvSpPr>
        <p:spPr>
          <a:xfrm>
            <a:off x="457200" y="1550911"/>
            <a:ext cx="4140060" cy="490595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marR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charset="0"/>
              <a:buChar char="n"/>
              <a:tabLst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798513" marR="0" indent="-341313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9999CC"/>
              </a:buClr>
              <a:buSzPct val="80000"/>
              <a:buFont typeface="Wingdings" charset="0"/>
              <a:buChar char="¨"/>
              <a:tabLst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914400" marR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65000"/>
              <a:buFont typeface="Wingdings" charset="0"/>
              <a:buNone/>
              <a:tabLst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charset="0"/>
              <a:buChar char="¨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charset="0"/>
              <a:buChar char="§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charset="0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charset="0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charset="0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charset="0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charset="0"/>
              <a:buChar char="n"/>
              <a:tabLst/>
              <a:defRPr/>
            </a:pPr>
            <a:r>
              <a:rPr kumimoji="1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/>
                <a:cs typeface="Arial" panose="020B0604020202020204" pitchFamily="34" charset="0"/>
              </a:rPr>
              <a:t>Free spectral range (FSR)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charset="0"/>
              <a:buChar char="n"/>
              <a:tabLst/>
              <a:defRPr/>
            </a:pPr>
            <a:endParaRPr kumimoji="1" lang="en-US" sz="2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ＭＳ Ｐゴシック"/>
              <a:cs typeface="Arial" panose="020B0604020202020204" pitchFamily="34" charset="0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charset="0"/>
              <a:buChar char="n"/>
              <a:tabLst/>
              <a:defRPr/>
            </a:pPr>
            <a:endParaRPr kumimoji="1" lang="en-US" sz="2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ＭＳ Ｐゴシック"/>
              <a:cs typeface="Arial" panose="020B0604020202020204" pitchFamily="34" charset="0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charset="0"/>
              <a:buChar char="n"/>
              <a:tabLst/>
              <a:defRPr/>
            </a:pPr>
            <a:r>
              <a:rPr kumimoji="1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/>
                <a:cs typeface="Arial" panose="020B0604020202020204" pitchFamily="34" charset="0"/>
              </a:rPr>
              <a:t>Quality factor (Q-factor)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charset="0"/>
              <a:buChar char="n"/>
              <a:tabLst/>
              <a:defRPr/>
            </a:pPr>
            <a:endParaRPr kumimoji="1" lang="en-US" sz="2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ＭＳ Ｐゴシック"/>
              <a:cs typeface="Arial" panose="020B0604020202020204" pitchFamily="34" charset="0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charset="0"/>
              <a:buChar char="n"/>
              <a:tabLst/>
              <a:defRPr/>
            </a:pPr>
            <a:endParaRPr kumimoji="1" lang="en-US" sz="2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ＭＳ Ｐゴシック"/>
              <a:cs typeface="Arial" panose="020B0604020202020204" pitchFamily="34" charset="0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charset="0"/>
              <a:buChar char="n"/>
              <a:tabLst/>
              <a:defRPr/>
            </a:pPr>
            <a:endParaRPr kumimoji="1" lang="en-US" sz="2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ＭＳ Ｐゴシック"/>
              <a:cs typeface="Arial" panose="020B0604020202020204" pitchFamily="34" charset="0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charset="0"/>
              <a:buChar char="n"/>
              <a:tabLst/>
              <a:defRPr/>
            </a:pPr>
            <a:endParaRPr kumimoji="1" lang="en-US" sz="2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ＭＳ Ｐゴシック"/>
              <a:cs typeface="Arial" panose="020B0604020202020204" pitchFamily="34" charset="0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charset="0"/>
              <a:buChar char="n"/>
              <a:tabLst/>
              <a:defRPr/>
            </a:pPr>
            <a:endParaRPr kumimoji="1" lang="en-US" sz="32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ＭＳ Ｐゴシック"/>
              <a:cs typeface="Arial" panose="020B0604020202020204" pitchFamily="34" charset="0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charset="0"/>
              <a:buChar char="n"/>
              <a:tabLst/>
              <a:defRPr/>
            </a:pPr>
            <a:r>
              <a:rPr kumimoji="1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/>
                <a:cs typeface="Arial" panose="020B0604020202020204" pitchFamily="34" charset="0"/>
              </a:rPr>
              <a:t>Finesse</a:t>
            </a:r>
          </a:p>
        </p:txBody>
      </p:sp>
      <p:grpSp>
        <p:nvGrpSpPr>
          <p:cNvPr id="13" name="Group 12">
            <a:extLst>
              <a:ext uri="{FF2B5EF4-FFF2-40B4-BE49-F238E27FC236}">
                <a16:creationId xmlns:a16="http://schemas.microsoft.com/office/drawing/2014/main" id="{23B4DD31-04BC-4F17-9C67-90AB869B2D98}"/>
              </a:ext>
            </a:extLst>
          </p:cNvPr>
          <p:cNvGrpSpPr/>
          <p:nvPr/>
        </p:nvGrpSpPr>
        <p:grpSpPr>
          <a:xfrm>
            <a:off x="5276924" y="1849370"/>
            <a:ext cx="3244638" cy="1989274"/>
            <a:chOff x="5372173" y="1209288"/>
            <a:chExt cx="1619598" cy="1989274"/>
          </a:xfrm>
        </p:grpSpPr>
        <p:pic>
          <p:nvPicPr>
            <p:cNvPr id="14" name="Picture 4" descr="C:\Users\hjj\Desktop\Graph1.PNG">
              <a:extLst>
                <a:ext uri="{FF2B5EF4-FFF2-40B4-BE49-F238E27FC236}">
                  <a16:creationId xmlns:a16="http://schemas.microsoft.com/office/drawing/2014/main" id="{60846482-12F9-4EDA-AEA8-1A7441272572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 l="20506" t="12757" r="16536" b="19395"/>
            <a:stretch/>
          </p:blipFill>
          <p:spPr bwMode="auto">
            <a:xfrm>
              <a:off x="5372173" y="1209288"/>
              <a:ext cx="821185" cy="1989274"/>
            </a:xfrm>
            <a:prstGeom prst="rect">
              <a:avLst/>
            </a:prstGeom>
            <a:noFill/>
          </p:spPr>
        </p:pic>
        <p:pic>
          <p:nvPicPr>
            <p:cNvPr id="15" name="Picture 4" descr="C:\Users\hjj\Desktop\Graph1.PNG">
              <a:extLst>
                <a:ext uri="{FF2B5EF4-FFF2-40B4-BE49-F238E27FC236}">
                  <a16:creationId xmlns:a16="http://schemas.microsoft.com/office/drawing/2014/main" id="{C04328A3-3D0C-432B-87FE-792A9CF63C6B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 l="20506" t="12757" r="16536" b="19395"/>
            <a:stretch/>
          </p:blipFill>
          <p:spPr bwMode="auto">
            <a:xfrm>
              <a:off x="6170586" y="1209288"/>
              <a:ext cx="821185" cy="1989274"/>
            </a:xfrm>
            <a:prstGeom prst="rect">
              <a:avLst/>
            </a:prstGeom>
            <a:noFill/>
          </p:spPr>
        </p:pic>
      </p:grpSp>
      <p:graphicFrame>
        <p:nvGraphicFramePr>
          <p:cNvPr id="16" name="Object 4">
            <a:extLst>
              <a:ext uri="{FF2B5EF4-FFF2-40B4-BE49-F238E27FC236}">
                <a16:creationId xmlns:a16="http://schemas.microsoft.com/office/drawing/2014/main" id="{FA4553C3-F153-4732-B5D9-1CE1859A4F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09730"/>
              </p:ext>
            </p:extLst>
          </p:nvPr>
        </p:nvGraphicFramePr>
        <p:xfrm>
          <a:off x="862014" y="2058150"/>
          <a:ext cx="1354137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Equation" r:id="rId4" imgW="723600" imgH="469800" progId="Equation.DSMT4">
                  <p:embed/>
                </p:oleObj>
              </mc:Choice>
              <mc:Fallback>
                <p:oleObj name="Equation" r:id="rId4" imgW="723600" imgH="469800" progId="Equation.DSMT4">
                  <p:embed/>
                  <p:pic>
                    <p:nvPicPr>
                      <p:cNvPr id="16" name="Object 4">
                        <a:extLst>
                          <a:ext uri="{FF2B5EF4-FFF2-40B4-BE49-F238E27FC236}">
                            <a16:creationId xmlns:a16="http://schemas.microsoft.com/office/drawing/2014/main" id="{FA4553C3-F153-4732-B5D9-1CE1859A4F2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2014" y="2058150"/>
                        <a:ext cx="1354137" cy="819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8AAFF9F6-8321-4311-A2EF-3B7895F44654}"/>
              </a:ext>
            </a:extLst>
          </p:cNvPr>
          <p:cNvCxnSpPr>
            <a:cxnSpLocks/>
          </p:cNvCxnSpPr>
          <p:nvPr/>
        </p:nvCxnSpPr>
        <p:spPr bwMode="auto">
          <a:xfrm>
            <a:off x="6076951" y="3838644"/>
            <a:ext cx="0" cy="277329"/>
          </a:xfrm>
          <a:prstGeom prst="line">
            <a:avLst/>
          </a:prstGeom>
          <a:solidFill>
            <a:srgbClr val="9999FF"/>
          </a:solidFill>
          <a:ln w="12700" cap="flat" cmpd="sng" algn="ctr">
            <a:solidFill>
              <a:srgbClr val="00B05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76169EAD-E9D0-4296-A36B-531ACFAE9188}"/>
              </a:ext>
            </a:extLst>
          </p:cNvPr>
          <p:cNvCxnSpPr>
            <a:cxnSpLocks/>
          </p:cNvCxnSpPr>
          <p:nvPr/>
        </p:nvCxnSpPr>
        <p:spPr bwMode="auto">
          <a:xfrm>
            <a:off x="7698997" y="3837291"/>
            <a:ext cx="0" cy="277329"/>
          </a:xfrm>
          <a:prstGeom prst="line">
            <a:avLst/>
          </a:prstGeom>
          <a:solidFill>
            <a:srgbClr val="9999FF"/>
          </a:solidFill>
          <a:ln w="12700" cap="flat" cmpd="sng" algn="ctr">
            <a:solidFill>
              <a:srgbClr val="00B05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A61C1BDC-DFD5-48E9-BECC-8742ED281403}"/>
              </a:ext>
            </a:extLst>
          </p:cNvPr>
          <p:cNvCxnSpPr/>
          <p:nvPr/>
        </p:nvCxnSpPr>
        <p:spPr bwMode="auto">
          <a:xfrm>
            <a:off x="6076951" y="3979757"/>
            <a:ext cx="1622046" cy="0"/>
          </a:xfrm>
          <a:prstGeom prst="straightConnector1">
            <a:avLst/>
          </a:prstGeom>
          <a:solidFill>
            <a:srgbClr val="9999FF"/>
          </a:solidFill>
          <a:ln w="12700" cap="flat" cmpd="sng" algn="ctr">
            <a:solidFill>
              <a:srgbClr val="00B050"/>
            </a:solidFill>
            <a:prstDash val="solid"/>
            <a:round/>
            <a:headEnd type="triangle" w="med" len="med"/>
            <a:tailEnd type="triangle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20" name="Rectangle 19">
            <a:extLst>
              <a:ext uri="{FF2B5EF4-FFF2-40B4-BE49-F238E27FC236}">
                <a16:creationId xmlns:a16="http://schemas.microsoft.com/office/drawing/2014/main" id="{1F461B87-F3C4-45C2-97F8-D806B14C8799}"/>
              </a:ext>
            </a:extLst>
          </p:cNvPr>
          <p:cNvSpPr/>
          <p:nvPr/>
        </p:nvSpPr>
        <p:spPr>
          <a:xfrm>
            <a:off x="6549628" y="3592161"/>
            <a:ext cx="69923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r" defTabSz="914400" fontAlgn="base">
              <a:spcBef>
                <a:spcPct val="0"/>
              </a:spcBef>
              <a:spcAft>
                <a:spcPct val="0"/>
              </a:spcAft>
            </a:pPr>
            <a:r>
              <a:rPr kumimoji="1" lang="en-US" sz="2000" kern="0" dirty="0">
                <a:solidFill>
                  <a:srgbClr val="00B050"/>
                </a:solidFill>
                <a:ea typeface="ＭＳ Ｐゴシック"/>
                <a:cs typeface="Arial" panose="020B0604020202020204" pitchFamily="34" charset="0"/>
              </a:rPr>
              <a:t>FSR</a:t>
            </a:r>
            <a:endParaRPr lang="en-US" sz="2000" dirty="0">
              <a:solidFill>
                <a:srgbClr val="00B050"/>
              </a:solidFill>
              <a:latin typeface="Times New Roman" charset="0"/>
              <a:ea typeface="ＭＳ Ｐゴシック" charset="0"/>
            </a:endParaRPr>
          </a:p>
        </p:txBody>
      </p:sp>
      <p:graphicFrame>
        <p:nvGraphicFramePr>
          <p:cNvPr id="21" name="Object 2">
            <a:extLst>
              <a:ext uri="{FF2B5EF4-FFF2-40B4-BE49-F238E27FC236}">
                <a16:creationId xmlns:a16="http://schemas.microsoft.com/office/drawing/2014/main" id="{062D0E75-FED4-4897-A8E8-657C922159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4206822"/>
              </p:ext>
            </p:extLst>
          </p:nvPr>
        </p:nvGraphicFramePr>
        <p:xfrm>
          <a:off x="871538" y="3422650"/>
          <a:ext cx="2165350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Equation" r:id="rId6" imgW="1155600" imgH="431640" progId="Equation.DSMT4">
                  <p:embed/>
                </p:oleObj>
              </mc:Choice>
              <mc:Fallback>
                <p:oleObj name="Equation" r:id="rId6" imgW="1155600" imgH="431640" progId="Equation.DSMT4">
                  <p:embed/>
                  <p:pic>
                    <p:nvPicPr>
                      <p:cNvPr id="21" name="Object 2">
                        <a:extLst>
                          <a:ext uri="{FF2B5EF4-FFF2-40B4-BE49-F238E27FC236}">
                            <a16:creationId xmlns:a16="http://schemas.microsoft.com/office/drawing/2014/main" id="{062D0E75-FED4-4897-A8E8-657C922159A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1538" y="3422650"/>
                        <a:ext cx="2165350" cy="752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>
            <a:extLst>
              <a:ext uri="{FF2B5EF4-FFF2-40B4-BE49-F238E27FC236}">
                <a16:creationId xmlns:a16="http://schemas.microsoft.com/office/drawing/2014/main" id="{4F52D40E-26C0-48AF-A1D4-B453B276514D}"/>
              </a:ext>
            </a:extLst>
          </p:cNvPr>
          <p:cNvSpPr txBox="1"/>
          <p:nvPr/>
        </p:nvSpPr>
        <p:spPr>
          <a:xfrm>
            <a:off x="797081" y="4258889"/>
            <a:ext cx="759113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400"/>
            <a:r>
              <a:rPr lang="en-US" i="1" dirty="0">
                <a:solidFill>
                  <a:prstClr val="black"/>
                </a:solidFill>
                <a:ea typeface="ＭＳ Ｐゴシック"/>
              </a:rPr>
              <a:t>W </a:t>
            </a:r>
            <a:r>
              <a:rPr lang="en-US" dirty="0">
                <a:solidFill>
                  <a:prstClr val="black"/>
                </a:solidFill>
                <a:ea typeface="ＭＳ Ｐゴシック"/>
              </a:rPr>
              <a:t>: Energy stored in the cavity in </a:t>
            </a:r>
            <a:r>
              <a:rPr lang="en-US" i="1" dirty="0">
                <a:solidFill>
                  <a:prstClr val="black"/>
                </a:solidFill>
                <a:ea typeface="ＭＳ Ｐゴシック"/>
              </a:rPr>
              <a:t>J</a:t>
            </a:r>
          </a:p>
          <a:p>
            <a:pPr defTabSz="914400"/>
            <a:r>
              <a:rPr lang="en-US" i="1" dirty="0" err="1">
                <a:solidFill>
                  <a:prstClr val="black"/>
                </a:solidFill>
                <a:ea typeface="ＭＳ Ｐゴシック"/>
              </a:rPr>
              <a:t>P</a:t>
            </a:r>
            <a:r>
              <a:rPr lang="en-US" i="1" baseline="-25000" dirty="0" err="1">
                <a:solidFill>
                  <a:prstClr val="black"/>
                </a:solidFill>
                <a:ea typeface="ＭＳ Ｐゴシック"/>
              </a:rPr>
              <a:t>loss</a:t>
            </a:r>
            <a:r>
              <a:rPr lang="en-US" i="1" dirty="0">
                <a:solidFill>
                  <a:prstClr val="black"/>
                </a:solidFill>
                <a:ea typeface="ＭＳ Ｐゴシック"/>
              </a:rPr>
              <a:t> </a:t>
            </a:r>
            <a:r>
              <a:rPr lang="en-US" dirty="0">
                <a:solidFill>
                  <a:prstClr val="black"/>
                </a:solidFill>
                <a:ea typeface="ＭＳ Ｐゴシック"/>
              </a:rPr>
              <a:t>: Power loss in </a:t>
            </a:r>
            <a:r>
              <a:rPr lang="en-US" i="1" dirty="0">
                <a:solidFill>
                  <a:prstClr val="black"/>
                </a:solidFill>
                <a:ea typeface="ＭＳ Ｐゴシック"/>
              </a:rPr>
              <a:t>J/s</a:t>
            </a:r>
            <a:r>
              <a:rPr lang="en-US" dirty="0">
                <a:solidFill>
                  <a:prstClr val="black"/>
                </a:solidFill>
                <a:ea typeface="ＭＳ Ｐゴシック"/>
              </a:rPr>
              <a:t> or </a:t>
            </a:r>
            <a:r>
              <a:rPr lang="en-US" i="1" dirty="0">
                <a:solidFill>
                  <a:prstClr val="black"/>
                </a:solidFill>
                <a:ea typeface="ＭＳ Ｐゴシック"/>
              </a:rPr>
              <a:t>W</a:t>
            </a:r>
            <a:endParaRPr lang="en-US" dirty="0">
              <a:solidFill>
                <a:prstClr val="black"/>
              </a:solidFill>
              <a:ea typeface="ＭＳ Ｐゴシック"/>
            </a:endParaRPr>
          </a:p>
          <a:p>
            <a:pPr defTabSz="914400"/>
            <a:r>
              <a:rPr lang="en-US" dirty="0">
                <a:solidFill>
                  <a:prstClr val="black"/>
                </a:solidFill>
                <a:ea typeface="ＭＳ Ｐゴシック"/>
              </a:rPr>
              <a:t>Full width at half maximum (FWHM) </a:t>
            </a:r>
            <a:r>
              <a:rPr lang="en-US" dirty="0">
                <a:solidFill>
                  <a:prstClr val="black"/>
                </a:solidFill>
                <a:latin typeface="Symbol" panose="05050102010706020507" pitchFamily="18" charset="2"/>
                <a:ea typeface="ＭＳ Ｐゴシック"/>
              </a:rPr>
              <a:t>D</a:t>
            </a:r>
            <a:r>
              <a:rPr lang="en-US" i="1" dirty="0">
                <a:solidFill>
                  <a:prstClr val="black"/>
                </a:solidFill>
                <a:latin typeface="Symbol" panose="05050102010706020507" pitchFamily="18" charset="2"/>
                <a:ea typeface="ＭＳ Ｐゴシック"/>
              </a:rPr>
              <a:t>l</a:t>
            </a:r>
            <a:r>
              <a:rPr lang="en-US" dirty="0">
                <a:solidFill>
                  <a:prstClr val="black"/>
                </a:solidFill>
                <a:ea typeface="ＭＳ Ｐゴシック"/>
              </a:rPr>
              <a:t> should be calculated in linear scale, not in dB scale!</a:t>
            </a:r>
          </a:p>
        </p:txBody>
      </p:sp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8948C200-FA53-44E4-9769-D6589C5EB9F5}"/>
              </a:ext>
            </a:extLst>
          </p:cNvPr>
          <p:cNvCxnSpPr>
            <a:cxnSpLocks/>
          </p:cNvCxnSpPr>
          <p:nvPr/>
        </p:nvCxnSpPr>
        <p:spPr bwMode="auto">
          <a:xfrm>
            <a:off x="5720227" y="2844007"/>
            <a:ext cx="266700" cy="0"/>
          </a:xfrm>
          <a:prstGeom prst="straightConnector1">
            <a:avLst/>
          </a:prstGeom>
          <a:solidFill>
            <a:srgbClr val="9999FF"/>
          </a:solidFill>
          <a:ln w="12700" cap="flat" cmpd="sng" algn="ctr">
            <a:solidFill>
              <a:srgbClr val="00007D">
                <a:lumMod val="60000"/>
                <a:lumOff val="40000"/>
              </a:srgbClr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25" name="Straight Arrow Connector 24">
            <a:extLst>
              <a:ext uri="{FF2B5EF4-FFF2-40B4-BE49-F238E27FC236}">
                <a16:creationId xmlns:a16="http://schemas.microsoft.com/office/drawing/2014/main" id="{9FC66F32-8903-4DD8-9DBD-8C395C40EE75}"/>
              </a:ext>
            </a:extLst>
          </p:cNvPr>
          <p:cNvCxnSpPr>
            <a:cxnSpLocks/>
          </p:cNvCxnSpPr>
          <p:nvPr/>
        </p:nvCxnSpPr>
        <p:spPr bwMode="auto">
          <a:xfrm flipH="1">
            <a:off x="6214691" y="2844007"/>
            <a:ext cx="265176" cy="0"/>
          </a:xfrm>
          <a:prstGeom prst="straightConnector1">
            <a:avLst/>
          </a:prstGeom>
          <a:solidFill>
            <a:srgbClr val="9999FF"/>
          </a:solidFill>
          <a:ln w="12700" cap="flat" cmpd="sng" algn="ctr">
            <a:solidFill>
              <a:srgbClr val="00007D">
                <a:lumMod val="60000"/>
                <a:lumOff val="40000"/>
              </a:srgbClr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graphicFrame>
        <p:nvGraphicFramePr>
          <p:cNvPr id="26" name="Object 2">
            <a:extLst>
              <a:ext uri="{FF2B5EF4-FFF2-40B4-BE49-F238E27FC236}">
                <a16:creationId xmlns:a16="http://schemas.microsoft.com/office/drawing/2014/main" id="{0B0ED099-12F1-4ECD-AB30-FA565BD37E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391104"/>
              </p:ext>
            </p:extLst>
          </p:nvPr>
        </p:nvGraphicFramePr>
        <p:xfrm>
          <a:off x="6504610" y="2689225"/>
          <a:ext cx="452437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" name="Equation" r:id="rId8" imgW="241200" imgH="177480" progId="Equation.DSMT4">
                  <p:embed/>
                </p:oleObj>
              </mc:Choice>
              <mc:Fallback>
                <p:oleObj name="Equation" r:id="rId8" imgW="241200" imgH="177480" progId="Equation.DSMT4">
                  <p:embed/>
                  <p:pic>
                    <p:nvPicPr>
                      <p:cNvPr id="26" name="Object 2">
                        <a:extLst>
                          <a:ext uri="{FF2B5EF4-FFF2-40B4-BE49-F238E27FC236}">
                            <a16:creationId xmlns:a16="http://schemas.microsoft.com/office/drawing/2014/main" id="{0B0ED099-12F1-4ECD-AB30-FA565BD37E3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4610" y="2689225"/>
                        <a:ext cx="452437" cy="309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CE6CE82E-A1F2-4D98-A9D2-414F8ED01632}"/>
              </a:ext>
            </a:extLst>
          </p:cNvPr>
          <p:cNvCxnSpPr/>
          <p:nvPr/>
        </p:nvCxnSpPr>
        <p:spPr bwMode="auto">
          <a:xfrm>
            <a:off x="6101227" y="1800817"/>
            <a:ext cx="0" cy="1920240"/>
          </a:xfrm>
          <a:prstGeom prst="line">
            <a:avLst/>
          </a:prstGeom>
          <a:solidFill>
            <a:srgbClr val="9999FF"/>
          </a:solidFill>
          <a:ln w="12700" cap="flat" cmpd="sng" algn="ctr">
            <a:solidFill>
              <a:srgbClr val="FF0000"/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graphicFrame>
        <p:nvGraphicFramePr>
          <p:cNvPr id="28" name="Object 2">
            <a:extLst>
              <a:ext uri="{FF2B5EF4-FFF2-40B4-BE49-F238E27FC236}">
                <a16:creationId xmlns:a16="http://schemas.microsoft.com/office/drawing/2014/main" id="{FD59A821-9CB5-4D21-A8B5-CF1BE71AF4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7509318"/>
              </p:ext>
            </p:extLst>
          </p:nvPr>
        </p:nvGraphicFramePr>
        <p:xfrm>
          <a:off x="5940348" y="1384917"/>
          <a:ext cx="333375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" name="Equation" r:id="rId10" imgW="177480" imgH="228600" progId="Equation.DSMT4">
                  <p:embed/>
                </p:oleObj>
              </mc:Choice>
              <mc:Fallback>
                <p:oleObj name="Equation" r:id="rId10" imgW="177480" imgH="228600" progId="Equation.DSMT4">
                  <p:embed/>
                  <p:pic>
                    <p:nvPicPr>
                      <p:cNvPr id="28" name="Object 2">
                        <a:extLst>
                          <a:ext uri="{FF2B5EF4-FFF2-40B4-BE49-F238E27FC236}">
                            <a16:creationId xmlns:a16="http://schemas.microsoft.com/office/drawing/2014/main" id="{FD59A821-9CB5-4D21-A8B5-CF1BE71AF48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348" y="1384917"/>
                        <a:ext cx="333375" cy="398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Rectangle 28">
            <a:extLst>
              <a:ext uri="{FF2B5EF4-FFF2-40B4-BE49-F238E27FC236}">
                <a16:creationId xmlns:a16="http://schemas.microsoft.com/office/drawing/2014/main" id="{8465B8E9-08E5-47EB-849E-37789E30AD48}"/>
              </a:ext>
            </a:extLst>
          </p:cNvPr>
          <p:cNvSpPr/>
          <p:nvPr/>
        </p:nvSpPr>
        <p:spPr>
          <a:xfrm>
            <a:off x="4004379" y="5952686"/>
            <a:ext cx="4572000" cy="307777"/>
          </a:xfrm>
          <a:prstGeom prst="rect">
            <a:avLst/>
          </a:prstGeom>
        </p:spPr>
        <p:txBody>
          <a:bodyPr>
            <a:spAutoFit/>
          </a:bodyPr>
          <a:lstStyle/>
          <a:p>
            <a:pPr algn="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1400" dirty="0">
                <a:solidFill>
                  <a:srgbClr val="000000"/>
                </a:solidFill>
                <a:latin typeface="Times New Roman" charset="0"/>
                <a:ea typeface="ＭＳ Ｐゴシック" charset="0"/>
              </a:rPr>
              <a:t>Reference: </a:t>
            </a:r>
            <a:r>
              <a:rPr lang="en-US" sz="1400" dirty="0">
                <a:solidFill>
                  <a:srgbClr val="000000"/>
                </a:solidFill>
                <a:latin typeface="Times New Roman" charset="0"/>
                <a:ea typeface="ＭＳ Ｐゴシック" charset="0"/>
                <a:hlinkClick r:id="rId12"/>
              </a:rPr>
              <a:t>Juejun Hu, Ph.D. thesis, Appendix I</a:t>
            </a:r>
            <a:endParaRPr lang="en-US" sz="1400" dirty="0">
              <a:solidFill>
                <a:srgbClr val="000000"/>
              </a:solidFill>
              <a:latin typeface="Times New Roman" charset="0"/>
              <a:ea typeface="ＭＳ Ｐゴシック" charset="0"/>
            </a:endParaRPr>
          </a:p>
        </p:txBody>
      </p:sp>
      <p:pic>
        <p:nvPicPr>
          <p:cNvPr id="30" name="Picture 29">
            <a:extLst>
              <a:ext uri="{FF2B5EF4-FFF2-40B4-BE49-F238E27FC236}">
                <a16:creationId xmlns:a16="http://schemas.microsoft.com/office/drawing/2014/main" id="{6FE9549A-0557-48E4-8520-6A081C055320}"/>
              </a:ext>
            </a:extLst>
          </p:cNvPr>
          <p:cNvPicPr>
            <a:picLocks noChangeAspect="1"/>
          </p:cNvPicPr>
          <p:nvPr/>
        </p:nvPicPr>
        <p:blipFill>
          <a:blip r:embed="rId1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730611" y="1733702"/>
            <a:ext cx="3827846" cy="2879438"/>
          </a:xfrm>
          <a:prstGeom prst="rect">
            <a:avLst/>
          </a:prstGeom>
        </p:spPr>
      </p:pic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6DD3E925-2DC5-4E17-8AE3-76C172516D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977545"/>
              </p:ext>
            </p:extLst>
          </p:nvPr>
        </p:nvGraphicFramePr>
        <p:xfrm>
          <a:off x="2095361" y="5519738"/>
          <a:ext cx="2400300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" name="Equation" r:id="rId14" imgW="2400448" imgH="818372" progId="Equation.DSMT4">
                  <p:embed/>
                </p:oleObj>
              </mc:Choice>
              <mc:Fallback>
                <p:oleObj name="Equation" r:id="rId14" imgW="2400448" imgH="818372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6DD3E925-2DC5-4E17-8AE3-76C172516DD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095361" y="5519738"/>
                        <a:ext cx="2400300" cy="819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Rectangle 32">
            <a:extLst>
              <a:ext uri="{FF2B5EF4-FFF2-40B4-BE49-F238E27FC236}">
                <a16:creationId xmlns:a16="http://schemas.microsoft.com/office/drawing/2014/main" id="{709D688B-5974-41C5-B24B-5A09B62B5FC5}"/>
              </a:ext>
            </a:extLst>
          </p:cNvPr>
          <p:cNvSpPr/>
          <p:nvPr/>
        </p:nvSpPr>
        <p:spPr>
          <a:xfrm>
            <a:off x="2334356" y="2157112"/>
            <a:ext cx="213590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600" dirty="0"/>
              <a:t>Traveling wave cavity</a:t>
            </a:r>
          </a:p>
          <a:p>
            <a:pPr algn="ctr"/>
            <a:r>
              <a:rPr lang="en-US" sz="1600" dirty="0"/>
              <a:t>wavelength domain</a:t>
            </a:r>
          </a:p>
        </p:txBody>
      </p:sp>
    </p:spTree>
    <p:extLst>
      <p:ext uri="{BB962C8B-B14F-4D97-AF65-F5344CB8AC3E}">
        <p14:creationId xmlns:p14="http://schemas.microsoft.com/office/powerpoint/2010/main" val="75502975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ptical loss in caviti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24000"/>
            <a:ext cx="8077200" cy="4800600"/>
          </a:xfrm>
        </p:spPr>
        <p:txBody>
          <a:bodyPr/>
          <a:lstStyle/>
          <a:p>
            <a:r>
              <a:rPr lang="en-US" dirty="0"/>
              <a:t>Round trip loss in an F-P cavity</a:t>
            </a:r>
          </a:p>
          <a:p>
            <a:endParaRPr lang="en-US" sz="3600" dirty="0"/>
          </a:p>
          <a:p>
            <a:r>
              <a:rPr lang="en-US" dirty="0"/>
              <a:t>Coupling loss (mirror loss):</a:t>
            </a:r>
          </a:p>
          <a:p>
            <a:pPr lvl="1"/>
            <a:r>
              <a:rPr lang="en-US" dirty="0"/>
              <a:t>Non-unity mirror reflectance</a:t>
            </a:r>
          </a:p>
          <a:p>
            <a:pPr lvl="1"/>
            <a:r>
              <a:rPr lang="en-US" dirty="0"/>
              <a:t>Independent of cavity length</a:t>
            </a:r>
          </a:p>
          <a:p>
            <a:r>
              <a:rPr lang="en-US" dirty="0"/>
              <a:t>Internal loss (distributed loss):</a:t>
            </a:r>
          </a:p>
          <a:p>
            <a:pPr lvl="1"/>
            <a:r>
              <a:rPr lang="en-US" dirty="0"/>
              <a:t>Absorption/scattering of light in the cavity</a:t>
            </a:r>
          </a:p>
          <a:p>
            <a:pPr lvl="1"/>
            <a:r>
              <a:rPr lang="en-US" dirty="0"/>
              <a:t>Loss proportional to cavity length </a:t>
            </a:r>
            <a:r>
              <a:rPr lang="en-US" i="1" dirty="0"/>
              <a:t>L</a:t>
            </a:r>
          </a:p>
          <a:p>
            <a:r>
              <a:rPr lang="en-US" dirty="0"/>
              <a:t>Both Q and finesse scales inversely with cavity loss</a:t>
            </a:r>
          </a:p>
          <a:p>
            <a:pPr lvl="1"/>
            <a:r>
              <a:rPr lang="en-US" dirty="0"/>
              <a:t>If distributed loss dominates, Q is independent of cavity length</a:t>
            </a:r>
          </a:p>
          <a:p>
            <a:pPr lvl="1"/>
            <a:r>
              <a:rPr lang="en-US" dirty="0"/>
              <a:t>If coupling loss dominates, F is independent of cavity length</a:t>
            </a:r>
          </a:p>
          <a:p>
            <a:pPr lvl="1"/>
            <a:endParaRPr lang="en-US" dirty="0"/>
          </a:p>
        </p:txBody>
      </p:sp>
      <p:graphicFrame>
        <p:nvGraphicFramePr>
          <p:cNvPr id="24578" name="Object 2"/>
          <p:cNvGraphicFramePr>
            <a:graphicFrameLocks noChangeAspect="1"/>
          </p:cNvGraphicFramePr>
          <p:nvPr/>
        </p:nvGraphicFramePr>
        <p:xfrm>
          <a:off x="852714" y="2028825"/>
          <a:ext cx="5951538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Equation" r:id="rId3" imgW="3124080" imgH="291960" progId="Equation.DSMT4">
                  <p:embed/>
                </p:oleObj>
              </mc:Choice>
              <mc:Fallback>
                <p:oleObj name="Equation" r:id="rId3" imgW="3124080" imgH="291960" progId="Equation.DSMT4">
                  <p:embed/>
                  <p:pic>
                    <p:nvPicPr>
                      <p:cNvPr id="2457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2714" y="2028825"/>
                        <a:ext cx="5951538" cy="515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79" name="Object 3"/>
          <p:cNvGraphicFramePr>
            <a:graphicFrameLocks noChangeAspect="1"/>
          </p:cNvGraphicFramePr>
          <p:nvPr/>
        </p:nvGraphicFramePr>
        <p:xfrm>
          <a:off x="4602162" y="2667000"/>
          <a:ext cx="1112838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" name="Equation" r:id="rId5" imgW="583920" imgH="241200" progId="Equation.DSMT4">
                  <p:embed/>
                </p:oleObj>
              </mc:Choice>
              <mc:Fallback>
                <p:oleObj name="Equation" r:id="rId5" imgW="583920" imgH="241200" progId="Equation.DSMT4">
                  <p:embed/>
                  <p:pic>
                    <p:nvPicPr>
                      <p:cNvPr id="2457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2162" y="2667000"/>
                        <a:ext cx="1112838" cy="427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0" name="Object 4"/>
          <p:cNvGraphicFramePr>
            <a:graphicFrameLocks noChangeAspect="1"/>
          </p:cNvGraphicFramePr>
          <p:nvPr/>
        </p:nvGraphicFramePr>
        <p:xfrm>
          <a:off x="5032830" y="3886200"/>
          <a:ext cx="604838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" name="Equation" r:id="rId7" imgW="317160" imgH="177480" progId="Equation.DSMT4">
                  <p:embed/>
                </p:oleObj>
              </mc:Choice>
              <mc:Fallback>
                <p:oleObj name="Equation" r:id="rId7" imgW="317160" imgH="177480" progId="Equation.DSMT4">
                  <p:embed/>
                  <p:pic>
                    <p:nvPicPr>
                      <p:cNvPr id="2458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2830" y="3886200"/>
                        <a:ext cx="604838" cy="314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15256"/>
            <a:ext cx="8229600" cy="961572"/>
          </a:xfrm>
        </p:spPr>
        <p:txBody>
          <a:bodyPr/>
          <a:lstStyle/>
          <a:p>
            <a:r>
              <a:rPr lang="en-US" dirty="0"/>
              <a:t>Cavity perturbation theor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24000"/>
            <a:ext cx="7848600" cy="4865916"/>
          </a:xfrm>
        </p:spPr>
        <p:txBody>
          <a:bodyPr/>
          <a:lstStyle/>
          <a:p>
            <a:r>
              <a:rPr lang="en-US" dirty="0"/>
              <a:t>Resonant frequency shift due to perturbation</a:t>
            </a:r>
          </a:p>
          <a:p>
            <a:r>
              <a:rPr lang="en-US" dirty="0"/>
              <a:t>Material perturbation</a:t>
            </a:r>
          </a:p>
          <a:p>
            <a:endParaRPr lang="en-US" dirty="0"/>
          </a:p>
          <a:p>
            <a:endParaRPr lang="en-US" dirty="0"/>
          </a:p>
          <a:p>
            <a:endParaRPr lang="en-US" sz="3200" dirty="0"/>
          </a:p>
          <a:p>
            <a:pPr lvl="0"/>
            <a:r>
              <a:rPr lang="en-US" dirty="0"/>
              <a:t>Shape perturbation</a:t>
            </a:r>
          </a:p>
          <a:p>
            <a:pPr lvl="0"/>
            <a:endParaRPr lang="en-US" dirty="0"/>
          </a:p>
          <a:p>
            <a:pPr lvl="0"/>
            <a:endParaRPr lang="en-US" dirty="0"/>
          </a:p>
          <a:p>
            <a:pPr lvl="0"/>
            <a:endParaRPr lang="en-US" sz="3200" dirty="0"/>
          </a:p>
          <a:p>
            <a:pPr lvl="0"/>
            <a:r>
              <a:rPr lang="en-US" dirty="0"/>
              <a:t>The frequency shift scales with field intensity</a:t>
            </a:r>
          </a:p>
        </p:txBody>
      </p:sp>
      <p:grpSp>
        <p:nvGrpSpPr>
          <p:cNvPr id="16" name="Group 15"/>
          <p:cNvGrpSpPr/>
          <p:nvPr/>
        </p:nvGrpSpPr>
        <p:grpSpPr>
          <a:xfrm>
            <a:off x="838200" y="2561854"/>
            <a:ext cx="2743200" cy="1252728"/>
            <a:chOff x="609600" y="2209800"/>
            <a:chExt cx="3429000" cy="1524000"/>
          </a:xfrm>
        </p:grpSpPr>
        <p:sp>
          <p:nvSpPr>
            <p:cNvPr id="6" name="Freeform 5"/>
            <p:cNvSpPr/>
            <p:nvPr/>
          </p:nvSpPr>
          <p:spPr bwMode="auto">
            <a:xfrm>
              <a:off x="609600" y="2209800"/>
              <a:ext cx="1295400" cy="1524000"/>
            </a:xfrm>
            <a:custGeom>
              <a:avLst/>
              <a:gdLst>
                <a:gd name="connsiteX0" fmla="*/ 89187 w 1395050"/>
                <a:gd name="connsiteY0" fmla="*/ 377372 h 1234092"/>
                <a:gd name="connsiteX1" fmla="*/ 89187 w 1395050"/>
                <a:gd name="connsiteY1" fmla="*/ 377372 h 1234092"/>
                <a:gd name="connsiteX2" fmla="*/ 205301 w 1395050"/>
                <a:gd name="connsiteY2" fmla="*/ 275772 h 1234092"/>
                <a:gd name="connsiteX3" fmla="*/ 248844 w 1395050"/>
                <a:gd name="connsiteY3" fmla="*/ 159657 h 1234092"/>
                <a:gd name="connsiteX4" fmla="*/ 263359 w 1395050"/>
                <a:gd name="connsiteY4" fmla="*/ 116115 h 1234092"/>
                <a:gd name="connsiteX5" fmla="*/ 306901 w 1395050"/>
                <a:gd name="connsiteY5" fmla="*/ 87086 h 1234092"/>
                <a:gd name="connsiteX6" fmla="*/ 452044 w 1395050"/>
                <a:gd name="connsiteY6" fmla="*/ 43543 h 1234092"/>
                <a:gd name="connsiteX7" fmla="*/ 539130 w 1395050"/>
                <a:gd name="connsiteY7" fmla="*/ 14515 h 1234092"/>
                <a:gd name="connsiteX8" fmla="*/ 582673 w 1395050"/>
                <a:gd name="connsiteY8" fmla="*/ 0 h 1234092"/>
                <a:gd name="connsiteX9" fmla="*/ 771359 w 1395050"/>
                <a:gd name="connsiteY9" fmla="*/ 29029 h 1234092"/>
                <a:gd name="connsiteX10" fmla="*/ 814901 w 1395050"/>
                <a:gd name="connsiteY10" fmla="*/ 58057 h 1234092"/>
                <a:gd name="connsiteX11" fmla="*/ 901987 w 1395050"/>
                <a:gd name="connsiteY11" fmla="*/ 130629 h 1234092"/>
                <a:gd name="connsiteX12" fmla="*/ 1003587 w 1395050"/>
                <a:gd name="connsiteY12" fmla="*/ 188686 h 1234092"/>
                <a:gd name="connsiteX13" fmla="*/ 1032616 w 1395050"/>
                <a:gd name="connsiteY13" fmla="*/ 304800 h 1234092"/>
                <a:gd name="connsiteX14" fmla="*/ 1061644 w 1395050"/>
                <a:gd name="connsiteY14" fmla="*/ 391886 h 1234092"/>
                <a:gd name="connsiteX15" fmla="*/ 1163244 w 1395050"/>
                <a:gd name="connsiteY15" fmla="*/ 580572 h 1234092"/>
                <a:gd name="connsiteX16" fmla="*/ 1293873 w 1395050"/>
                <a:gd name="connsiteY16" fmla="*/ 624115 h 1234092"/>
                <a:gd name="connsiteX17" fmla="*/ 1337416 w 1395050"/>
                <a:gd name="connsiteY17" fmla="*/ 638629 h 1234092"/>
                <a:gd name="connsiteX18" fmla="*/ 1308387 w 1395050"/>
                <a:gd name="connsiteY18" fmla="*/ 769257 h 1234092"/>
                <a:gd name="connsiteX19" fmla="*/ 1264844 w 1395050"/>
                <a:gd name="connsiteY19" fmla="*/ 783772 h 1234092"/>
                <a:gd name="connsiteX20" fmla="*/ 1250330 w 1395050"/>
                <a:gd name="connsiteY20" fmla="*/ 827315 h 1234092"/>
                <a:gd name="connsiteX21" fmla="*/ 1221301 w 1395050"/>
                <a:gd name="connsiteY21" fmla="*/ 870857 h 1234092"/>
                <a:gd name="connsiteX22" fmla="*/ 1206787 w 1395050"/>
                <a:gd name="connsiteY22" fmla="*/ 972457 h 1234092"/>
                <a:gd name="connsiteX23" fmla="*/ 1134216 w 1395050"/>
                <a:gd name="connsiteY23" fmla="*/ 1103086 h 1234092"/>
                <a:gd name="connsiteX24" fmla="*/ 1061644 w 1395050"/>
                <a:gd name="connsiteY24" fmla="*/ 1161143 h 1234092"/>
                <a:gd name="connsiteX25" fmla="*/ 771359 w 1395050"/>
                <a:gd name="connsiteY25" fmla="*/ 1175657 h 1234092"/>
                <a:gd name="connsiteX26" fmla="*/ 713301 w 1395050"/>
                <a:gd name="connsiteY26" fmla="*/ 1161143 h 1234092"/>
                <a:gd name="connsiteX27" fmla="*/ 626216 w 1395050"/>
                <a:gd name="connsiteY27" fmla="*/ 1132115 h 1234092"/>
                <a:gd name="connsiteX28" fmla="*/ 582673 w 1395050"/>
                <a:gd name="connsiteY28" fmla="*/ 1103086 h 1234092"/>
                <a:gd name="connsiteX29" fmla="*/ 524616 w 1395050"/>
                <a:gd name="connsiteY29" fmla="*/ 1088572 h 1234092"/>
                <a:gd name="connsiteX30" fmla="*/ 481073 w 1395050"/>
                <a:gd name="connsiteY30" fmla="*/ 1074057 h 1234092"/>
                <a:gd name="connsiteX31" fmla="*/ 452044 w 1395050"/>
                <a:gd name="connsiteY31" fmla="*/ 1016000 h 1234092"/>
                <a:gd name="connsiteX32" fmla="*/ 423016 w 1395050"/>
                <a:gd name="connsiteY32" fmla="*/ 928915 h 1234092"/>
                <a:gd name="connsiteX33" fmla="*/ 393987 w 1395050"/>
                <a:gd name="connsiteY33" fmla="*/ 885372 h 1234092"/>
                <a:gd name="connsiteX34" fmla="*/ 263359 w 1395050"/>
                <a:gd name="connsiteY34" fmla="*/ 783772 h 1234092"/>
                <a:gd name="connsiteX35" fmla="*/ 176273 w 1395050"/>
                <a:gd name="connsiteY35" fmla="*/ 740229 h 1234092"/>
                <a:gd name="connsiteX36" fmla="*/ 147244 w 1395050"/>
                <a:gd name="connsiteY36" fmla="*/ 696686 h 1234092"/>
                <a:gd name="connsiteX37" fmla="*/ 89187 w 1395050"/>
                <a:gd name="connsiteY37" fmla="*/ 667657 h 1234092"/>
                <a:gd name="connsiteX38" fmla="*/ 2101 w 1395050"/>
                <a:gd name="connsiteY38" fmla="*/ 624115 h 1234092"/>
                <a:gd name="connsiteX39" fmla="*/ 16616 w 1395050"/>
                <a:gd name="connsiteY39" fmla="*/ 478972 h 1234092"/>
                <a:gd name="connsiteX40" fmla="*/ 60159 w 1395050"/>
                <a:gd name="connsiteY40" fmla="*/ 464457 h 1234092"/>
                <a:gd name="connsiteX41" fmla="*/ 89187 w 1395050"/>
                <a:gd name="connsiteY41" fmla="*/ 420915 h 1234092"/>
                <a:gd name="connsiteX42" fmla="*/ 89187 w 1395050"/>
                <a:gd name="connsiteY42" fmla="*/ 377372 h 1234092"/>
                <a:gd name="connsiteX0" fmla="*/ 89187 w 1395050"/>
                <a:gd name="connsiteY0" fmla="*/ 377372 h 1234092"/>
                <a:gd name="connsiteX1" fmla="*/ 89187 w 1395050"/>
                <a:gd name="connsiteY1" fmla="*/ 377372 h 1234092"/>
                <a:gd name="connsiteX2" fmla="*/ 164124 w 1395050"/>
                <a:gd name="connsiteY2" fmla="*/ 246818 h 1234092"/>
                <a:gd name="connsiteX3" fmla="*/ 248844 w 1395050"/>
                <a:gd name="connsiteY3" fmla="*/ 159657 h 1234092"/>
                <a:gd name="connsiteX4" fmla="*/ 263359 w 1395050"/>
                <a:gd name="connsiteY4" fmla="*/ 116115 h 1234092"/>
                <a:gd name="connsiteX5" fmla="*/ 306901 w 1395050"/>
                <a:gd name="connsiteY5" fmla="*/ 87086 h 1234092"/>
                <a:gd name="connsiteX6" fmla="*/ 452044 w 1395050"/>
                <a:gd name="connsiteY6" fmla="*/ 43543 h 1234092"/>
                <a:gd name="connsiteX7" fmla="*/ 539130 w 1395050"/>
                <a:gd name="connsiteY7" fmla="*/ 14515 h 1234092"/>
                <a:gd name="connsiteX8" fmla="*/ 582673 w 1395050"/>
                <a:gd name="connsiteY8" fmla="*/ 0 h 1234092"/>
                <a:gd name="connsiteX9" fmla="*/ 771359 w 1395050"/>
                <a:gd name="connsiteY9" fmla="*/ 29029 h 1234092"/>
                <a:gd name="connsiteX10" fmla="*/ 814901 w 1395050"/>
                <a:gd name="connsiteY10" fmla="*/ 58057 h 1234092"/>
                <a:gd name="connsiteX11" fmla="*/ 901987 w 1395050"/>
                <a:gd name="connsiteY11" fmla="*/ 130629 h 1234092"/>
                <a:gd name="connsiteX12" fmla="*/ 1003587 w 1395050"/>
                <a:gd name="connsiteY12" fmla="*/ 188686 h 1234092"/>
                <a:gd name="connsiteX13" fmla="*/ 1032616 w 1395050"/>
                <a:gd name="connsiteY13" fmla="*/ 304800 h 1234092"/>
                <a:gd name="connsiteX14" fmla="*/ 1061644 w 1395050"/>
                <a:gd name="connsiteY14" fmla="*/ 391886 h 1234092"/>
                <a:gd name="connsiteX15" fmla="*/ 1163244 w 1395050"/>
                <a:gd name="connsiteY15" fmla="*/ 580572 h 1234092"/>
                <a:gd name="connsiteX16" fmla="*/ 1293873 w 1395050"/>
                <a:gd name="connsiteY16" fmla="*/ 624115 h 1234092"/>
                <a:gd name="connsiteX17" fmla="*/ 1337416 w 1395050"/>
                <a:gd name="connsiteY17" fmla="*/ 638629 h 1234092"/>
                <a:gd name="connsiteX18" fmla="*/ 1308387 w 1395050"/>
                <a:gd name="connsiteY18" fmla="*/ 769257 h 1234092"/>
                <a:gd name="connsiteX19" fmla="*/ 1264844 w 1395050"/>
                <a:gd name="connsiteY19" fmla="*/ 783772 h 1234092"/>
                <a:gd name="connsiteX20" fmla="*/ 1250330 w 1395050"/>
                <a:gd name="connsiteY20" fmla="*/ 827315 h 1234092"/>
                <a:gd name="connsiteX21" fmla="*/ 1221301 w 1395050"/>
                <a:gd name="connsiteY21" fmla="*/ 870857 h 1234092"/>
                <a:gd name="connsiteX22" fmla="*/ 1206787 w 1395050"/>
                <a:gd name="connsiteY22" fmla="*/ 972457 h 1234092"/>
                <a:gd name="connsiteX23" fmla="*/ 1134216 w 1395050"/>
                <a:gd name="connsiteY23" fmla="*/ 1103086 h 1234092"/>
                <a:gd name="connsiteX24" fmla="*/ 1061644 w 1395050"/>
                <a:gd name="connsiteY24" fmla="*/ 1161143 h 1234092"/>
                <a:gd name="connsiteX25" fmla="*/ 771359 w 1395050"/>
                <a:gd name="connsiteY25" fmla="*/ 1175657 h 1234092"/>
                <a:gd name="connsiteX26" fmla="*/ 713301 w 1395050"/>
                <a:gd name="connsiteY26" fmla="*/ 1161143 h 1234092"/>
                <a:gd name="connsiteX27" fmla="*/ 626216 w 1395050"/>
                <a:gd name="connsiteY27" fmla="*/ 1132115 h 1234092"/>
                <a:gd name="connsiteX28" fmla="*/ 582673 w 1395050"/>
                <a:gd name="connsiteY28" fmla="*/ 1103086 h 1234092"/>
                <a:gd name="connsiteX29" fmla="*/ 524616 w 1395050"/>
                <a:gd name="connsiteY29" fmla="*/ 1088572 h 1234092"/>
                <a:gd name="connsiteX30" fmla="*/ 481073 w 1395050"/>
                <a:gd name="connsiteY30" fmla="*/ 1074057 h 1234092"/>
                <a:gd name="connsiteX31" fmla="*/ 452044 w 1395050"/>
                <a:gd name="connsiteY31" fmla="*/ 1016000 h 1234092"/>
                <a:gd name="connsiteX32" fmla="*/ 423016 w 1395050"/>
                <a:gd name="connsiteY32" fmla="*/ 928915 h 1234092"/>
                <a:gd name="connsiteX33" fmla="*/ 393987 w 1395050"/>
                <a:gd name="connsiteY33" fmla="*/ 885372 h 1234092"/>
                <a:gd name="connsiteX34" fmla="*/ 263359 w 1395050"/>
                <a:gd name="connsiteY34" fmla="*/ 783772 h 1234092"/>
                <a:gd name="connsiteX35" fmla="*/ 176273 w 1395050"/>
                <a:gd name="connsiteY35" fmla="*/ 740229 h 1234092"/>
                <a:gd name="connsiteX36" fmla="*/ 147244 w 1395050"/>
                <a:gd name="connsiteY36" fmla="*/ 696686 h 1234092"/>
                <a:gd name="connsiteX37" fmla="*/ 89187 w 1395050"/>
                <a:gd name="connsiteY37" fmla="*/ 667657 h 1234092"/>
                <a:gd name="connsiteX38" fmla="*/ 2101 w 1395050"/>
                <a:gd name="connsiteY38" fmla="*/ 624115 h 1234092"/>
                <a:gd name="connsiteX39" fmla="*/ 16616 w 1395050"/>
                <a:gd name="connsiteY39" fmla="*/ 478972 h 1234092"/>
                <a:gd name="connsiteX40" fmla="*/ 60159 w 1395050"/>
                <a:gd name="connsiteY40" fmla="*/ 464457 h 1234092"/>
                <a:gd name="connsiteX41" fmla="*/ 89187 w 1395050"/>
                <a:gd name="connsiteY41" fmla="*/ 420915 h 1234092"/>
                <a:gd name="connsiteX42" fmla="*/ 89187 w 1395050"/>
                <a:gd name="connsiteY42" fmla="*/ 377372 h 123409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</a:cxnLst>
              <a:rect l="l" t="t" r="r" b="b"/>
              <a:pathLst>
                <a:path w="1395050" h="1234092">
                  <a:moveTo>
                    <a:pt x="89187" y="377372"/>
                  </a:moveTo>
                  <a:lnTo>
                    <a:pt x="89187" y="377372"/>
                  </a:lnTo>
                  <a:cubicBezTo>
                    <a:pt x="127892" y="343505"/>
                    <a:pt x="129529" y="284873"/>
                    <a:pt x="164124" y="246818"/>
                  </a:cubicBezTo>
                  <a:cubicBezTo>
                    <a:pt x="192310" y="215813"/>
                    <a:pt x="238084" y="197315"/>
                    <a:pt x="248844" y="159657"/>
                  </a:cubicBezTo>
                  <a:cubicBezTo>
                    <a:pt x="253047" y="144946"/>
                    <a:pt x="253802" y="128062"/>
                    <a:pt x="263359" y="116115"/>
                  </a:cubicBezTo>
                  <a:cubicBezTo>
                    <a:pt x="274256" y="102494"/>
                    <a:pt x="290961" y="94171"/>
                    <a:pt x="306901" y="87086"/>
                  </a:cubicBezTo>
                  <a:cubicBezTo>
                    <a:pt x="377953" y="55507"/>
                    <a:pt x="387092" y="63028"/>
                    <a:pt x="452044" y="43543"/>
                  </a:cubicBezTo>
                  <a:cubicBezTo>
                    <a:pt x="481352" y="34751"/>
                    <a:pt x="510101" y="24191"/>
                    <a:pt x="539130" y="14515"/>
                  </a:cubicBezTo>
                  <a:lnTo>
                    <a:pt x="582673" y="0"/>
                  </a:lnTo>
                  <a:cubicBezTo>
                    <a:pt x="624295" y="4162"/>
                    <a:pt x="719053" y="2876"/>
                    <a:pt x="771359" y="29029"/>
                  </a:cubicBezTo>
                  <a:cubicBezTo>
                    <a:pt x="786961" y="36830"/>
                    <a:pt x="800387" y="48381"/>
                    <a:pt x="814901" y="58057"/>
                  </a:cubicBezTo>
                  <a:cubicBezTo>
                    <a:pt x="864416" y="132328"/>
                    <a:pt x="817805" y="78015"/>
                    <a:pt x="901987" y="130629"/>
                  </a:cubicBezTo>
                  <a:cubicBezTo>
                    <a:pt x="1002409" y="193393"/>
                    <a:pt x="918042" y="160172"/>
                    <a:pt x="1003587" y="188686"/>
                  </a:cubicBezTo>
                  <a:cubicBezTo>
                    <a:pt x="1047626" y="320806"/>
                    <a:pt x="980072" y="112138"/>
                    <a:pt x="1032616" y="304800"/>
                  </a:cubicBezTo>
                  <a:cubicBezTo>
                    <a:pt x="1040667" y="334321"/>
                    <a:pt x="1061644" y="391886"/>
                    <a:pt x="1061644" y="391886"/>
                  </a:cubicBezTo>
                  <a:cubicBezTo>
                    <a:pt x="1074045" y="503487"/>
                    <a:pt x="1044458" y="540978"/>
                    <a:pt x="1163244" y="580572"/>
                  </a:cubicBezTo>
                  <a:lnTo>
                    <a:pt x="1293873" y="624115"/>
                  </a:lnTo>
                  <a:lnTo>
                    <a:pt x="1337416" y="638629"/>
                  </a:lnTo>
                  <a:cubicBezTo>
                    <a:pt x="1368874" y="733005"/>
                    <a:pt x="1395050" y="719736"/>
                    <a:pt x="1308387" y="769257"/>
                  </a:cubicBezTo>
                  <a:cubicBezTo>
                    <a:pt x="1295103" y="776848"/>
                    <a:pt x="1279358" y="778934"/>
                    <a:pt x="1264844" y="783772"/>
                  </a:cubicBezTo>
                  <a:cubicBezTo>
                    <a:pt x="1260006" y="798286"/>
                    <a:pt x="1257172" y="813631"/>
                    <a:pt x="1250330" y="827315"/>
                  </a:cubicBezTo>
                  <a:cubicBezTo>
                    <a:pt x="1242529" y="842917"/>
                    <a:pt x="1226313" y="854149"/>
                    <a:pt x="1221301" y="870857"/>
                  </a:cubicBezTo>
                  <a:cubicBezTo>
                    <a:pt x="1211471" y="903625"/>
                    <a:pt x="1213496" y="938911"/>
                    <a:pt x="1206787" y="972457"/>
                  </a:cubicBezTo>
                  <a:cubicBezTo>
                    <a:pt x="1195838" y="1027201"/>
                    <a:pt x="1167471" y="1053203"/>
                    <a:pt x="1134216" y="1103086"/>
                  </a:cubicBezTo>
                  <a:cubicBezTo>
                    <a:pt x="1096701" y="1159359"/>
                    <a:pt x="1121735" y="1141113"/>
                    <a:pt x="1061644" y="1161143"/>
                  </a:cubicBezTo>
                  <a:cubicBezTo>
                    <a:pt x="952222" y="1234092"/>
                    <a:pt x="1022891" y="1199613"/>
                    <a:pt x="771359" y="1175657"/>
                  </a:cubicBezTo>
                  <a:cubicBezTo>
                    <a:pt x="751501" y="1173766"/>
                    <a:pt x="732408" y="1166875"/>
                    <a:pt x="713301" y="1161143"/>
                  </a:cubicBezTo>
                  <a:cubicBezTo>
                    <a:pt x="683993" y="1152351"/>
                    <a:pt x="626216" y="1132115"/>
                    <a:pt x="626216" y="1132115"/>
                  </a:cubicBezTo>
                  <a:cubicBezTo>
                    <a:pt x="611702" y="1122439"/>
                    <a:pt x="598707" y="1109958"/>
                    <a:pt x="582673" y="1103086"/>
                  </a:cubicBezTo>
                  <a:cubicBezTo>
                    <a:pt x="564338" y="1095228"/>
                    <a:pt x="543796" y="1094052"/>
                    <a:pt x="524616" y="1088572"/>
                  </a:cubicBezTo>
                  <a:cubicBezTo>
                    <a:pt x="509905" y="1084369"/>
                    <a:pt x="495587" y="1078895"/>
                    <a:pt x="481073" y="1074057"/>
                  </a:cubicBezTo>
                  <a:cubicBezTo>
                    <a:pt x="471397" y="1054705"/>
                    <a:pt x="460080" y="1036089"/>
                    <a:pt x="452044" y="1016000"/>
                  </a:cubicBezTo>
                  <a:cubicBezTo>
                    <a:pt x="440680" y="987590"/>
                    <a:pt x="439989" y="954374"/>
                    <a:pt x="423016" y="928915"/>
                  </a:cubicBezTo>
                  <a:cubicBezTo>
                    <a:pt x="413340" y="914401"/>
                    <a:pt x="405154" y="898773"/>
                    <a:pt x="393987" y="885372"/>
                  </a:cubicBezTo>
                  <a:cubicBezTo>
                    <a:pt x="351354" y="834213"/>
                    <a:pt x="324047" y="824231"/>
                    <a:pt x="263359" y="783772"/>
                  </a:cubicBezTo>
                  <a:cubicBezTo>
                    <a:pt x="207086" y="746256"/>
                    <a:pt x="236365" y="760259"/>
                    <a:pt x="176273" y="740229"/>
                  </a:cubicBezTo>
                  <a:cubicBezTo>
                    <a:pt x="166597" y="725715"/>
                    <a:pt x="160645" y="707853"/>
                    <a:pt x="147244" y="696686"/>
                  </a:cubicBezTo>
                  <a:cubicBezTo>
                    <a:pt x="130622" y="682835"/>
                    <a:pt x="107973" y="678392"/>
                    <a:pt x="89187" y="667657"/>
                  </a:cubicBezTo>
                  <a:cubicBezTo>
                    <a:pt x="10409" y="622641"/>
                    <a:pt x="81931" y="650725"/>
                    <a:pt x="2101" y="624115"/>
                  </a:cubicBezTo>
                  <a:cubicBezTo>
                    <a:pt x="6939" y="575734"/>
                    <a:pt x="0" y="524667"/>
                    <a:pt x="16616" y="478972"/>
                  </a:cubicBezTo>
                  <a:cubicBezTo>
                    <a:pt x="21845" y="464594"/>
                    <a:pt x="48212" y="474015"/>
                    <a:pt x="60159" y="464457"/>
                  </a:cubicBezTo>
                  <a:cubicBezTo>
                    <a:pt x="73780" y="453560"/>
                    <a:pt x="79511" y="435429"/>
                    <a:pt x="89187" y="420915"/>
                  </a:cubicBezTo>
                  <a:lnTo>
                    <a:pt x="89187" y="377372"/>
                  </a:lnTo>
                  <a:close/>
                </a:path>
              </a:pathLst>
            </a:custGeom>
            <a:solidFill>
              <a:srgbClr val="739BCB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sz="2200" i="1" dirty="0">
                  <a:latin typeface="Symbol" pitchFamily="18" charset="2"/>
                </a:rPr>
                <a:t>e</a:t>
              </a:r>
              <a:endParaRPr kumimoji="0" lang="en-US" sz="22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Symbol" pitchFamily="18" charset="2"/>
              </a:endParaRPr>
            </a:p>
          </p:txBody>
        </p:sp>
        <p:sp>
          <p:nvSpPr>
            <p:cNvPr id="7" name="Freeform 6"/>
            <p:cNvSpPr/>
            <p:nvPr/>
          </p:nvSpPr>
          <p:spPr bwMode="auto">
            <a:xfrm>
              <a:off x="2743200" y="2209800"/>
              <a:ext cx="1295400" cy="1524000"/>
            </a:xfrm>
            <a:custGeom>
              <a:avLst/>
              <a:gdLst>
                <a:gd name="connsiteX0" fmla="*/ 89187 w 1395050"/>
                <a:gd name="connsiteY0" fmla="*/ 377372 h 1234092"/>
                <a:gd name="connsiteX1" fmla="*/ 89187 w 1395050"/>
                <a:gd name="connsiteY1" fmla="*/ 377372 h 1234092"/>
                <a:gd name="connsiteX2" fmla="*/ 205301 w 1395050"/>
                <a:gd name="connsiteY2" fmla="*/ 275772 h 1234092"/>
                <a:gd name="connsiteX3" fmla="*/ 248844 w 1395050"/>
                <a:gd name="connsiteY3" fmla="*/ 159657 h 1234092"/>
                <a:gd name="connsiteX4" fmla="*/ 263359 w 1395050"/>
                <a:gd name="connsiteY4" fmla="*/ 116115 h 1234092"/>
                <a:gd name="connsiteX5" fmla="*/ 306901 w 1395050"/>
                <a:gd name="connsiteY5" fmla="*/ 87086 h 1234092"/>
                <a:gd name="connsiteX6" fmla="*/ 452044 w 1395050"/>
                <a:gd name="connsiteY6" fmla="*/ 43543 h 1234092"/>
                <a:gd name="connsiteX7" fmla="*/ 539130 w 1395050"/>
                <a:gd name="connsiteY7" fmla="*/ 14515 h 1234092"/>
                <a:gd name="connsiteX8" fmla="*/ 582673 w 1395050"/>
                <a:gd name="connsiteY8" fmla="*/ 0 h 1234092"/>
                <a:gd name="connsiteX9" fmla="*/ 771359 w 1395050"/>
                <a:gd name="connsiteY9" fmla="*/ 29029 h 1234092"/>
                <a:gd name="connsiteX10" fmla="*/ 814901 w 1395050"/>
                <a:gd name="connsiteY10" fmla="*/ 58057 h 1234092"/>
                <a:gd name="connsiteX11" fmla="*/ 901987 w 1395050"/>
                <a:gd name="connsiteY11" fmla="*/ 130629 h 1234092"/>
                <a:gd name="connsiteX12" fmla="*/ 1003587 w 1395050"/>
                <a:gd name="connsiteY12" fmla="*/ 188686 h 1234092"/>
                <a:gd name="connsiteX13" fmla="*/ 1032616 w 1395050"/>
                <a:gd name="connsiteY13" fmla="*/ 304800 h 1234092"/>
                <a:gd name="connsiteX14" fmla="*/ 1061644 w 1395050"/>
                <a:gd name="connsiteY14" fmla="*/ 391886 h 1234092"/>
                <a:gd name="connsiteX15" fmla="*/ 1163244 w 1395050"/>
                <a:gd name="connsiteY15" fmla="*/ 580572 h 1234092"/>
                <a:gd name="connsiteX16" fmla="*/ 1293873 w 1395050"/>
                <a:gd name="connsiteY16" fmla="*/ 624115 h 1234092"/>
                <a:gd name="connsiteX17" fmla="*/ 1337416 w 1395050"/>
                <a:gd name="connsiteY17" fmla="*/ 638629 h 1234092"/>
                <a:gd name="connsiteX18" fmla="*/ 1308387 w 1395050"/>
                <a:gd name="connsiteY18" fmla="*/ 769257 h 1234092"/>
                <a:gd name="connsiteX19" fmla="*/ 1264844 w 1395050"/>
                <a:gd name="connsiteY19" fmla="*/ 783772 h 1234092"/>
                <a:gd name="connsiteX20" fmla="*/ 1250330 w 1395050"/>
                <a:gd name="connsiteY20" fmla="*/ 827315 h 1234092"/>
                <a:gd name="connsiteX21" fmla="*/ 1221301 w 1395050"/>
                <a:gd name="connsiteY21" fmla="*/ 870857 h 1234092"/>
                <a:gd name="connsiteX22" fmla="*/ 1206787 w 1395050"/>
                <a:gd name="connsiteY22" fmla="*/ 972457 h 1234092"/>
                <a:gd name="connsiteX23" fmla="*/ 1134216 w 1395050"/>
                <a:gd name="connsiteY23" fmla="*/ 1103086 h 1234092"/>
                <a:gd name="connsiteX24" fmla="*/ 1061644 w 1395050"/>
                <a:gd name="connsiteY24" fmla="*/ 1161143 h 1234092"/>
                <a:gd name="connsiteX25" fmla="*/ 771359 w 1395050"/>
                <a:gd name="connsiteY25" fmla="*/ 1175657 h 1234092"/>
                <a:gd name="connsiteX26" fmla="*/ 713301 w 1395050"/>
                <a:gd name="connsiteY26" fmla="*/ 1161143 h 1234092"/>
                <a:gd name="connsiteX27" fmla="*/ 626216 w 1395050"/>
                <a:gd name="connsiteY27" fmla="*/ 1132115 h 1234092"/>
                <a:gd name="connsiteX28" fmla="*/ 582673 w 1395050"/>
                <a:gd name="connsiteY28" fmla="*/ 1103086 h 1234092"/>
                <a:gd name="connsiteX29" fmla="*/ 524616 w 1395050"/>
                <a:gd name="connsiteY29" fmla="*/ 1088572 h 1234092"/>
                <a:gd name="connsiteX30" fmla="*/ 481073 w 1395050"/>
                <a:gd name="connsiteY30" fmla="*/ 1074057 h 1234092"/>
                <a:gd name="connsiteX31" fmla="*/ 452044 w 1395050"/>
                <a:gd name="connsiteY31" fmla="*/ 1016000 h 1234092"/>
                <a:gd name="connsiteX32" fmla="*/ 423016 w 1395050"/>
                <a:gd name="connsiteY32" fmla="*/ 928915 h 1234092"/>
                <a:gd name="connsiteX33" fmla="*/ 393987 w 1395050"/>
                <a:gd name="connsiteY33" fmla="*/ 885372 h 1234092"/>
                <a:gd name="connsiteX34" fmla="*/ 263359 w 1395050"/>
                <a:gd name="connsiteY34" fmla="*/ 783772 h 1234092"/>
                <a:gd name="connsiteX35" fmla="*/ 176273 w 1395050"/>
                <a:gd name="connsiteY35" fmla="*/ 740229 h 1234092"/>
                <a:gd name="connsiteX36" fmla="*/ 147244 w 1395050"/>
                <a:gd name="connsiteY36" fmla="*/ 696686 h 1234092"/>
                <a:gd name="connsiteX37" fmla="*/ 89187 w 1395050"/>
                <a:gd name="connsiteY37" fmla="*/ 667657 h 1234092"/>
                <a:gd name="connsiteX38" fmla="*/ 2101 w 1395050"/>
                <a:gd name="connsiteY38" fmla="*/ 624115 h 1234092"/>
                <a:gd name="connsiteX39" fmla="*/ 16616 w 1395050"/>
                <a:gd name="connsiteY39" fmla="*/ 478972 h 1234092"/>
                <a:gd name="connsiteX40" fmla="*/ 60159 w 1395050"/>
                <a:gd name="connsiteY40" fmla="*/ 464457 h 1234092"/>
                <a:gd name="connsiteX41" fmla="*/ 89187 w 1395050"/>
                <a:gd name="connsiteY41" fmla="*/ 420915 h 1234092"/>
                <a:gd name="connsiteX42" fmla="*/ 89187 w 1395050"/>
                <a:gd name="connsiteY42" fmla="*/ 377372 h 1234092"/>
                <a:gd name="connsiteX0" fmla="*/ 89187 w 1395050"/>
                <a:gd name="connsiteY0" fmla="*/ 377372 h 1234092"/>
                <a:gd name="connsiteX1" fmla="*/ 89187 w 1395050"/>
                <a:gd name="connsiteY1" fmla="*/ 377372 h 1234092"/>
                <a:gd name="connsiteX2" fmla="*/ 164124 w 1395050"/>
                <a:gd name="connsiteY2" fmla="*/ 246818 h 1234092"/>
                <a:gd name="connsiteX3" fmla="*/ 248844 w 1395050"/>
                <a:gd name="connsiteY3" fmla="*/ 159657 h 1234092"/>
                <a:gd name="connsiteX4" fmla="*/ 263359 w 1395050"/>
                <a:gd name="connsiteY4" fmla="*/ 116115 h 1234092"/>
                <a:gd name="connsiteX5" fmla="*/ 306901 w 1395050"/>
                <a:gd name="connsiteY5" fmla="*/ 87086 h 1234092"/>
                <a:gd name="connsiteX6" fmla="*/ 452044 w 1395050"/>
                <a:gd name="connsiteY6" fmla="*/ 43543 h 1234092"/>
                <a:gd name="connsiteX7" fmla="*/ 539130 w 1395050"/>
                <a:gd name="connsiteY7" fmla="*/ 14515 h 1234092"/>
                <a:gd name="connsiteX8" fmla="*/ 582673 w 1395050"/>
                <a:gd name="connsiteY8" fmla="*/ 0 h 1234092"/>
                <a:gd name="connsiteX9" fmla="*/ 771359 w 1395050"/>
                <a:gd name="connsiteY9" fmla="*/ 29029 h 1234092"/>
                <a:gd name="connsiteX10" fmla="*/ 814901 w 1395050"/>
                <a:gd name="connsiteY10" fmla="*/ 58057 h 1234092"/>
                <a:gd name="connsiteX11" fmla="*/ 901987 w 1395050"/>
                <a:gd name="connsiteY11" fmla="*/ 130629 h 1234092"/>
                <a:gd name="connsiteX12" fmla="*/ 1003587 w 1395050"/>
                <a:gd name="connsiteY12" fmla="*/ 188686 h 1234092"/>
                <a:gd name="connsiteX13" fmla="*/ 1032616 w 1395050"/>
                <a:gd name="connsiteY13" fmla="*/ 304800 h 1234092"/>
                <a:gd name="connsiteX14" fmla="*/ 1061644 w 1395050"/>
                <a:gd name="connsiteY14" fmla="*/ 391886 h 1234092"/>
                <a:gd name="connsiteX15" fmla="*/ 1163244 w 1395050"/>
                <a:gd name="connsiteY15" fmla="*/ 580572 h 1234092"/>
                <a:gd name="connsiteX16" fmla="*/ 1293873 w 1395050"/>
                <a:gd name="connsiteY16" fmla="*/ 624115 h 1234092"/>
                <a:gd name="connsiteX17" fmla="*/ 1337416 w 1395050"/>
                <a:gd name="connsiteY17" fmla="*/ 638629 h 1234092"/>
                <a:gd name="connsiteX18" fmla="*/ 1308387 w 1395050"/>
                <a:gd name="connsiteY18" fmla="*/ 769257 h 1234092"/>
                <a:gd name="connsiteX19" fmla="*/ 1264844 w 1395050"/>
                <a:gd name="connsiteY19" fmla="*/ 783772 h 1234092"/>
                <a:gd name="connsiteX20" fmla="*/ 1250330 w 1395050"/>
                <a:gd name="connsiteY20" fmla="*/ 827315 h 1234092"/>
                <a:gd name="connsiteX21" fmla="*/ 1221301 w 1395050"/>
                <a:gd name="connsiteY21" fmla="*/ 870857 h 1234092"/>
                <a:gd name="connsiteX22" fmla="*/ 1206787 w 1395050"/>
                <a:gd name="connsiteY22" fmla="*/ 972457 h 1234092"/>
                <a:gd name="connsiteX23" fmla="*/ 1134216 w 1395050"/>
                <a:gd name="connsiteY23" fmla="*/ 1103086 h 1234092"/>
                <a:gd name="connsiteX24" fmla="*/ 1061644 w 1395050"/>
                <a:gd name="connsiteY24" fmla="*/ 1161143 h 1234092"/>
                <a:gd name="connsiteX25" fmla="*/ 771359 w 1395050"/>
                <a:gd name="connsiteY25" fmla="*/ 1175657 h 1234092"/>
                <a:gd name="connsiteX26" fmla="*/ 713301 w 1395050"/>
                <a:gd name="connsiteY26" fmla="*/ 1161143 h 1234092"/>
                <a:gd name="connsiteX27" fmla="*/ 626216 w 1395050"/>
                <a:gd name="connsiteY27" fmla="*/ 1132115 h 1234092"/>
                <a:gd name="connsiteX28" fmla="*/ 582673 w 1395050"/>
                <a:gd name="connsiteY28" fmla="*/ 1103086 h 1234092"/>
                <a:gd name="connsiteX29" fmla="*/ 524616 w 1395050"/>
                <a:gd name="connsiteY29" fmla="*/ 1088572 h 1234092"/>
                <a:gd name="connsiteX30" fmla="*/ 481073 w 1395050"/>
                <a:gd name="connsiteY30" fmla="*/ 1074057 h 1234092"/>
                <a:gd name="connsiteX31" fmla="*/ 452044 w 1395050"/>
                <a:gd name="connsiteY31" fmla="*/ 1016000 h 1234092"/>
                <a:gd name="connsiteX32" fmla="*/ 423016 w 1395050"/>
                <a:gd name="connsiteY32" fmla="*/ 928915 h 1234092"/>
                <a:gd name="connsiteX33" fmla="*/ 393987 w 1395050"/>
                <a:gd name="connsiteY33" fmla="*/ 885372 h 1234092"/>
                <a:gd name="connsiteX34" fmla="*/ 263359 w 1395050"/>
                <a:gd name="connsiteY34" fmla="*/ 783772 h 1234092"/>
                <a:gd name="connsiteX35" fmla="*/ 176273 w 1395050"/>
                <a:gd name="connsiteY35" fmla="*/ 740229 h 1234092"/>
                <a:gd name="connsiteX36" fmla="*/ 147244 w 1395050"/>
                <a:gd name="connsiteY36" fmla="*/ 696686 h 1234092"/>
                <a:gd name="connsiteX37" fmla="*/ 89187 w 1395050"/>
                <a:gd name="connsiteY37" fmla="*/ 667657 h 1234092"/>
                <a:gd name="connsiteX38" fmla="*/ 2101 w 1395050"/>
                <a:gd name="connsiteY38" fmla="*/ 624115 h 1234092"/>
                <a:gd name="connsiteX39" fmla="*/ 16616 w 1395050"/>
                <a:gd name="connsiteY39" fmla="*/ 478972 h 1234092"/>
                <a:gd name="connsiteX40" fmla="*/ 60159 w 1395050"/>
                <a:gd name="connsiteY40" fmla="*/ 464457 h 1234092"/>
                <a:gd name="connsiteX41" fmla="*/ 89187 w 1395050"/>
                <a:gd name="connsiteY41" fmla="*/ 420915 h 1234092"/>
                <a:gd name="connsiteX42" fmla="*/ 89187 w 1395050"/>
                <a:gd name="connsiteY42" fmla="*/ 377372 h 123409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</a:cxnLst>
              <a:rect l="l" t="t" r="r" b="b"/>
              <a:pathLst>
                <a:path w="1395050" h="1234092">
                  <a:moveTo>
                    <a:pt x="89187" y="377372"/>
                  </a:moveTo>
                  <a:lnTo>
                    <a:pt x="89187" y="377372"/>
                  </a:lnTo>
                  <a:cubicBezTo>
                    <a:pt x="127892" y="343505"/>
                    <a:pt x="129529" y="284873"/>
                    <a:pt x="164124" y="246818"/>
                  </a:cubicBezTo>
                  <a:cubicBezTo>
                    <a:pt x="192310" y="215813"/>
                    <a:pt x="238084" y="197315"/>
                    <a:pt x="248844" y="159657"/>
                  </a:cubicBezTo>
                  <a:cubicBezTo>
                    <a:pt x="253047" y="144946"/>
                    <a:pt x="253802" y="128062"/>
                    <a:pt x="263359" y="116115"/>
                  </a:cubicBezTo>
                  <a:cubicBezTo>
                    <a:pt x="274256" y="102494"/>
                    <a:pt x="290961" y="94171"/>
                    <a:pt x="306901" y="87086"/>
                  </a:cubicBezTo>
                  <a:cubicBezTo>
                    <a:pt x="377953" y="55507"/>
                    <a:pt x="387092" y="63028"/>
                    <a:pt x="452044" y="43543"/>
                  </a:cubicBezTo>
                  <a:cubicBezTo>
                    <a:pt x="481352" y="34751"/>
                    <a:pt x="510101" y="24191"/>
                    <a:pt x="539130" y="14515"/>
                  </a:cubicBezTo>
                  <a:lnTo>
                    <a:pt x="582673" y="0"/>
                  </a:lnTo>
                  <a:cubicBezTo>
                    <a:pt x="624295" y="4162"/>
                    <a:pt x="719053" y="2876"/>
                    <a:pt x="771359" y="29029"/>
                  </a:cubicBezTo>
                  <a:cubicBezTo>
                    <a:pt x="786961" y="36830"/>
                    <a:pt x="800387" y="48381"/>
                    <a:pt x="814901" y="58057"/>
                  </a:cubicBezTo>
                  <a:cubicBezTo>
                    <a:pt x="864416" y="132328"/>
                    <a:pt x="817805" y="78015"/>
                    <a:pt x="901987" y="130629"/>
                  </a:cubicBezTo>
                  <a:cubicBezTo>
                    <a:pt x="1002409" y="193393"/>
                    <a:pt x="918042" y="160172"/>
                    <a:pt x="1003587" y="188686"/>
                  </a:cubicBezTo>
                  <a:cubicBezTo>
                    <a:pt x="1047626" y="320806"/>
                    <a:pt x="980072" y="112138"/>
                    <a:pt x="1032616" y="304800"/>
                  </a:cubicBezTo>
                  <a:cubicBezTo>
                    <a:pt x="1040667" y="334321"/>
                    <a:pt x="1061644" y="391886"/>
                    <a:pt x="1061644" y="391886"/>
                  </a:cubicBezTo>
                  <a:cubicBezTo>
                    <a:pt x="1074045" y="503487"/>
                    <a:pt x="1044458" y="540978"/>
                    <a:pt x="1163244" y="580572"/>
                  </a:cubicBezTo>
                  <a:lnTo>
                    <a:pt x="1293873" y="624115"/>
                  </a:lnTo>
                  <a:lnTo>
                    <a:pt x="1337416" y="638629"/>
                  </a:lnTo>
                  <a:cubicBezTo>
                    <a:pt x="1368874" y="733005"/>
                    <a:pt x="1395050" y="719736"/>
                    <a:pt x="1308387" y="769257"/>
                  </a:cubicBezTo>
                  <a:cubicBezTo>
                    <a:pt x="1295103" y="776848"/>
                    <a:pt x="1279358" y="778934"/>
                    <a:pt x="1264844" y="783772"/>
                  </a:cubicBezTo>
                  <a:cubicBezTo>
                    <a:pt x="1260006" y="798286"/>
                    <a:pt x="1257172" y="813631"/>
                    <a:pt x="1250330" y="827315"/>
                  </a:cubicBezTo>
                  <a:cubicBezTo>
                    <a:pt x="1242529" y="842917"/>
                    <a:pt x="1226313" y="854149"/>
                    <a:pt x="1221301" y="870857"/>
                  </a:cubicBezTo>
                  <a:cubicBezTo>
                    <a:pt x="1211471" y="903625"/>
                    <a:pt x="1213496" y="938911"/>
                    <a:pt x="1206787" y="972457"/>
                  </a:cubicBezTo>
                  <a:cubicBezTo>
                    <a:pt x="1195838" y="1027201"/>
                    <a:pt x="1167471" y="1053203"/>
                    <a:pt x="1134216" y="1103086"/>
                  </a:cubicBezTo>
                  <a:cubicBezTo>
                    <a:pt x="1096701" y="1159359"/>
                    <a:pt x="1121735" y="1141113"/>
                    <a:pt x="1061644" y="1161143"/>
                  </a:cubicBezTo>
                  <a:cubicBezTo>
                    <a:pt x="952222" y="1234092"/>
                    <a:pt x="1022891" y="1199613"/>
                    <a:pt x="771359" y="1175657"/>
                  </a:cubicBezTo>
                  <a:cubicBezTo>
                    <a:pt x="751501" y="1173766"/>
                    <a:pt x="732408" y="1166875"/>
                    <a:pt x="713301" y="1161143"/>
                  </a:cubicBezTo>
                  <a:cubicBezTo>
                    <a:pt x="683993" y="1152351"/>
                    <a:pt x="626216" y="1132115"/>
                    <a:pt x="626216" y="1132115"/>
                  </a:cubicBezTo>
                  <a:cubicBezTo>
                    <a:pt x="611702" y="1122439"/>
                    <a:pt x="598707" y="1109958"/>
                    <a:pt x="582673" y="1103086"/>
                  </a:cubicBezTo>
                  <a:cubicBezTo>
                    <a:pt x="564338" y="1095228"/>
                    <a:pt x="543796" y="1094052"/>
                    <a:pt x="524616" y="1088572"/>
                  </a:cubicBezTo>
                  <a:cubicBezTo>
                    <a:pt x="509905" y="1084369"/>
                    <a:pt x="495587" y="1078895"/>
                    <a:pt x="481073" y="1074057"/>
                  </a:cubicBezTo>
                  <a:cubicBezTo>
                    <a:pt x="471397" y="1054705"/>
                    <a:pt x="460080" y="1036089"/>
                    <a:pt x="452044" y="1016000"/>
                  </a:cubicBezTo>
                  <a:cubicBezTo>
                    <a:pt x="440680" y="987590"/>
                    <a:pt x="439989" y="954374"/>
                    <a:pt x="423016" y="928915"/>
                  </a:cubicBezTo>
                  <a:cubicBezTo>
                    <a:pt x="413340" y="914401"/>
                    <a:pt x="405154" y="898773"/>
                    <a:pt x="393987" y="885372"/>
                  </a:cubicBezTo>
                  <a:cubicBezTo>
                    <a:pt x="351354" y="834213"/>
                    <a:pt x="324047" y="824231"/>
                    <a:pt x="263359" y="783772"/>
                  </a:cubicBezTo>
                  <a:cubicBezTo>
                    <a:pt x="207086" y="746256"/>
                    <a:pt x="236365" y="760259"/>
                    <a:pt x="176273" y="740229"/>
                  </a:cubicBezTo>
                  <a:cubicBezTo>
                    <a:pt x="166597" y="725715"/>
                    <a:pt x="160645" y="707853"/>
                    <a:pt x="147244" y="696686"/>
                  </a:cubicBezTo>
                  <a:cubicBezTo>
                    <a:pt x="130622" y="682835"/>
                    <a:pt x="107973" y="678392"/>
                    <a:pt x="89187" y="667657"/>
                  </a:cubicBezTo>
                  <a:cubicBezTo>
                    <a:pt x="10409" y="622641"/>
                    <a:pt x="81931" y="650725"/>
                    <a:pt x="2101" y="624115"/>
                  </a:cubicBezTo>
                  <a:cubicBezTo>
                    <a:pt x="6939" y="575734"/>
                    <a:pt x="0" y="524667"/>
                    <a:pt x="16616" y="478972"/>
                  </a:cubicBezTo>
                  <a:cubicBezTo>
                    <a:pt x="21845" y="464594"/>
                    <a:pt x="48212" y="474015"/>
                    <a:pt x="60159" y="464457"/>
                  </a:cubicBezTo>
                  <a:cubicBezTo>
                    <a:pt x="73780" y="453560"/>
                    <a:pt x="79511" y="435429"/>
                    <a:pt x="89187" y="420915"/>
                  </a:cubicBezTo>
                  <a:lnTo>
                    <a:pt x="89187" y="377372"/>
                  </a:lnTo>
                  <a:close/>
                </a:path>
              </a:pathLst>
            </a:custGeom>
            <a:solidFill>
              <a:srgbClr val="3E6CA4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sz="2200" i="1" dirty="0">
                  <a:latin typeface="Symbol" pitchFamily="18" charset="2"/>
                </a:rPr>
                <a:t>e + De</a:t>
              </a:r>
              <a:endParaRPr kumimoji="0" lang="en-US" sz="22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Symbol" pitchFamily="18" charset="2"/>
              </a:endParaRPr>
            </a:p>
          </p:txBody>
        </p:sp>
        <p:sp>
          <p:nvSpPr>
            <p:cNvPr id="8" name="Right Arrow 7"/>
            <p:cNvSpPr/>
            <p:nvPr/>
          </p:nvSpPr>
          <p:spPr bwMode="auto">
            <a:xfrm>
              <a:off x="2129970" y="2590800"/>
              <a:ext cx="381000" cy="685800"/>
            </a:xfrm>
            <a:prstGeom prst="rightArrow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</p:grpSp>
      <p:grpSp>
        <p:nvGrpSpPr>
          <p:cNvPr id="15" name="Group 14"/>
          <p:cNvGrpSpPr/>
          <p:nvPr/>
        </p:nvGrpSpPr>
        <p:grpSpPr>
          <a:xfrm>
            <a:off x="853190" y="4452258"/>
            <a:ext cx="2743200" cy="1252728"/>
            <a:chOff x="533400" y="4343400"/>
            <a:chExt cx="3385459" cy="1524000"/>
          </a:xfrm>
        </p:grpSpPr>
        <p:sp>
          <p:nvSpPr>
            <p:cNvPr id="9" name="Freeform 8"/>
            <p:cNvSpPr/>
            <p:nvPr/>
          </p:nvSpPr>
          <p:spPr bwMode="auto">
            <a:xfrm>
              <a:off x="533400" y="4343400"/>
              <a:ext cx="1295400" cy="1524000"/>
            </a:xfrm>
            <a:custGeom>
              <a:avLst/>
              <a:gdLst>
                <a:gd name="connsiteX0" fmla="*/ 89187 w 1395050"/>
                <a:gd name="connsiteY0" fmla="*/ 377372 h 1234092"/>
                <a:gd name="connsiteX1" fmla="*/ 89187 w 1395050"/>
                <a:gd name="connsiteY1" fmla="*/ 377372 h 1234092"/>
                <a:gd name="connsiteX2" fmla="*/ 205301 w 1395050"/>
                <a:gd name="connsiteY2" fmla="*/ 275772 h 1234092"/>
                <a:gd name="connsiteX3" fmla="*/ 248844 w 1395050"/>
                <a:gd name="connsiteY3" fmla="*/ 159657 h 1234092"/>
                <a:gd name="connsiteX4" fmla="*/ 263359 w 1395050"/>
                <a:gd name="connsiteY4" fmla="*/ 116115 h 1234092"/>
                <a:gd name="connsiteX5" fmla="*/ 306901 w 1395050"/>
                <a:gd name="connsiteY5" fmla="*/ 87086 h 1234092"/>
                <a:gd name="connsiteX6" fmla="*/ 452044 w 1395050"/>
                <a:gd name="connsiteY6" fmla="*/ 43543 h 1234092"/>
                <a:gd name="connsiteX7" fmla="*/ 539130 w 1395050"/>
                <a:gd name="connsiteY7" fmla="*/ 14515 h 1234092"/>
                <a:gd name="connsiteX8" fmla="*/ 582673 w 1395050"/>
                <a:gd name="connsiteY8" fmla="*/ 0 h 1234092"/>
                <a:gd name="connsiteX9" fmla="*/ 771359 w 1395050"/>
                <a:gd name="connsiteY9" fmla="*/ 29029 h 1234092"/>
                <a:gd name="connsiteX10" fmla="*/ 814901 w 1395050"/>
                <a:gd name="connsiteY10" fmla="*/ 58057 h 1234092"/>
                <a:gd name="connsiteX11" fmla="*/ 901987 w 1395050"/>
                <a:gd name="connsiteY11" fmla="*/ 130629 h 1234092"/>
                <a:gd name="connsiteX12" fmla="*/ 1003587 w 1395050"/>
                <a:gd name="connsiteY12" fmla="*/ 188686 h 1234092"/>
                <a:gd name="connsiteX13" fmla="*/ 1032616 w 1395050"/>
                <a:gd name="connsiteY13" fmla="*/ 304800 h 1234092"/>
                <a:gd name="connsiteX14" fmla="*/ 1061644 w 1395050"/>
                <a:gd name="connsiteY14" fmla="*/ 391886 h 1234092"/>
                <a:gd name="connsiteX15" fmla="*/ 1163244 w 1395050"/>
                <a:gd name="connsiteY15" fmla="*/ 580572 h 1234092"/>
                <a:gd name="connsiteX16" fmla="*/ 1293873 w 1395050"/>
                <a:gd name="connsiteY16" fmla="*/ 624115 h 1234092"/>
                <a:gd name="connsiteX17" fmla="*/ 1337416 w 1395050"/>
                <a:gd name="connsiteY17" fmla="*/ 638629 h 1234092"/>
                <a:gd name="connsiteX18" fmla="*/ 1308387 w 1395050"/>
                <a:gd name="connsiteY18" fmla="*/ 769257 h 1234092"/>
                <a:gd name="connsiteX19" fmla="*/ 1264844 w 1395050"/>
                <a:gd name="connsiteY19" fmla="*/ 783772 h 1234092"/>
                <a:gd name="connsiteX20" fmla="*/ 1250330 w 1395050"/>
                <a:gd name="connsiteY20" fmla="*/ 827315 h 1234092"/>
                <a:gd name="connsiteX21" fmla="*/ 1221301 w 1395050"/>
                <a:gd name="connsiteY21" fmla="*/ 870857 h 1234092"/>
                <a:gd name="connsiteX22" fmla="*/ 1206787 w 1395050"/>
                <a:gd name="connsiteY22" fmla="*/ 972457 h 1234092"/>
                <a:gd name="connsiteX23" fmla="*/ 1134216 w 1395050"/>
                <a:gd name="connsiteY23" fmla="*/ 1103086 h 1234092"/>
                <a:gd name="connsiteX24" fmla="*/ 1061644 w 1395050"/>
                <a:gd name="connsiteY24" fmla="*/ 1161143 h 1234092"/>
                <a:gd name="connsiteX25" fmla="*/ 771359 w 1395050"/>
                <a:gd name="connsiteY25" fmla="*/ 1175657 h 1234092"/>
                <a:gd name="connsiteX26" fmla="*/ 713301 w 1395050"/>
                <a:gd name="connsiteY26" fmla="*/ 1161143 h 1234092"/>
                <a:gd name="connsiteX27" fmla="*/ 626216 w 1395050"/>
                <a:gd name="connsiteY27" fmla="*/ 1132115 h 1234092"/>
                <a:gd name="connsiteX28" fmla="*/ 582673 w 1395050"/>
                <a:gd name="connsiteY28" fmla="*/ 1103086 h 1234092"/>
                <a:gd name="connsiteX29" fmla="*/ 524616 w 1395050"/>
                <a:gd name="connsiteY29" fmla="*/ 1088572 h 1234092"/>
                <a:gd name="connsiteX30" fmla="*/ 481073 w 1395050"/>
                <a:gd name="connsiteY30" fmla="*/ 1074057 h 1234092"/>
                <a:gd name="connsiteX31" fmla="*/ 452044 w 1395050"/>
                <a:gd name="connsiteY31" fmla="*/ 1016000 h 1234092"/>
                <a:gd name="connsiteX32" fmla="*/ 423016 w 1395050"/>
                <a:gd name="connsiteY32" fmla="*/ 928915 h 1234092"/>
                <a:gd name="connsiteX33" fmla="*/ 393987 w 1395050"/>
                <a:gd name="connsiteY33" fmla="*/ 885372 h 1234092"/>
                <a:gd name="connsiteX34" fmla="*/ 263359 w 1395050"/>
                <a:gd name="connsiteY34" fmla="*/ 783772 h 1234092"/>
                <a:gd name="connsiteX35" fmla="*/ 176273 w 1395050"/>
                <a:gd name="connsiteY35" fmla="*/ 740229 h 1234092"/>
                <a:gd name="connsiteX36" fmla="*/ 147244 w 1395050"/>
                <a:gd name="connsiteY36" fmla="*/ 696686 h 1234092"/>
                <a:gd name="connsiteX37" fmla="*/ 89187 w 1395050"/>
                <a:gd name="connsiteY37" fmla="*/ 667657 h 1234092"/>
                <a:gd name="connsiteX38" fmla="*/ 2101 w 1395050"/>
                <a:gd name="connsiteY38" fmla="*/ 624115 h 1234092"/>
                <a:gd name="connsiteX39" fmla="*/ 16616 w 1395050"/>
                <a:gd name="connsiteY39" fmla="*/ 478972 h 1234092"/>
                <a:gd name="connsiteX40" fmla="*/ 60159 w 1395050"/>
                <a:gd name="connsiteY40" fmla="*/ 464457 h 1234092"/>
                <a:gd name="connsiteX41" fmla="*/ 89187 w 1395050"/>
                <a:gd name="connsiteY41" fmla="*/ 420915 h 1234092"/>
                <a:gd name="connsiteX42" fmla="*/ 89187 w 1395050"/>
                <a:gd name="connsiteY42" fmla="*/ 377372 h 1234092"/>
                <a:gd name="connsiteX0" fmla="*/ 89187 w 1395050"/>
                <a:gd name="connsiteY0" fmla="*/ 377372 h 1234092"/>
                <a:gd name="connsiteX1" fmla="*/ 89187 w 1395050"/>
                <a:gd name="connsiteY1" fmla="*/ 377372 h 1234092"/>
                <a:gd name="connsiteX2" fmla="*/ 164124 w 1395050"/>
                <a:gd name="connsiteY2" fmla="*/ 246818 h 1234092"/>
                <a:gd name="connsiteX3" fmla="*/ 248844 w 1395050"/>
                <a:gd name="connsiteY3" fmla="*/ 159657 h 1234092"/>
                <a:gd name="connsiteX4" fmla="*/ 263359 w 1395050"/>
                <a:gd name="connsiteY4" fmla="*/ 116115 h 1234092"/>
                <a:gd name="connsiteX5" fmla="*/ 306901 w 1395050"/>
                <a:gd name="connsiteY5" fmla="*/ 87086 h 1234092"/>
                <a:gd name="connsiteX6" fmla="*/ 452044 w 1395050"/>
                <a:gd name="connsiteY6" fmla="*/ 43543 h 1234092"/>
                <a:gd name="connsiteX7" fmla="*/ 539130 w 1395050"/>
                <a:gd name="connsiteY7" fmla="*/ 14515 h 1234092"/>
                <a:gd name="connsiteX8" fmla="*/ 582673 w 1395050"/>
                <a:gd name="connsiteY8" fmla="*/ 0 h 1234092"/>
                <a:gd name="connsiteX9" fmla="*/ 771359 w 1395050"/>
                <a:gd name="connsiteY9" fmla="*/ 29029 h 1234092"/>
                <a:gd name="connsiteX10" fmla="*/ 814901 w 1395050"/>
                <a:gd name="connsiteY10" fmla="*/ 58057 h 1234092"/>
                <a:gd name="connsiteX11" fmla="*/ 901987 w 1395050"/>
                <a:gd name="connsiteY11" fmla="*/ 130629 h 1234092"/>
                <a:gd name="connsiteX12" fmla="*/ 1003587 w 1395050"/>
                <a:gd name="connsiteY12" fmla="*/ 188686 h 1234092"/>
                <a:gd name="connsiteX13" fmla="*/ 1032616 w 1395050"/>
                <a:gd name="connsiteY13" fmla="*/ 304800 h 1234092"/>
                <a:gd name="connsiteX14" fmla="*/ 1061644 w 1395050"/>
                <a:gd name="connsiteY14" fmla="*/ 391886 h 1234092"/>
                <a:gd name="connsiteX15" fmla="*/ 1163244 w 1395050"/>
                <a:gd name="connsiteY15" fmla="*/ 580572 h 1234092"/>
                <a:gd name="connsiteX16" fmla="*/ 1293873 w 1395050"/>
                <a:gd name="connsiteY16" fmla="*/ 624115 h 1234092"/>
                <a:gd name="connsiteX17" fmla="*/ 1337416 w 1395050"/>
                <a:gd name="connsiteY17" fmla="*/ 638629 h 1234092"/>
                <a:gd name="connsiteX18" fmla="*/ 1308387 w 1395050"/>
                <a:gd name="connsiteY18" fmla="*/ 769257 h 1234092"/>
                <a:gd name="connsiteX19" fmla="*/ 1264844 w 1395050"/>
                <a:gd name="connsiteY19" fmla="*/ 783772 h 1234092"/>
                <a:gd name="connsiteX20" fmla="*/ 1250330 w 1395050"/>
                <a:gd name="connsiteY20" fmla="*/ 827315 h 1234092"/>
                <a:gd name="connsiteX21" fmla="*/ 1221301 w 1395050"/>
                <a:gd name="connsiteY21" fmla="*/ 870857 h 1234092"/>
                <a:gd name="connsiteX22" fmla="*/ 1206787 w 1395050"/>
                <a:gd name="connsiteY22" fmla="*/ 972457 h 1234092"/>
                <a:gd name="connsiteX23" fmla="*/ 1134216 w 1395050"/>
                <a:gd name="connsiteY23" fmla="*/ 1103086 h 1234092"/>
                <a:gd name="connsiteX24" fmla="*/ 1061644 w 1395050"/>
                <a:gd name="connsiteY24" fmla="*/ 1161143 h 1234092"/>
                <a:gd name="connsiteX25" fmla="*/ 771359 w 1395050"/>
                <a:gd name="connsiteY25" fmla="*/ 1175657 h 1234092"/>
                <a:gd name="connsiteX26" fmla="*/ 713301 w 1395050"/>
                <a:gd name="connsiteY26" fmla="*/ 1161143 h 1234092"/>
                <a:gd name="connsiteX27" fmla="*/ 626216 w 1395050"/>
                <a:gd name="connsiteY27" fmla="*/ 1132115 h 1234092"/>
                <a:gd name="connsiteX28" fmla="*/ 582673 w 1395050"/>
                <a:gd name="connsiteY28" fmla="*/ 1103086 h 1234092"/>
                <a:gd name="connsiteX29" fmla="*/ 524616 w 1395050"/>
                <a:gd name="connsiteY29" fmla="*/ 1088572 h 1234092"/>
                <a:gd name="connsiteX30" fmla="*/ 481073 w 1395050"/>
                <a:gd name="connsiteY30" fmla="*/ 1074057 h 1234092"/>
                <a:gd name="connsiteX31" fmla="*/ 452044 w 1395050"/>
                <a:gd name="connsiteY31" fmla="*/ 1016000 h 1234092"/>
                <a:gd name="connsiteX32" fmla="*/ 423016 w 1395050"/>
                <a:gd name="connsiteY32" fmla="*/ 928915 h 1234092"/>
                <a:gd name="connsiteX33" fmla="*/ 393987 w 1395050"/>
                <a:gd name="connsiteY33" fmla="*/ 885372 h 1234092"/>
                <a:gd name="connsiteX34" fmla="*/ 263359 w 1395050"/>
                <a:gd name="connsiteY34" fmla="*/ 783772 h 1234092"/>
                <a:gd name="connsiteX35" fmla="*/ 176273 w 1395050"/>
                <a:gd name="connsiteY35" fmla="*/ 740229 h 1234092"/>
                <a:gd name="connsiteX36" fmla="*/ 147244 w 1395050"/>
                <a:gd name="connsiteY36" fmla="*/ 696686 h 1234092"/>
                <a:gd name="connsiteX37" fmla="*/ 89187 w 1395050"/>
                <a:gd name="connsiteY37" fmla="*/ 667657 h 1234092"/>
                <a:gd name="connsiteX38" fmla="*/ 2101 w 1395050"/>
                <a:gd name="connsiteY38" fmla="*/ 624115 h 1234092"/>
                <a:gd name="connsiteX39" fmla="*/ 16616 w 1395050"/>
                <a:gd name="connsiteY39" fmla="*/ 478972 h 1234092"/>
                <a:gd name="connsiteX40" fmla="*/ 60159 w 1395050"/>
                <a:gd name="connsiteY40" fmla="*/ 464457 h 1234092"/>
                <a:gd name="connsiteX41" fmla="*/ 89187 w 1395050"/>
                <a:gd name="connsiteY41" fmla="*/ 420915 h 1234092"/>
                <a:gd name="connsiteX42" fmla="*/ 89187 w 1395050"/>
                <a:gd name="connsiteY42" fmla="*/ 377372 h 123409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</a:cxnLst>
              <a:rect l="l" t="t" r="r" b="b"/>
              <a:pathLst>
                <a:path w="1395050" h="1234092">
                  <a:moveTo>
                    <a:pt x="89187" y="377372"/>
                  </a:moveTo>
                  <a:lnTo>
                    <a:pt x="89187" y="377372"/>
                  </a:lnTo>
                  <a:cubicBezTo>
                    <a:pt x="127892" y="343505"/>
                    <a:pt x="129529" y="284873"/>
                    <a:pt x="164124" y="246818"/>
                  </a:cubicBezTo>
                  <a:cubicBezTo>
                    <a:pt x="192310" y="215813"/>
                    <a:pt x="238084" y="197315"/>
                    <a:pt x="248844" y="159657"/>
                  </a:cubicBezTo>
                  <a:cubicBezTo>
                    <a:pt x="253047" y="144946"/>
                    <a:pt x="253802" y="128062"/>
                    <a:pt x="263359" y="116115"/>
                  </a:cubicBezTo>
                  <a:cubicBezTo>
                    <a:pt x="274256" y="102494"/>
                    <a:pt x="290961" y="94171"/>
                    <a:pt x="306901" y="87086"/>
                  </a:cubicBezTo>
                  <a:cubicBezTo>
                    <a:pt x="377953" y="55507"/>
                    <a:pt x="387092" y="63028"/>
                    <a:pt x="452044" y="43543"/>
                  </a:cubicBezTo>
                  <a:cubicBezTo>
                    <a:pt x="481352" y="34751"/>
                    <a:pt x="510101" y="24191"/>
                    <a:pt x="539130" y="14515"/>
                  </a:cubicBezTo>
                  <a:lnTo>
                    <a:pt x="582673" y="0"/>
                  </a:lnTo>
                  <a:cubicBezTo>
                    <a:pt x="624295" y="4162"/>
                    <a:pt x="719053" y="2876"/>
                    <a:pt x="771359" y="29029"/>
                  </a:cubicBezTo>
                  <a:cubicBezTo>
                    <a:pt x="786961" y="36830"/>
                    <a:pt x="800387" y="48381"/>
                    <a:pt x="814901" y="58057"/>
                  </a:cubicBezTo>
                  <a:cubicBezTo>
                    <a:pt x="864416" y="132328"/>
                    <a:pt x="817805" y="78015"/>
                    <a:pt x="901987" y="130629"/>
                  </a:cubicBezTo>
                  <a:cubicBezTo>
                    <a:pt x="1002409" y="193393"/>
                    <a:pt x="918042" y="160172"/>
                    <a:pt x="1003587" y="188686"/>
                  </a:cubicBezTo>
                  <a:cubicBezTo>
                    <a:pt x="1047626" y="320806"/>
                    <a:pt x="980072" y="112138"/>
                    <a:pt x="1032616" y="304800"/>
                  </a:cubicBezTo>
                  <a:cubicBezTo>
                    <a:pt x="1040667" y="334321"/>
                    <a:pt x="1061644" y="391886"/>
                    <a:pt x="1061644" y="391886"/>
                  </a:cubicBezTo>
                  <a:cubicBezTo>
                    <a:pt x="1074045" y="503487"/>
                    <a:pt x="1044458" y="540978"/>
                    <a:pt x="1163244" y="580572"/>
                  </a:cubicBezTo>
                  <a:lnTo>
                    <a:pt x="1293873" y="624115"/>
                  </a:lnTo>
                  <a:lnTo>
                    <a:pt x="1337416" y="638629"/>
                  </a:lnTo>
                  <a:cubicBezTo>
                    <a:pt x="1368874" y="733005"/>
                    <a:pt x="1395050" y="719736"/>
                    <a:pt x="1308387" y="769257"/>
                  </a:cubicBezTo>
                  <a:cubicBezTo>
                    <a:pt x="1295103" y="776848"/>
                    <a:pt x="1279358" y="778934"/>
                    <a:pt x="1264844" y="783772"/>
                  </a:cubicBezTo>
                  <a:cubicBezTo>
                    <a:pt x="1260006" y="798286"/>
                    <a:pt x="1257172" y="813631"/>
                    <a:pt x="1250330" y="827315"/>
                  </a:cubicBezTo>
                  <a:cubicBezTo>
                    <a:pt x="1242529" y="842917"/>
                    <a:pt x="1226313" y="854149"/>
                    <a:pt x="1221301" y="870857"/>
                  </a:cubicBezTo>
                  <a:cubicBezTo>
                    <a:pt x="1211471" y="903625"/>
                    <a:pt x="1213496" y="938911"/>
                    <a:pt x="1206787" y="972457"/>
                  </a:cubicBezTo>
                  <a:cubicBezTo>
                    <a:pt x="1195838" y="1027201"/>
                    <a:pt x="1167471" y="1053203"/>
                    <a:pt x="1134216" y="1103086"/>
                  </a:cubicBezTo>
                  <a:cubicBezTo>
                    <a:pt x="1096701" y="1159359"/>
                    <a:pt x="1121735" y="1141113"/>
                    <a:pt x="1061644" y="1161143"/>
                  </a:cubicBezTo>
                  <a:cubicBezTo>
                    <a:pt x="952222" y="1234092"/>
                    <a:pt x="1022891" y="1199613"/>
                    <a:pt x="771359" y="1175657"/>
                  </a:cubicBezTo>
                  <a:cubicBezTo>
                    <a:pt x="751501" y="1173766"/>
                    <a:pt x="732408" y="1166875"/>
                    <a:pt x="713301" y="1161143"/>
                  </a:cubicBezTo>
                  <a:cubicBezTo>
                    <a:pt x="683993" y="1152351"/>
                    <a:pt x="626216" y="1132115"/>
                    <a:pt x="626216" y="1132115"/>
                  </a:cubicBezTo>
                  <a:cubicBezTo>
                    <a:pt x="611702" y="1122439"/>
                    <a:pt x="598707" y="1109958"/>
                    <a:pt x="582673" y="1103086"/>
                  </a:cubicBezTo>
                  <a:cubicBezTo>
                    <a:pt x="564338" y="1095228"/>
                    <a:pt x="543796" y="1094052"/>
                    <a:pt x="524616" y="1088572"/>
                  </a:cubicBezTo>
                  <a:cubicBezTo>
                    <a:pt x="509905" y="1084369"/>
                    <a:pt x="495587" y="1078895"/>
                    <a:pt x="481073" y="1074057"/>
                  </a:cubicBezTo>
                  <a:cubicBezTo>
                    <a:pt x="471397" y="1054705"/>
                    <a:pt x="460080" y="1036089"/>
                    <a:pt x="452044" y="1016000"/>
                  </a:cubicBezTo>
                  <a:cubicBezTo>
                    <a:pt x="440680" y="987590"/>
                    <a:pt x="439989" y="954374"/>
                    <a:pt x="423016" y="928915"/>
                  </a:cubicBezTo>
                  <a:cubicBezTo>
                    <a:pt x="413340" y="914401"/>
                    <a:pt x="405154" y="898773"/>
                    <a:pt x="393987" y="885372"/>
                  </a:cubicBezTo>
                  <a:cubicBezTo>
                    <a:pt x="351354" y="834213"/>
                    <a:pt x="324047" y="824231"/>
                    <a:pt x="263359" y="783772"/>
                  </a:cubicBezTo>
                  <a:cubicBezTo>
                    <a:pt x="207086" y="746256"/>
                    <a:pt x="236365" y="760259"/>
                    <a:pt x="176273" y="740229"/>
                  </a:cubicBezTo>
                  <a:cubicBezTo>
                    <a:pt x="166597" y="725715"/>
                    <a:pt x="160645" y="707853"/>
                    <a:pt x="147244" y="696686"/>
                  </a:cubicBezTo>
                  <a:cubicBezTo>
                    <a:pt x="130622" y="682835"/>
                    <a:pt x="107973" y="678392"/>
                    <a:pt x="89187" y="667657"/>
                  </a:cubicBezTo>
                  <a:cubicBezTo>
                    <a:pt x="10409" y="622641"/>
                    <a:pt x="81931" y="650725"/>
                    <a:pt x="2101" y="624115"/>
                  </a:cubicBezTo>
                  <a:cubicBezTo>
                    <a:pt x="6939" y="575734"/>
                    <a:pt x="0" y="524667"/>
                    <a:pt x="16616" y="478972"/>
                  </a:cubicBezTo>
                  <a:cubicBezTo>
                    <a:pt x="21845" y="464594"/>
                    <a:pt x="48212" y="474015"/>
                    <a:pt x="60159" y="464457"/>
                  </a:cubicBezTo>
                  <a:cubicBezTo>
                    <a:pt x="73780" y="453560"/>
                    <a:pt x="79511" y="435429"/>
                    <a:pt x="89187" y="420915"/>
                  </a:cubicBezTo>
                  <a:lnTo>
                    <a:pt x="89187" y="377372"/>
                  </a:lnTo>
                  <a:close/>
                </a:path>
              </a:pathLst>
            </a:custGeom>
            <a:solidFill>
              <a:srgbClr val="739BCB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sz="2200" i="1" dirty="0">
                  <a:latin typeface="Symbol" pitchFamily="18" charset="2"/>
                </a:rPr>
                <a:t>e</a:t>
              </a:r>
              <a:endParaRPr kumimoji="0" lang="en-US" sz="22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Symbol" pitchFamily="18" charset="2"/>
              </a:endParaRPr>
            </a:p>
          </p:txBody>
        </p:sp>
        <p:sp>
          <p:nvSpPr>
            <p:cNvPr id="10" name="Freeform 9"/>
            <p:cNvSpPr/>
            <p:nvPr/>
          </p:nvSpPr>
          <p:spPr bwMode="auto">
            <a:xfrm>
              <a:off x="2633125" y="4343400"/>
              <a:ext cx="1285734" cy="1524000"/>
            </a:xfrm>
            <a:custGeom>
              <a:avLst/>
              <a:gdLst>
                <a:gd name="connsiteX0" fmla="*/ 89187 w 1395050"/>
                <a:gd name="connsiteY0" fmla="*/ 377372 h 1234092"/>
                <a:gd name="connsiteX1" fmla="*/ 89187 w 1395050"/>
                <a:gd name="connsiteY1" fmla="*/ 377372 h 1234092"/>
                <a:gd name="connsiteX2" fmla="*/ 205301 w 1395050"/>
                <a:gd name="connsiteY2" fmla="*/ 275772 h 1234092"/>
                <a:gd name="connsiteX3" fmla="*/ 248844 w 1395050"/>
                <a:gd name="connsiteY3" fmla="*/ 159657 h 1234092"/>
                <a:gd name="connsiteX4" fmla="*/ 263359 w 1395050"/>
                <a:gd name="connsiteY4" fmla="*/ 116115 h 1234092"/>
                <a:gd name="connsiteX5" fmla="*/ 306901 w 1395050"/>
                <a:gd name="connsiteY5" fmla="*/ 87086 h 1234092"/>
                <a:gd name="connsiteX6" fmla="*/ 452044 w 1395050"/>
                <a:gd name="connsiteY6" fmla="*/ 43543 h 1234092"/>
                <a:gd name="connsiteX7" fmla="*/ 539130 w 1395050"/>
                <a:gd name="connsiteY7" fmla="*/ 14515 h 1234092"/>
                <a:gd name="connsiteX8" fmla="*/ 582673 w 1395050"/>
                <a:gd name="connsiteY8" fmla="*/ 0 h 1234092"/>
                <a:gd name="connsiteX9" fmla="*/ 771359 w 1395050"/>
                <a:gd name="connsiteY9" fmla="*/ 29029 h 1234092"/>
                <a:gd name="connsiteX10" fmla="*/ 814901 w 1395050"/>
                <a:gd name="connsiteY10" fmla="*/ 58057 h 1234092"/>
                <a:gd name="connsiteX11" fmla="*/ 901987 w 1395050"/>
                <a:gd name="connsiteY11" fmla="*/ 130629 h 1234092"/>
                <a:gd name="connsiteX12" fmla="*/ 1003587 w 1395050"/>
                <a:gd name="connsiteY12" fmla="*/ 188686 h 1234092"/>
                <a:gd name="connsiteX13" fmla="*/ 1032616 w 1395050"/>
                <a:gd name="connsiteY13" fmla="*/ 304800 h 1234092"/>
                <a:gd name="connsiteX14" fmla="*/ 1061644 w 1395050"/>
                <a:gd name="connsiteY14" fmla="*/ 391886 h 1234092"/>
                <a:gd name="connsiteX15" fmla="*/ 1163244 w 1395050"/>
                <a:gd name="connsiteY15" fmla="*/ 580572 h 1234092"/>
                <a:gd name="connsiteX16" fmla="*/ 1293873 w 1395050"/>
                <a:gd name="connsiteY16" fmla="*/ 624115 h 1234092"/>
                <a:gd name="connsiteX17" fmla="*/ 1337416 w 1395050"/>
                <a:gd name="connsiteY17" fmla="*/ 638629 h 1234092"/>
                <a:gd name="connsiteX18" fmla="*/ 1308387 w 1395050"/>
                <a:gd name="connsiteY18" fmla="*/ 769257 h 1234092"/>
                <a:gd name="connsiteX19" fmla="*/ 1264844 w 1395050"/>
                <a:gd name="connsiteY19" fmla="*/ 783772 h 1234092"/>
                <a:gd name="connsiteX20" fmla="*/ 1250330 w 1395050"/>
                <a:gd name="connsiteY20" fmla="*/ 827315 h 1234092"/>
                <a:gd name="connsiteX21" fmla="*/ 1221301 w 1395050"/>
                <a:gd name="connsiteY21" fmla="*/ 870857 h 1234092"/>
                <a:gd name="connsiteX22" fmla="*/ 1206787 w 1395050"/>
                <a:gd name="connsiteY22" fmla="*/ 972457 h 1234092"/>
                <a:gd name="connsiteX23" fmla="*/ 1134216 w 1395050"/>
                <a:gd name="connsiteY23" fmla="*/ 1103086 h 1234092"/>
                <a:gd name="connsiteX24" fmla="*/ 1061644 w 1395050"/>
                <a:gd name="connsiteY24" fmla="*/ 1161143 h 1234092"/>
                <a:gd name="connsiteX25" fmla="*/ 771359 w 1395050"/>
                <a:gd name="connsiteY25" fmla="*/ 1175657 h 1234092"/>
                <a:gd name="connsiteX26" fmla="*/ 713301 w 1395050"/>
                <a:gd name="connsiteY26" fmla="*/ 1161143 h 1234092"/>
                <a:gd name="connsiteX27" fmla="*/ 626216 w 1395050"/>
                <a:gd name="connsiteY27" fmla="*/ 1132115 h 1234092"/>
                <a:gd name="connsiteX28" fmla="*/ 582673 w 1395050"/>
                <a:gd name="connsiteY28" fmla="*/ 1103086 h 1234092"/>
                <a:gd name="connsiteX29" fmla="*/ 524616 w 1395050"/>
                <a:gd name="connsiteY29" fmla="*/ 1088572 h 1234092"/>
                <a:gd name="connsiteX30" fmla="*/ 481073 w 1395050"/>
                <a:gd name="connsiteY30" fmla="*/ 1074057 h 1234092"/>
                <a:gd name="connsiteX31" fmla="*/ 452044 w 1395050"/>
                <a:gd name="connsiteY31" fmla="*/ 1016000 h 1234092"/>
                <a:gd name="connsiteX32" fmla="*/ 423016 w 1395050"/>
                <a:gd name="connsiteY32" fmla="*/ 928915 h 1234092"/>
                <a:gd name="connsiteX33" fmla="*/ 393987 w 1395050"/>
                <a:gd name="connsiteY33" fmla="*/ 885372 h 1234092"/>
                <a:gd name="connsiteX34" fmla="*/ 263359 w 1395050"/>
                <a:gd name="connsiteY34" fmla="*/ 783772 h 1234092"/>
                <a:gd name="connsiteX35" fmla="*/ 176273 w 1395050"/>
                <a:gd name="connsiteY35" fmla="*/ 740229 h 1234092"/>
                <a:gd name="connsiteX36" fmla="*/ 147244 w 1395050"/>
                <a:gd name="connsiteY36" fmla="*/ 696686 h 1234092"/>
                <a:gd name="connsiteX37" fmla="*/ 89187 w 1395050"/>
                <a:gd name="connsiteY37" fmla="*/ 667657 h 1234092"/>
                <a:gd name="connsiteX38" fmla="*/ 2101 w 1395050"/>
                <a:gd name="connsiteY38" fmla="*/ 624115 h 1234092"/>
                <a:gd name="connsiteX39" fmla="*/ 16616 w 1395050"/>
                <a:gd name="connsiteY39" fmla="*/ 478972 h 1234092"/>
                <a:gd name="connsiteX40" fmla="*/ 60159 w 1395050"/>
                <a:gd name="connsiteY40" fmla="*/ 464457 h 1234092"/>
                <a:gd name="connsiteX41" fmla="*/ 89187 w 1395050"/>
                <a:gd name="connsiteY41" fmla="*/ 420915 h 1234092"/>
                <a:gd name="connsiteX42" fmla="*/ 89187 w 1395050"/>
                <a:gd name="connsiteY42" fmla="*/ 377372 h 1234092"/>
                <a:gd name="connsiteX0" fmla="*/ 89187 w 1395050"/>
                <a:gd name="connsiteY0" fmla="*/ 377372 h 1234092"/>
                <a:gd name="connsiteX1" fmla="*/ 89187 w 1395050"/>
                <a:gd name="connsiteY1" fmla="*/ 377372 h 1234092"/>
                <a:gd name="connsiteX2" fmla="*/ 164124 w 1395050"/>
                <a:gd name="connsiteY2" fmla="*/ 246818 h 1234092"/>
                <a:gd name="connsiteX3" fmla="*/ 248844 w 1395050"/>
                <a:gd name="connsiteY3" fmla="*/ 159657 h 1234092"/>
                <a:gd name="connsiteX4" fmla="*/ 263359 w 1395050"/>
                <a:gd name="connsiteY4" fmla="*/ 116115 h 1234092"/>
                <a:gd name="connsiteX5" fmla="*/ 306901 w 1395050"/>
                <a:gd name="connsiteY5" fmla="*/ 87086 h 1234092"/>
                <a:gd name="connsiteX6" fmla="*/ 452044 w 1395050"/>
                <a:gd name="connsiteY6" fmla="*/ 43543 h 1234092"/>
                <a:gd name="connsiteX7" fmla="*/ 539130 w 1395050"/>
                <a:gd name="connsiteY7" fmla="*/ 14515 h 1234092"/>
                <a:gd name="connsiteX8" fmla="*/ 582673 w 1395050"/>
                <a:gd name="connsiteY8" fmla="*/ 0 h 1234092"/>
                <a:gd name="connsiteX9" fmla="*/ 771359 w 1395050"/>
                <a:gd name="connsiteY9" fmla="*/ 29029 h 1234092"/>
                <a:gd name="connsiteX10" fmla="*/ 814901 w 1395050"/>
                <a:gd name="connsiteY10" fmla="*/ 58057 h 1234092"/>
                <a:gd name="connsiteX11" fmla="*/ 901987 w 1395050"/>
                <a:gd name="connsiteY11" fmla="*/ 130629 h 1234092"/>
                <a:gd name="connsiteX12" fmla="*/ 1003587 w 1395050"/>
                <a:gd name="connsiteY12" fmla="*/ 188686 h 1234092"/>
                <a:gd name="connsiteX13" fmla="*/ 1032616 w 1395050"/>
                <a:gd name="connsiteY13" fmla="*/ 304800 h 1234092"/>
                <a:gd name="connsiteX14" fmla="*/ 1061644 w 1395050"/>
                <a:gd name="connsiteY14" fmla="*/ 391886 h 1234092"/>
                <a:gd name="connsiteX15" fmla="*/ 1163244 w 1395050"/>
                <a:gd name="connsiteY15" fmla="*/ 580572 h 1234092"/>
                <a:gd name="connsiteX16" fmla="*/ 1293873 w 1395050"/>
                <a:gd name="connsiteY16" fmla="*/ 624115 h 1234092"/>
                <a:gd name="connsiteX17" fmla="*/ 1337416 w 1395050"/>
                <a:gd name="connsiteY17" fmla="*/ 638629 h 1234092"/>
                <a:gd name="connsiteX18" fmla="*/ 1308387 w 1395050"/>
                <a:gd name="connsiteY18" fmla="*/ 769257 h 1234092"/>
                <a:gd name="connsiteX19" fmla="*/ 1264844 w 1395050"/>
                <a:gd name="connsiteY19" fmla="*/ 783772 h 1234092"/>
                <a:gd name="connsiteX20" fmla="*/ 1250330 w 1395050"/>
                <a:gd name="connsiteY20" fmla="*/ 827315 h 1234092"/>
                <a:gd name="connsiteX21" fmla="*/ 1221301 w 1395050"/>
                <a:gd name="connsiteY21" fmla="*/ 870857 h 1234092"/>
                <a:gd name="connsiteX22" fmla="*/ 1206787 w 1395050"/>
                <a:gd name="connsiteY22" fmla="*/ 972457 h 1234092"/>
                <a:gd name="connsiteX23" fmla="*/ 1134216 w 1395050"/>
                <a:gd name="connsiteY23" fmla="*/ 1103086 h 1234092"/>
                <a:gd name="connsiteX24" fmla="*/ 1061644 w 1395050"/>
                <a:gd name="connsiteY24" fmla="*/ 1161143 h 1234092"/>
                <a:gd name="connsiteX25" fmla="*/ 771359 w 1395050"/>
                <a:gd name="connsiteY25" fmla="*/ 1175657 h 1234092"/>
                <a:gd name="connsiteX26" fmla="*/ 713301 w 1395050"/>
                <a:gd name="connsiteY26" fmla="*/ 1161143 h 1234092"/>
                <a:gd name="connsiteX27" fmla="*/ 626216 w 1395050"/>
                <a:gd name="connsiteY27" fmla="*/ 1132115 h 1234092"/>
                <a:gd name="connsiteX28" fmla="*/ 582673 w 1395050"/>
                <a:gd name="connsiteY28" fmla="*/ 1103086 h 1234092"/>
                <a:gd name="connsiteX29" fmla="*/ 524616 w 1395050"/>
                <a:gd name="connsiteY29" fmla="*/ 1088572 h 1234092"/>
                <a:gd name="connsiteX30" fmla="*/ 481073 w 1395050"/>
                <a:gd name="connsiteY30" fmla="*/ 1074057 h 1234092"/>
                <a:gd name="connsiteX31" fmla="*/ 452044 w 1395050"/>
                <a:gd name="connsiteY31" fmla="*/ 1016000 h 1234092"/>
                <a:gd name="connsiteX32" fmla="*/ 423016 w 1395050"/>
                <a:gd name="connsiteY32" fmla="*/ 928915 h 1234092"/>
                <a:gd name="connsiteX33" fmla="*/ 393987 w 1395050"/>
                <a:gd name="connsiteY33" fmla="*/ 885372 h 1234092"/>
                <a:gd name="connsiteX34" fmla="*/ 263359 w 1395050"/>
                <a:gd name="connsiteY34" fmla="*/ 783772 h 1234092"/>
                <a:gd name="connsiteX35" fmla="*/ 176273 w 1395050"/>
                <a:gd name="connsiteY35" fmla="*/ 740229 h 1234092"/>
                <a:gd name="connsiteX36" fmla="*/ 147244 w 1395050"/>
                <a:gd name="connsiteY36" fmla="*/ 696686 h 1234092"/>
                <a:gd name="connsiteX37" fmla="*/ 89187 w 1395050"/>
                <a:gd name="connsiteY37" fmla="*/ 667657 h 1234092"/>
                <a:gd name="connsiteX38" fmla="*/ 2101 w 1395050"/>
                <a:gd name="connsiteY38" fmla="*/ 624115 h 1234092"/>
                <a:gd name="connsiteX39" fmla="*/ 16616 w 1395050"/>
                <a:gd name="connsiteY39" fmla="*/ 478972 h 1234092"/>
                <a:gd name="connsiteX40" fmla="*/ 60159 w 1395050"/>
                <a:gd name="connsiteY40" fmla="*/ 464457 h 1234092"/>
                <a:gd name="connsiteX41" fmla="*/ 89187 w 1395050"/>
                <a:gd name="connsiteY41" fmla="*/ 420915 h 1234092"/>
                <a:gd name="connsiteX42" fmla="*/ 89187 w 1395050"/>
                <a:gd name="connsiteY42" fmla="*/ 377372 h 1234092"/>
                <a:gd name="connsiteX0" fmla="*/ 246185 w 1395050"/>
                <a:gd name="connsiteY0" fmla="*/ 370228 h 1234092"/>
                <a:gd name="connsiteX1" fmla="*/ 89187 w 1395050"/>
                <a:gd name="connsiteY1" fmla="*/ 377372 h 1234092"/>
                <a:gd name="connsiteX2" fmla="*/ 164124 w 1395050"/>
                <a:gd name="connsiteY2" fmla="*/ 246818 h 1234092"/>
                <a:gd name="connsiteX3" fmla="*/ 248844 w 1395050"/>
                <a:gd name="connsiteY3" fmla="*/ 159657 h 1234092"/>
                <a:gd name="connsiteX4" fmla="*/ 263359 w 1395050"/>
                <a:gd name="connsiteY4" fmla="*/ 116115 h 1234092"/>
                <a:gd name="connsiteX5" fmla="*/ 306901 w 1395050"/>
                <a:gd name="connsiteY5" fmla="*/ 87086 h 1234092"/>
                <a:gd name="connsiteX6" fmla="*/ 452044 w 1395050"/>
                <a:gd name="connsiteY6" fmla="*/ 43543 h 1234092"/>
                <a:gd name="connsiteX7" fmla="*/ 539130 w 1395050"/>
                <a:gd name="connsiteY7" fmla="*/ 14515 h 1234092"/>
                <a:gd name="connsiteX8" fmla="*/ 582673 w 1395050"/>
                <a:gd name="connsiteY8" fmla="*/ 0 h 1234092"/>
                <a:gd name="connsiteX9" fmla="*/ 771359 w 1395050"/>
                <a:gd name="connsiteY9" fmla="*/ 29029 h 1234092"/>
                <a:gd name="connsiteX10" fmla="*/ 814901 w 1395050"/>
                <a:gd name="connsiteY10" fmla="*/ 58057 h 1234092"/>
                <a:gd name="connsiteX11" fmla="*/ 901987 w 1395050"/>
                <a:gd name="connsiteY11" fmla="*/ 130629 h 1234092"/>
                <a:gd name="connsiteX12" fmla="*/ 1003587 w 1395050"/>
                <a:gd name="connsiteY12" fmla="*/ 188686 h 1234092"/>
                <a:gd name="connsiteX13" fmla="*/ 1032616 w 1395050"/>
                <a:gd name="connsiteY13" fmla="*/ 304800 h 1234092"/>
                <a:gd name="connsiteX14" fmla="*/ 1061644 w 1395050"/>
                <a:gd name="connsiteY14" fmla="*/ 391886 h 1234092"/>
                <a:gd name="connsiteX15" fmla="*/ 1163244 w 1395050"/>
                <a:gd name="connsiteY15" fmla="*/ 580572 h 1234092"/>
                <a:gd name="connsiteX16" fmla="*/ 1293873 w 1395050"/>
                <a:gd name="connsiteY16" fmla="*/ 624115 h 1234092"/>
                <a:gd name="connsiteX17" fmla="*/ 1337416 w 1395050"/>
                <a:gd name="connsiteY17" fmla="*/ 638629 h 1234092"/>
                <a:gd name="connsiteX18" fmla="*/ 1308387 w 1395050"/>
                <a:gd name="connsiteY18" fmla="*/ 769257 h 1234092"/>
                <a:gd name="connsiteX19" fmla="*/ 1264844 w 1395050"/>
                <a:gd name="connsiteY19" fmla="*/ 783772 h 1234092"/>
                <a:gd name="connsiteX20" fmla="*/ 1250330 w 1395050"/>
                <a:gd name="connsiteY20" fmla="*/ 827315 h 1234092"/>
                <a:gd name="connsiteX21" fmla="*/ 1221301 w 1395050"/>
                <a:gd name="connsiteY21" fmla="*/ 870857 h 1234092"/>
                <a:gd name="connsiteX22" fmla="*/ 1206787 w 1395050"/>
                <a:gd name="connsiteY22" fmla="*/ 972457 h 1234092"/>
                <a:gd name="connsiteX23" fmla="*/ 1134216 w 1395050"/>
                <a:gd name="connsiteY23" fmla="*/ 1103086 h 1234092"/>
                <a:gd name="connsiteX24" fmla="*/ 1061644 w 1395050"/>
                <a:gd name="connsiteY24" fmla="*/ 1161143 h 1234092"/>
                <a:gd name="connsiteX25" fmla="*/ 771359 w 1395050"/>
                <a:gd name="connsiteY25" fmla="*/ 1175657 h 1234092"/>
                <a:gd name="connsiteX26" fmla="*/ 713301 w 1395050"/>
                <a:gd name="connsiteY26" fmla="*/ 1161143 h 1234092"/>
                <a:gd name="connsiteX27" fmla="*/ 626216 w 1395050"/>
                <a:gd name="connsiteY27" fmla="*/ 1132115 h 1234092"/>
                <a:gd name="connsiteX28" fmla="*/ 582673 w 1395050"/>
                <a:gd name="connsiteY28" fmla="*/ 1103086 h 1234092"/>
                <a:gd name="connsiteX29" fmla="*/ 524616 w 1395050"/>
                <a:gd name="connsiteY29" fmla="*/ 1088572 h 1234092"/>
                <a:gd name="connsiteX30" fmla="*/ 481073 w 1395050"/>
                <a:gd name="connsiteY30" fmla="*/ 1074057 h 1234092"/>
                <a:gd name="connsiteX31" fmla="*/ 452044 w 1395050"/>
                <a:gd name="connsiteY31" fmla="*/ 1016000 h 1234092"/>
                <a:gd name="connsiteX32" fmla="*/ 423016 w 1395050"/>
                <a:gd name="connsiteY32" fmla="*/ 928915 h 1234092"/>
                <a:gd name="connsiteX33" fmla="*/ 393987 w 1395050"/>
                <a:gd name="connsiteY33" fmla="*/ 885372 h 1234092"/>
                <a:gd name="connsiteX34" fmla="*/ 263359 w 1395050"/>
                <a:gd name="connsiteY34" fmla="*/ 783772 h 1234092"/>
                <a:gd name="connsiteX35" fmla="*/ 176273 w 1395050"/>
                <a:gd name="connsiteY35" fmla="*/ 740229 h 1234092"/>
                <a:gd name="connsiteX36" fmla="*/ 147244 w 1395050"/>
                <a:gd name="connsiteY36" fmla="*/ 696686 h 1234092"/>
                <a:gd name="connsiteX37" fmla="*/ 89187 w 1395050"/>
                <a:gd name="connsiteY37" fmla="*/ 667657 h 1234092"/>
                <a:gd name="connsiteX38" fmla="*/ 2101 w 1395050"/>
                <a:gd name="connsiteY38" fmla="*/ 624115 h 1234092"/>
                <a:gd name="connsiteX39" fmla="*/ 16616 w 1395050"/>
                <a:gd name="connsiteY39" fmla="*/ 478972 h 1234092"/>
                <a:gd name="connsiteX40" fmla="*/ 60159 w 1395050"/>
                <a:gd name="connsiteY40" fmla="*/ 464457 h 1234092"/>
                <a:gd name="connsiteX41" fmla="*/ 89187 w 1395050"/>
                <a:gd name="connsiteY41" fmla="*/ 420915 h 1234092"/>
                <a:gd name="connsiteX42" fmla="*/ 246185 w 1395050"/>
                <a:gd name="connsiteY42" fmla="*/ 370228 h 1234092"/>
                <a:gd name="connsiteX0" fmla="*/ 246185 w 1395050"/>
                <a:gd name="connsiteY0" fmla="*/ 370228 h 1234092"/>
                <a:gd name="connsiteX1" fmla="*/ 89187 w 1395050"/>
                <a:gd name="connsiteY1" fmla="*/ 377372 h 1234092"/>
                <a:gd name="connsiteX2" fmla="*/ 328247 w 1395050"/>
                <a:gd name="connsiteY2" fmla="*/ 308523 h 1234092"/>
                <a:gd name="connsiteX3" fmla="*/ 248844 w 1395050"/>
                <a:gd name="connsiteY3" fmla="*/ 159657 h 1234092"/>
                <a:gd name="connsiteX4" fmla="*/ 263359 w 1395050"/>
                <a:gd name="connsiteY4" fmla="*/ 116115 h 1234092"/>
                <a:gd name="connsiteX5" fmla="*/ 306901 w 1395050"/>
                <a:gd name="connsiteY5" fmla="*/ 87086 h 1234092"/>
                <a:gd name="connsiteX6" fmla="*/ 452044 w 1395050"/>
                <a:gd name="connsiteY6" fmla="*/ 43543 h 1234092"/>
                <a:gd name="connsiteX7" fmla="*/ 539130 w 1395050"/>
                <a:gd name="connsiteY7" fmla="*/ 14515 h 1234092"/>
                <a:gd name="connsiteX8" fmla="*/ 582673 w 1395050"/>
                <a:gd name="connsiteY8" fmla="*/ 0 h 1234092"/>
                <a:gd name="connsiteX9" fmla="*/ 771359 w 1395050"/>
                <a:gd name="connsiteY9" fmla="*/ 29029 h 1234092"/>
                <a:gd name="connsiteX10" fmla="*/ 814901 w 1395050"/>
                <a:gd name="connsiteY10" fmla="*/ 58057 h 1234092"/>
                <a:gd name="connsiteX11" fmla="*/ 901987 w 1395050"/>
                <a:gd name="connsiteY11" fmla="*/ 130629 h 1234092"/>
                <a:gd name="connsiteX12" fmla="*/ 1003587 w 1395050"/>
                <a:gd name="connsiteY12" fmla="*/ 188686 h 1234092"/>
                <a:gd name="connsiteX13" fmla="*/ 1032616 w 1395050"/>
                <a:gd name="connsiteY13" fmla="*/ 304800 h 1234092"/>
                <a:gd name="connsiteX14" fmla="*/ 1061644 w 1395050"/>
                <a:gd name="connsiteY14" fmla="*/ 391886 h 1234092"/>
                <a:gd name="connsiteX15" fmla="*/ 1163244 w 1395050"/>
                <a:gd name="connsiteY15" fmla="*/ 580572 h 1234092"/>
                <a:gd name="connsiteX16" fmla="*/ 1293873 w 1395050"/>
                <a:gd name="connsiteY16" fmla="*/ 624115 h 1234092"/>
                <a:gd name="connsiteX17" fmla="*/ 1337416 w 1395050"/>
                <a:gd name="connsiteY17" fmla="*/ 638629 h 1234092"/>
                <a:gd name="connsiteX18" fmla="*/ 1308387 w 1395050"/>
                <a:gd name="connsiteY18" fmla="*/ 769257 h 1234092"/>
                <a:gd name="connsiteX19" fmla="*/ 1264844 w 1395050"/>
                <a:gd name="connsiteY19" fmla="*/ 783772 h 1234092"/>
                <a:gd name="connsiteX20" fmla="*/ 1250330 w 1395050"/>
                <a:gd name="connsiteY20" fmla="*/ 827315 h 1234092"/>
                <a:gd name="connsiteX21" fmla="*/ 1221301 w 1395050"/>
                <a:gd name="connsiteY21" fmla="*/ 870857 h 1234092"/>
                <a:gd name="connsiteX22" fmla="*/ 1206787 w 1395050"/>
                <a:gd name="connsiteY22" fmla="*/ 972457 h 1234092"/>
                <a:gd name="connsiteX23" fmla="*/ 1134216 w 1395050"/>
                <a:gd name="connsiteY23" fmla="*/ 1103086 h 1234092"/>
                <a:gd name="connsiteX24" fmla="*/ 1061644 w 1395050"/>
                <a:gd name="connsiteY24" fmla="*/ 1161143 h 1234092"/>
                <a:gd name="connsiteX25" fmla="*/ 771359 w 1395050"/>
                <a:gd name="connsiteY25" fmla="*/ 1175657 h 1234092"/>
                <a:gd name="connsiteX26" fmla="*/ 713301 w 1395050"/>
                <a:gd name="connsiteY26" fmla="*/ 1161143 h 1234092"/>
                <a:gd name="connsiteX27" fmla="*/ 626216 w 1395050"/>
                <a:gd name="connsiteY27" fmla="*/ 1132115 h 1234092"/>
                <a:gd name="connsiteX28" fmla="*/ 582673 w 1395050"/>
                <a:gd name="connsiteY28" fmla="*/ 1103086 h 1234092"/>
                <a:gd name="connsiteX29" fmla="*/ 524616 w 1395050"/>
                <a:gd name="connsiteY29" fmla="*/ 1088572 h 1234092"/>
                <a:gd name="connsiteX30" fmla="*/ 481073 w 1395050"/>
                <a:gd name="connsiteY30" fmla="*/ 1074057 h 1234092"/>
                <a:gd name="connsiteX31" fmla="*/ 452044 w 1395050"/>
                <a:gd name="connsiteY31" fmla="*/ 1016000 h 1234092"/>
                <a:gd name="connsiteX32" fmla="*/ 423016 w 1395050"/>
                <a:gd name="connsiteY32" fmla="*/ 928915 h 1234092"/>
                <a:gd name="connsiteX33" fmla="*/ 393987 w 1395050"/>
                <a:gd name="connsiteY33" fmla="*/ 885372 h 1234092"/>
                <a:gd name="connsiteX34" fmla="*/ 263359 w 1395050"/>
                <a:gd name="connsiteY34" fmla="*/ 783772 h 1234092"/>
                <a:gd name="connsiteX35" fmla="*/ 176273 w 1395050"/>
                <a:gd name="connsiteY35" fmla="*/ 740229 h 1234092"/>
                <a:gd name="connsiteX36" fmla="*/ 147244 w 1395050"/>
                <a:gd name="connsiteY36" fmla="*/ 696686 h 1234092"/>
                <a:gd name="connsiteX37" fmla="*/ 89187 w 1395050"/>
                <a:gd name="connsiteY37" fmla="*/ 667657 h 1234092"/>
                <a:gd name="connsiteX38" fmla="*/ 2101 w 1395050"/>
                <a:gd name="connsiteY38" fmla="*/ 624115 h 1234092"/>
                <a:gd name="connsiteX39" fmla="*/ 16616 w 1395050"/>
                <a:gd name="connsiteY39" fmla="*/ 478972 h 1234092"/>
                <a:gd name="connsiteX40" fmla="*/ 60159 w 1395050"/>
                <a:gd name="connsiteY40" fmla="*/ 464457 h 1234092"/>
                <a:gd name="connsiteX41" fmla="*/ 89187 w 1395050"/>
                <a:gd name="connsiteY41" fmla="*/ 420915 h 1234092"/>
                <a:gd name="connsiteX42" fmla="*/ 246185 w 1395050"/>
                <a:gd name="connsiteY42" fmla="*/ 370228 h 1234092"/>
                <a:gd name="connsiteX0" fmla="*/ 246185 w 1395050"/>
                <a:gd name="connsiteY0" fmla="*/ 370228 h 1234092"/>
                <a:gd name="connsiteX1" fmla="*/ 89187 w 1395050"/>
                <a:gd name="connsiteY1" fmla="*/ 377372 h 1234092"/>
                <a:gd name="connsiteX2" fmla="*/ 328247 w 1395050"/>
                <a:gd name="connsiteY2" fmla="*/ 308523 h 1234092"/>
                <a:gd name="connsiteX3" fmla="*/ 248844 w 1395050"/>
                <a:gd name="connsiteY3" fmla="*/ 159657 h 1234092"/>
                <a:gd name="connsiteX4" fmla="*/ 263359 w 1395050"/>
                <a:gd name="connsiteY4" fmla="*/ 116115 h 1234092"/>
                <a:gd name="connsiteX5" fmla="*/ 306901 w 1395050"/>
                <a:gd name="connsiteY5" fmla="*/ 87086 h 1234092"/>
                <a:gd name="connsiteX6" fmla="*/ 452044 w 1395050"/>
                <a:gd name="connsiteY6" fmla="*/ 43543 h 1234092"/>
                <a:gd name="connsiteX7" fmla="*/ 539130 w 1395050"/>
                <a:gd name="connsiteY7" fmla="*/ 14515 h 1234092"/>
                <a:gd name="connsiteX8" fmla="*/ 582673 w 1395050"/>
                <a:gd name="connsiteY8" fmla="*/ 0 h 1234092"/>
                <a:gd name="connsiteX9" fmla="*/ 771359 w 1395050"/>
                <a:gd name="connsiteY9" fmla="*/ 29029 h 1234092"/>
                <a:gd name="connsiteX10" fmla="*/ 814901 w 1395050"/>
                <a:gd name="connsiteY10" fmla="*/ 58057 h 1234092"/>
                <a:gd name="connsiteX11" fmla="*/ 901987 w 1395050"/>
                <a:gd name="connsiteY11" fmla="*/ 130629 h 1234092"/>
                <a:gd name="connsiteX12" fmla="*/ 1003587 w 1395050"/>
                <a:gd name="connsiteY12" fmla="*/ 188686 h 1234092"/>
                <a:gd name="connsiteX13" fmla="*/ 1032616 w 1395050"/>
                <a:gd name="connsiteY13" fmla="*/ 304800 h 1234092"/>
                <a:gd name="connsiteX14" fmla="*/ 1061644 w 1395050"/>
                <a:gd name="connsiteY14" fmla="*/ 391886 h 1234092"/>
                <a:gd name="connsiteX15" fmla="*/ 1163244 w 1395050"/>
                <a:gd name="connsiteY15" fmla="*/ 580572 h 1234092"/>
                <a:gd name="connsiteX16" fmla="*/ 1293873 w 1395050"/>
                <a:gd name="connsiteY16" fmla="*/ 624115 h 1234092"/>
                <a:gd name="connsiteX17" fmla="*/ 1337416 w 1395050"/>
                <a:gd name="connsiteY17" fmla="*/ 638629 h 1234092"/>
                <a:gd name="connsiteX18" fmla="*/ 1308387 w 1395050"/>
                <a:gd name="connsiteY18" fmla="*/ 769257 h 1234092"/>
                <a:gd name="connsiteX19" fmla="*/ 1264844 w 1395050"/>
                <a:gd name="connsiteY19" fmla="*/ 783772 h 1234092"/>
                <a:gd name="connsiteX20" fmla="*/ 1250330 w 1395050"/>
                <a:gd name="connsiteY20" fmla="*/ 827315 h 1234092"/>
                <a:gd name="connsiteX21" fmla="*/ 1221301 w 1395050"/>
                <a:gd name="connsiteY21" fmla="*/ 870857 h 1234092"/>
                <a:gd name="connsiteX22" fmla="*/ 1206787 w 1395050"/>
                <a:gd name="connsiteY22" fmla="*/ 972457 h 1234092"/>
                <a:gd name="connsiteX23" fmla="*/ 1134216 w 1395050"/>
                <a:gd name="connsiteY23" fmla="*/ 1103086 h 1234092"/>
                <a:gd name="connsiteX24" fmla="*/ 1061644 w 1395050"/>
                <a:gd name="connsiteY24" fmla="*/ 1161143 h 1234092"/>
                <a:gd name="connsiteX25" fmla="*/ 771359 w 1395050"/>
                <a:gd name="connsiteY25" fmla="*/ 1175657 h 1234092"/>
                <a:gd name="connsiteX26" fmla="*/ 713301 w 1395050"/>
                <a:gd name="connsiteY26" fmla="*/ 1161143 h 1234092"/>
                <a:gd name="connsiteX27" fmla="*/ 626216 w 1395050"/>
                <a:gd name="connsiteY27" fmla="*/ 1132115 h 1234092"/>
                <a:gd name="connsiteX28" fmla="*/ 582673 w 1395050"/>
                <a:gd name="connsiteY28" fmla="*/ 1103086 h 1234092"/>
                <a:gd name="connsiteX29" fmla="*/ 524616 w 1395050"/>
                <a:gd name="connsiteY29" fmla="*/ 1088572 h 1234092"/>
                <a:gd name="connsiteX30" fmla="*/ 481073 w 1395050"/>
                <a:gd name="connsiteY30" fmla="*/ 1074057 h 1234092"/>
                <a:gd name="connsiteX31" fmla="*/ 452044 w 1395050"/>
                <a:gd name="connsiteY31" fmla="*/ 1016000 h 1234092"/>
                <a:gd name="connsiteX32" fmla="*/ 423016 w 1395050"/>
                <a:gd name="connsiteY32" fmla="*/ 928915 h 1234092"/>
                <a:gd name="connsiteX33" fmla="*/ 393987 w 1395050"/>
                <a:gd name="connsiteY33" fmla="*/ 885372 h 1234092"/>
                <a:gd name="connsiteX34" fmla="*/ 263359 w 1395050"/>
                <a:gd name="connsiteY34" fmla="*/ 783772 h 1234092"/>
                <a:gd name="connsiteX35" fmla="*/ 176273 w 1395050"/>
                <a:gd name="connsiteY35" fmla="*/ 740229 h 1234092"/>
                <a:gd name="connsiteX36" fmla="*/ 147244 w 1395050"/>
                <a:gd name="connsiteY36" fmla="*/ 696686 h 1234092"/>
                <a:gd name="connsiteX37" fmla="*/ 89187 w 1395050"/>
                <a:gd name="connsiteY37" fmla="*/ 667657 h 1234092"/>
                <a:gd name="connsiteX38" fmla="*/ 2101 w 1395050"/>
                <a:gd name="connsiteY38" fmla="*/ 624115 h 1234092"/>
                <a:gd name="connsiteX39" fmla="*/ 16616 w 1395050"/>
                <a:gd name="connsiteY39" fmla="*/ 478972 h 1234092"/>
                <a:gd name="connsiteX40" fmla="*/ 60159 w 1395050"/>
                <a:gd name="connsiteY40" fmla="*/ 464457 h 1234092"/>
                <a:gd name="connsiteX41" fmla="*/ 82062 w 1395050"/>
                <a:gd name="connsiteY41" fmla="*/ 493637 h 1234092"/>
                <a:gd name="connsiteX42" fmla="*/ 246185 w 1395050"/>
                <a:gd name="connsiteY42" fmla="*/ 370228 h 1234092"/>
                <a:gd name="connsiteX0" fmla="*/ 246185 w 1395050"/>
                <a:gd name="connsiteY0" fmla="*/ 370228 h 1234092"/>
                <a:gd name="connsiteX1" fmla="*/ 89187 w 1395050"/>
                <a:gd name="connsiteY1" fmla="*/ 377372 h 1234092"/>
                <a:gd name="connsiteX2" fmla="*/ 328247 w 1395050"/>
                <a:gd name="connsiteY2" fmla="*/ 308523 h 1234092"/>
                <a:gd name="connsiteX3" fmla="*/ 248844 w 1395050"/>
                <a:gd name="connsiteY3" fmla="*/ 159657 h 1234092"/>
                <a:gd name="connsiteX4" fmla="*/ 410309 w 1395050"/>
                <a:gd name="connsiteY4" fmla="*/ 123409 h 1234092"/>
                <a:gd name="connsiteX5" fmla="*/ 306901 w 1395050"/>
                <a:gd name="connsiteY5" fmla="*/ 87086 h 1234092"/>
                <a:gd name="connsiteX6" fmla="*/ 452044 w 1395050"/>
                <a:gd name="connsiteY6" fmla="*/ 43543 h 1234092"/>
                <a:gd name="connsiteX7" fmla="*/ 539130 w 1395050"/>
                <a:gd name="connsiteY7" fmla="*/ 14515 h 1234092"/>
                <a:gd name="connsiteX8" fmla="*/ 582673 w 1395050"/>
                <a:gd name="connsiteY8" fmla="*/ 0 h 1234092"/>
                <a:gd name="connsiteX9" fmla="*/ 771359 w 1395050"/>
                <a:gd name="connsiteY9" fmla="*/ 29029 h 1234092"/>
                <a:gd name="connsiteX10" fmla="*/ 814901 w 1395050"/>
                <a:gd name="connsiteY10" fmla="*/ 58057 h 1234092"/>
                <a:gd name="connsiteX11" fmla="*/ 901987 w 1395050"/>
                <a:gd name="connsiteY11" fmla="*/ 130629 h 1234092"/>
                <a:gd name="connsiteX12" fmla="*/ 1003587 w 1395050"/>
                <a:gd name="connsiteY12" fmla="*/ 188686 h 1234092"/>
                <a:gd name="connsiteX13" fmla="*/ 1032616 w 1395050"/>
                <a:gd name="connsiteY13" fmla="*/ 304800 h 1234092"/>
                <a:gd name="connsiteX14" fmla="*/ 1061644 w 1395050"/>
                <a:gd name="connsiteY14" fmla="*/ 391886 h 1234092"/>
                <a:gd name="connsiteX15" fmla="*/ 1163244 w 1395050"/>
                <a:gd name="connsiteY15" fmla="*/ 580572 h 1234092"/>
                <a:gd name="connsiteX16" fmla="*/ 1293873 w 1395050"/>
                <a:gd name="connsiteY16" fmla="*/ 624115 h 1234092"/>
                <a:gd name="connsiteX17" fmla="*/ 1337416 w 1395050"/>
                <a:gd name="connsiteY17" fmla="*/ 638629 h 1234092"/>
                <a:gd name="connsiteX18" fmla="*/ 1308387 w 1395050"/>
                <a:gd name="connsiteY18" fmla="*/ 769257 h 1234092"/>
                <a:gd name="connsiteX19" fmla="*/ 1264844 w 1395050"/>
                <a:gd name="connsiteY19" fmla="*/ 783772 h 1234092"/>
                <a:gd name="connsiteX20" fmla="*/ 1250330 w 1395050"/>
                <a:gd name="connsiteY20" fmla="*/ 827315 h 1234092"/>
                <a:gd name="connsiteX21" fmla="*/ 1221301 w 1395050"/>
                <a:gd name="connsiteY21" fmla="*/ 870857 h 1234092"/>
                <a:gd name="connsiteX22" fmla="*/ 1206787 w 1395050"/>
                <a:gd name="connsiteY22" fmla="*/ 972457 h 1234092"/>
                <a:gd name="connsiteX23" fmla="*/ 1134216 w 1395050"/>
                <a:gd name="connsiteY23" fmla="*/ 1103086 h 1234092"/>
                <a:gd name="connsiteX24" fmla="*/ 1061644 w 1395050"/>
                <a:gd name="connsiteY24" fmla="*/ 1161143 h 1234092"/>
                <a:gd name="connsiteX25" fmla="*/ 771359 w 1395050"/>
                <a:gd name="connsiteY25" fmla="*/ 1175657 h 1234092"/>
                <a:gd name="connsiteX26" fmla="*/ 713301 w 1395050"/>
                <a:gd name="connsiteY26" fmla="*/ 1161143 h 1234092"/>
                <a:gd name="connsiteX27" fmla="*/ 626216 w 1395050"/>
                <a:gd name="connsiteY27" fmla="*/ 1132115 h 1234092"/>
                <a:gd name="connsiteX28" fmla="*/ 582673 w 1395050"/>
                <a:gd name="connsiteY28" fmla="*/ 1103086 h 1234092"/>
                <a:gd name="connsiteX29" fmla="*/ 524616 w 1395050"/>
                <a:gd name="connsiteY29" fmla="*/ 1088572 h 1234092"/>
                <a:gd name="connsiteX30" fmla="*/ 481073 w 1395050"/>
                <a:gd name="connsiteY30" fmla="*/ 1074057 h 1234092"/>
                <a:gd name="connsiteX31" fmla="*/ 452044 w 1395050"/>
                <a:gd name="connsiteY31" fmla="*/ 1016000 h 1234092"/>
                <a:gd name="connsiteX32" fmla="*/ 423016 w 1395050"/>
                <a:gd name="connsiteY32" fmla="*/ 928915 h 1234092"/>
                <a:gd name="connsiteX33" fmla="*/ 393987 w 1395050"/>
                <a:gd name="connsiteY33" fmla="*/ 885372 h 1234092"/>
                <a:gd name="connsiteX34" fmla="*/ 263359 w 1395050"/>
                <a:gd name="connsiteY34" fmla="*/ 783772 h 1234092"/>
                <a:gd name="connsiteX35" fmla="*/ 176273 w 1395050"/>
                <a:gd name="connsiteY35" fmla="*/ 740229 h 1234092"/>
                <a:gd name="connsiteX36" fmla="*/ 147244 w 1395050"/>
                <a:gd name="connsiteY36" fmla="*/ 696686 h 1234092"/>
                <a:gd name="connsiteX37" fmla="*/ 89187 w 1395050"/>
                <a:gd name="connsiteY37" fmla="*/ 667657 h 1234092"/>
                <a:gd name="connsiteX38" fmla="*/ 2101 w 1395050"/>
                <a:gd name="connsiteY38" fmla="*/ 624115 h 1234092"/>
                <a:gd name="connsiteX39" fmla="*/ 16616 w 1395050"/>
                <a:gd name="connsiteY39" fmla="*/ 478972 h 1234092"/>
                <a:gd name="connsiteX40" fmla="*/ 60159 w 1395050"/>
                <a:gd name="connsiteY40" fmla="*/ 464457 h 1234092"/>
                <a:gd name="connsiteX41" fmla="*/ 82062 w 1395050"/>
                <a:gd name="connsiteY41" fmla="*/ 493637 h 1234092"/>
                <a:gd name="connsiteX42" fmla="*/ 246185 w 1395050"/>
                <a:gd name="connsiteY42" fmla="*/ 370228 h 1234092"/>
                <a:gd name="connsiteX0" fmla="*/ 246185 w 1395050"/>
                <a:gd name="connsiteY0" fmla="*/ 370228 h 1234092"/>
                <a:gd name="connsiteX1" fmla="*/ 89187 w 1395050"/>
                <a:gd name="connsiteY1" fmla="*/ 377372 h 1234092"/>
                <a:gd name="connsiteX2" fmla="*/ 328247 w 1395050"/>
                <a:gd name="connsiteY2" fmla="*/ 308523 h 1234092"/>
                <a:gd name="connsiteX3" fmla="*/ 248844 w 1395050"/>
                <a:gd name="connsiteY3" fmla="*/ 159657 h 1234092"/>
                <a:gd name="connsiteX4" fmla="*/ 410309 w 1395050"/>
                <a:gd name="connsiteY4" fmla="*/ 123409 h 1234092"/>
                <a:gd name="connsiteX5" fmla="*/ 410309 w 1395050"/>
                <a:gd name="connsiteY5" fmla="*/ 61705 h 1234092"/>
                <a:gd name="connsiteX6" fmla="*/ 452044 w 1395050"/>
                <a:gd name="connsiteY6" fmla="*/ 43543 h 1234092"/>
                <a:gd name="connsiteX7" fmla="*/ 539130 w 1395050"/>
                <a:gd name="connsiteY7" fmla="*/ 14515 h 1234092"/>
                <a:gd name="connsiteX8" fmla="*/ 582673 w 1395050"/>
                <a:gd name="connsiteY8" fmla="*/ 0 h 1234092"/>
                <a:gd name="connsiteX9" fmla="*/ 771359 w 1395050"/>
                <a:gd name="connsiteY9" fmla="*/ 29029 h 1234092"/>
                <a:gd name="connsiteX10" fmla="*/ 814901 w 1395050"/>
                <a:gd name="connsiteY10" fmla="*/ 58057 h 1234092"/>
                <a:gd name="connsiteX11" fmla="*/ 901987 w 1395050"/>
                <a:gd name="connsiteY11" fmla="*/ 130629 h 1234092"/>
                <a:gd name="connsiteX12" fmla="*/ 1003587 w 1395050"/>
                <a:gd name="connsiteY12" fmla="*/ 188686 h 1234092"/>
                <a:gd name="connsiteX13" fmla="*/ 1032616 w 1395050"/>
                <a:gd name="connsiteY13" fmla="*/ 304800 h 1234092"/>
                <a:gd name="connsiteX14" fmla="*/ 1061644 w 1395050"/>
                <a:gd name="connsiteY14" fmla="*/ 391886 h 1234092"/>
                <a:gd name="connsiteX15" fmla="*/ 1163244 w 1395050"/>
                <a:gd name="connsiteY15" fmla="*/ 580572 h 1234092"/>
                <a:gd name="connsiteX16" fmla="*/ 1293873 w 1395050"/>
                <a:gd name="connsiteY16" fmla="*/ 624115 h 1234092"/>
                <a:gd name="connsiteX17" fmla="*/ 1337416 w 1395050"/>
                <a:gd name="connsiteY17" fmla="*/ 638629 h 1234092"/>
                <a:gd name="connsiteX18" fmla="*/ 1308387 w 1395050"/>
                <a:gd name="connsiteY18" fmla="*/ 769257 h 1234092"/>
                <a:gd name="connsiteX19" fmla="*/ 1264844 w 1395050"/>
                <a:gd name="connsiteY19" fmla="*/ 783772 h 1234092"/>
                <a:gd name="connsiteX20" fmla="*/ 1250330 w 1395050"/>
                <a:gd name="connsiteY20" fmla="*/ 827315 h 1234092"/>
                <a:gd name="connsiteX21" fmla="*/ 1221301 w 1395050"/>
                <a:gd name="connsiteY21" fmla="*/ 870857 h 1234092"/>
                <a:gd name="connsiteX22" fmla="*/ 1206787 w 1395050"/>
                <a:gd name="connsiteY22" fmla="*/ 972457 h 1234092"/>
                <a:gd name="connsiteX23" fmla="*/ 1134216 w 1395050"/>
                <a:gd name="connsiteY23" fmla="*/ 1103086 h 1234092"/>
                <a:gd name="connsiteX24" fmla="*/ 1061644 w 1395050"/>
                <a:gd name="connsiteY24" fmla="*/ 1161143 h 1234092"/>
                <a:gd name="connsiteX25" fmla="*/ 771359 w 1395050"/>
                <a:gd name="connsiteY25" fmla="*/ 1175657 h 1234092"/>
                <a:gd name="connsiteX26" fmla="*/ 713301 w 1395050"/>
                <a:gd name="connsiteY26" fmla="*/ 1161143 h 1234092"/>
                <a:gd name="connsiteX27" fmla="*/ 626216 w 1395050"/>
                <a:gd name="connsiteY27" fmla="*/ 1132115 h 1234092"/>
                <a:gd name="connsiteX28" fmla="*/ 582673 w 1395050"/>
                <a:gd name="connsiteY28" fmla="*/ 1103086 h 1234092"/>
                <a:gd name="connsiteX29" fmla="*/ 524616 w 1395050"/>
                <a:gd name="connsiteY29" fmla="*/ 1088572 h 1234092"/>
                <a:gd name="connsiteX30" fmla="*/ 481073 w 1395050"/>
                <a:gd name="connsiteY30" fmla="*/ 1074057 h 1234092"/>
                <a:gd name="connsiteX31" fmla="*/ 452044 w 1395050"/>
                <a:gd name="connsiteY31" fmla="*/ 1016000 h 1234092"/>
                <a:gd name="connsiteX32" fmla="*/ 423016 w 1395050"/>
                <a:gd name="connsiteY32" fmla="*/ 928915 h 1234092"/>
                <a:gd name="connsiteX33" fmla="*/ 393987 w 1395050"/>
                <a:gd name="connsiteY33" fmla="*/ 885372 h 1234092"/>
                <a:gd name="connsiteX34" fmla="*/ 263359 w 1395050"/>
                <a:gd name="connsiteY34" fmla="*/ 783772 h 1234092"/>
                <a:gd name="connsiteX35" fmla="*/ 176273 w 1395050"/>
                <a:gd name="connsiteY35" fmla="*/ 740229 h 1234092"/>
                <a:gd name="connsiteX36" fmla="*/ 147244 w 1395050"/>
                <a:gd name="connsiteY36" fmla="*/ 696686 h 1234092"/>
                <a:gd name="connsiteX37" fmla="*/ 89187 w 1395050"/>
                <a:gd name="connsiteY37" fmla="*/ 667657 h 1234092"/>
                <a:gd name="connsiteX38" fmla="*/ 2101 w 1395050"/>
                <a:gd name="connsiteY38" fmla="*/ 624115 h 1234092"/>
                <a:gd name="connsiteX39" fmla="*/ 16616 w 1395050"/>
                <a:gd name="connsiteY39" fmla="*/ 478972 h 1234092"/>
                <a:gd name="connsiteX40" fmla="*/ 60159 w 1395050"/>
                <a:gd name="connsiteY40" fmla="*/ 464457 h 1234092"/>
                <a:gd name="connsiteX41" fmla="*/ 82062 w 1395050"/>
                <a:gd name="connsiteY41" fmla="*/ 493637 h 1234092"/>
                <a:gd name="connsiteX42" fmla="*/ 246185 w 1395050"/>
                <a:gd name="connsiteY42" fmla="*/ 370228 h 1234092"/>
                <a:gd name="connsiteX0" fmla="*/ 246185 w 1395050"/>
                <a:gd name="connsiteY0" fmla="*/ 370228 h 1234092"/>
                <a:gd name="connsiteX1" fmla="*/ 89187 w 1395050"/>
                <a:gd name="connsiteY1" fmla="*/ 377372 h 1234092"/>
                <a:gd name="connsiteX2" fmla="*/ 328247 w 1395050"/>
                <a:gd name="connsiteY2" fmla="*/ 308523 h 1234092"/>
                <a:gd name="connsiteX3" fmla="*/ 248844 w 1395050"/>
                <a:gd name="connsiteY3" fmla="*/ 159657 h 1234092"/>
                <a:gd name="connsiteX4" fmla="*/ 410309 w 1395050"/>
                <a:gd name="connsiteY4" fmla="*/ 123409 h 1234092"/>
                <a:gd name="connsiteX5" fmla="*/ 410309 w 1395050"/>
                <a:gd name="connsiteY5" fmla="*/ 61705 h 1234092"/>
                <a:gd name="connsiteX6" fmla="*/ 452044 w 1395050"/>
                <a:gd name="connsiteY6" fmla="*/ 43543 h 1234092"/>
                <a:gd name="connsiteX7" fmla="*/ 539130 w 1395050"/>
                <a:gd name="connsiteY7" fmla="*/ 14515 h 1234092"/>
                <a:gd name="connsiteX8" fmla="*/ 582673 w 1395050"/>
                <a:gd name="connsiteY8" fmla="*/ 0 h 1234092"/>
                <a:gd name="connsiteX9" fmla="*/ 771359 w 1395050"/>
                <a:gd name="connsiteY9" fmla="*/ 29029 h 1234092"/>
                <a:gd name="connsiteX10" fmla="*/ 814901 w 1395050"/>
                <a:gd name="connsiteY10" fmla="*/ 58057 h 1234092"/>
                <a:gd name="connsiteX11" fmla="*/ 901987 w 1395050"/>
                <a:gd name="connsiteY11" fmla="*/ 130629 h 1234092"/>
                <a:gd name="connsiteX12" fmla="*/ 1003587 w 1395050"/>
                <a:gd name="connsiteY12" fmla="*/ 188686 h 1234092"/>
                <a:gd name="connsiteX13" fmla="*/ 1032616 w 1395050"/>
                <a:gd name="connsiteY13" fmla="*/ 304800 h 1234092"/>
                <a:gd name="connsiteX14" fmla="*/ 1061644 w 1395050"/>
                <a:gd name="connsiteY14" fmla="*/ 391886 h 1234092"/>
                <a:gd name="connsiteX15" fmla="*/ 1163244 w 1395050"/>
                <a:gd name="connsiteY15" fmla="*/ 580572 h 1234092"/>
                <a:gd name="connsiteX16" fmla="*/ 1293873 w 1395050"/>
                <a:gd name="connsiteY16" fmla="*/ 624115 h 1234092"/>
                <a:gd name="connsiteX17" fmla="*/ 1337416 w 1395050"/>
                <a:gd name="connsiteY17" fmla="*/ 638629 h 1234092"/>
                <a:gd name="connsiteX18" fmla="*/ 1308387 w 1395050"/>
                <a:gd name="connsiteY18" fmla="*/ 769257 h 1234092"/>
                <a:gd name="connsiteX19" fmla="*/ 1264844 w 1395050"/>
                <a:gd name="connsiteY19" fmla="*/ 783772 h 1234092"/>
                <a:gd name="connsiteX20" fmla="*/ 1250330 w 1395050"/>
                <a:gd name="connsiteY20" fmla="*/ 827315 h 1234092"/>
                <a:gd name="connsiteX21" fmla="*/ 1221301 w 1395050"/>
                <a:gd name="connsiteY21" fmla="*/ 870857 h 1234092"/>
                <a:gd name="connsiteX22" fmla="*/ 1206787 w 1395050"/>
                <a:gd name="connsiteY22" fmla="*/ 972457 h 1234092"/>
                <a:gd name="connsiteX23" fmla="*/ 1134216 w 1395050"/>
                <a:gd name="connsiteY23" fmla="*/ 1103086 h 1234092"/>
                <a:gd name="connsiteX24" fmla="*/ 1061644 w 1395050"/>
                <a:gd name="connsiteY24" fmla="*/ 1161143 h 1234092"/>
                <a:gd name="connsiteX25" fmla="*/ 771359 w 1395050"/>
                <a:gd name="connsiteY25" fmla="*/ 1175657 h 1234092"/>
                <a:gd name="connsiteX26" fmla="*/ 713301 w 1395050"/>
                <a:gd name="connsiteY26" fmla="*/ 1161143 h 1234092"/>
                <a:gd name="connsiteX27" fmla="*/ 626216 w 1395050"/>
                <a:gd name="connsiteY27" fmla="*/ 1132115 h 1234092"/>
                <a:gd name="connsiteX28" fmla="*/ 582673 w 1395050"/>
                <a:gd name="connsiteY28" fmla="*/ 1103086 h 1234092"/>
                <a:gd name="connsiteX29" fmla="*/ 524616 w 1395050"/>
                <a:gd name="connsiteY29" fmla="*/ 1088572 h 1234092"/>
                <a:gd name="connsiteX30" fmla="*/ 481073 w 1395050"/>
                <a:gd name="connsiteY30" fmla="*/ 1074057 h 1234092"/>
                <a:gd name="connsiteX31" fmla="*/ 452044 w 1395050"/>
                <a:gd name="connsiteY31" fmla="*/ 1016000 h 1234092"/>
                <a:gd name="connsiteX32" fmla="*/ 423016 w 1395050"/>
                <a:gd name="connsiteY32" fmla="*/ 928915 h 1234092"/>
                <a:gd name="connsiteX33" fmla="*/ 393987 w 1395050"/>
                <a:gd name="connsiteY33" fmla="*/ 885372 h 1234092"/>
                <a:gd name="connsiteX34" fmla="*/ 263359 w 1395050"/>
                <a:gd name="connsiteY34" fmla="*/ 783772 h 1234092"/>
                <a:gd name="connsiteX35" fmla="*/ 176273 w 1395050"/>
                <a:gd name="connsiteY35" fmla="*/ 740229 h 1234092"/>
                <a:gd name="connsiteX36" fmla="*/ 147244 w 1395050"/>
                <a:gd name="connsiteY36" fmla="*/ 696686 h 1234092"/>
                <a:gd name="connsiteX37" fmla="*/ 89187 w 1395050"/>
                <a:gd name="connsiteY37" fmla="*/ 667657 h 1234092"/>
                <a:gd name="connsiteX38" fmla="*/ 2101 w 1395050"/>
                <a:gd name="connsiteY38" fmla="*/ 624115 h 1234092"/>
                <a:gd name="connsiteX39" fmla="*/ 16616 w 1395050"/>
                <a:gd name="connsiteY39" fmla="*/ 478972 h 1234092"/>
                <a:gd name="connsiteX40" fmla="*/ 60159 w 1395050"/>
                <a:gd name="connsiteY40" fmla="*/ 464457 h 1234092"/>
                <a:gd name="connsiteX41" fmla="*/ 82062 w 1395050"/>
                <a:gd name="connsiteY41" fmla="*/ 493637 h 1234092"/>
                <a:gd name="connsiteX42" fmla="*/ 246185 w 1395050"/>
                <a:gd name="connsiteY42" fmla="*/ 370228 h 1234092"/>
                <a:gd name="connsiteX0" fmla="*/ 246185 w 1395050"/>
                <a:gd name="connsiteY0" fmla="*/ 370228 h 1234092"/>
                <a:gd name="connsiteX1" fmla="*/ 89187 w 1395050"/>
                <a:gd name="connsiteY1" fmla="*/ 377372 h 1234092"/>
                <a:gd name="connsiteX2" fmla="*/ 328247 w 1395050"/>
                <a:gd name="connsiteY2" fmla="*/ 308523 h 1234092"/>
                <a:gd name="connsiteX3" fmla="*/ 410309 w 1395050"/>
                <a:gd name="connsiteY3" fmla="*/ 185114 h 1234092"/>
                <a:gd name="connsiteX4" fmla="*/ 410309 w 1395050"/>
                <a:gd name="connsiteY4" fmla="*/ 123409 h 1234092"/>
                <a:gd name="connsiteX5" fmla="*/ 410309 w 1395050"/>
                <a:gd name="connsiteY5" fmla="*/ 61705 h 1234092"/>
                <a:gd name="connsiteX6" fmla="*/ 452044 w 1395050"/>
                <a:gd name="connsiteY6" fmla="*/ 43543 h 1234092"/>
                <a:gd name="connsiteX7" fmla="*/ 539130 w 1395050"/>
                <a:gd name="connsiteY7" fmla="*/ 14515 h 1234092"/>
                <a:gd name="connsiteX8" fmla="*/ 582673 w 1395050"/>
                <a:gd name="connsiteY8" fmla="*/ 0 h 1234092"/>
                <a:gd name="connsiteX9" fmla="*/ 771359 w 1395050"/>
                <a:gd name="connsiteY9" fmla="*/ 29029 h 1234092"/>
                <a:gd name="connsiteX10" fmla="*/ 814901 w 1395050"/>
                <a:gd name="connsiteY10" fmla="*/ 58057 h 1234092"/>
                <a:gd name="connsiteX11" fmla="*/ 901987 w 1395050"/>
                <a:gd name="connsiteY11" fmla="*/ 130629 h 1234092"/>
                <a:gd name="connsiteX12" fmla="*/ 1003587 w 1395050"/>
                <a:gd name="connsiteY12" fmla="*/ 188686 h 1234092"/>
                <a:gd name="connsiteX13" fmla="*/ 1032616 w 1395050"/>
                <a:gd name="connsiteY13" fmla="*/ 304800 h 1234092"/>
                <a:gd name="connsiteX14" fmla="*/ 1061644 w 1395050"/>
                <a:gd name="connsiteY14" fmla="*/ 391886 h 1234092"/>
                <a:gd name="connsiteX15" fmla="*/ 1163244 w 1395050"/>
                <a:gd name="connsiteY15" fmla="*/ 580572 h 1234092"/>
                <a:gd name="connsiteX16" fmla="*/ 1293873 w 1395050"/>
                <a:gd name="connsiteY16" fmla="*/ 624115 h 1234092"/>
                <a:gd name="connsiteX17" fmla="*/ 1337416 w 1395050"/>
                <a:gd name="connsiteY17" fmla="*/ 638629 h 1234092"/>
                <a:gd name="connsiteX18" fmla="*/ 1308387 w 1395050"/>
                <a:gd name="connsiteY18" fmla="*/ 769257 h 1234092"/>
                <a:gd name="connsiteX19" fmla="*/ 1264844 w 1395050"/>
                <a:gd name="connsiteY19" fmla="*/ 783772 h 1234092"/>
                <a:gd name="connsiteX20" fmla="*/ 1250330 w 1395050"/>
                <a:gd name="connsiteY20" fmla="*/ 827315 h 1234092"/>
                <a:gd name="connsiteX21" fmla="*/ 1221301 w 1395050"/>
                <a:gd name="connsiteY21" fmla="*/ 870857 h 1234092"/>
                <a:gd name="connsiteX22" fmla="*/ 1206787 w 1395050"/>
                <a:gd name="connsiteY22" fmla="*/ 972457 h 1234092"/>
                <a:gd name="connsiteX23" fmla="*/ 1134216 w 1395050"/>
                <a:gd name="connsiteY23" fmla="*/ 1103086 h 1234092"/>
                <a:gd name="connsiteX24" fmla="*/ 1061644 w 1395050"/>
                <a:gd name="connsiteY24" fmla="*/ 1161143 h 1234092"/>
                <a:gd name="connsiteX25" fmla="*/ 771359 w 1395050"/>
                <a:gd name="connsiteY25" fmla="*/ 1175657 h 1234092"/>
                <a:gd name="connsiteX26" fmla="*/ 713301 w 1395050"/>
                <a:gd name="connsiteY26" fmla="*/ 1161143 h 1234092"/>
                <a:gd name="connsiteX27" fmla="*/ 626216 w 1395050"/>
                <a:gd name="connsiteY27" fmla="*/ 1132115 h 1234092"/>
                <a:gd name="connsiteX28" fmla="*/ 582673 w 1395050"/>
                <a:gd name="connsiteY28" fmla="*/ 1103086 h 1234092"/>
                <a:gd name="connsiteX29" fmla="*/ 524616 w 1395050"/>
                <a:gd name="connsiteY29" fmla="*/ 1088572 h 1234092"/>
                <a:gd name="connsiteX30" fmla="*/ 481073 w 1395050"/>
                <a:gd name="connsiteY30" fmla="*/ 1074057 h 1234092"/>
                <a:gd name="connsiteX31" fmla="*/ 452044 w 1395050"/>
                <a:gd name="connsiteY31" fmla="*/ 1016000 h 1234092"/>
                <a:gd name="connsiteX32" fmla="*/ 423016 w 1395050"/>
                <a:gd name="connsiteY32" fmla="*/ 928915 h 1234092"/>
                <a:gd name="connsiteX33" fmla="*/ 393987 w 1395050"/>
                <a:gd name="connsiteY33" fmla="*/ 885372 h 1234092"/>
                <a:gd name="connsiteX34" fmla="*/ 263359 w 1395050"/>
                <a:gd name="connsiteY34" fmla="*/ 783772 h 1234092"/>
                <a:gd name="connsiteX35" fmla="*/ 176273 w 1395050"/>
                <a:gd name="connsiteY35" fmla="*/ 740229 h 1234092"/>
                <a:gd name="connsiteX36" fmla="*/ 147244 w 1395050"/>
                <a:gd name="connsiteY36" fmla="*/ 696686 h 1234092"/>
                <a:gd name="connsiteX37" fmla="*/ 89187 w 1395050"/>
                <a:gd name="connsiteY37" fmla="*/ 667657 h 1234092"/>
                <a:gd name="connsiteX38" fmla="*/ 2101 w 1395050"/>
                <a:gd name="connsiteY38" fmla="*/ 624115 h 1234092"/>
                <a:gd name="connsiteX39" fmla="*/ 16616 w 1395050"/>
                <a:gd name="connsiteY39" fmla="*/ 478972 h 1234092"/>
                <a:gd name="connsiteX40" fmla="*/ 60159 w 1395050"/>
                <a:gd name="connsiteY40" fmla="*/ 464457 h 1234092"/>
                <a:gd name="connsiteX41" fmla="*/ 82062 w 1395050"/>
                <a:gd name="connsiteY41" fmla="*/ 493637 h 1234092"/>
                <a:gd name="connsiteX42" fmla="*/ 246185 w 1395050"/>
                <a:gd name="connsiteY42" fmla="*/ 370228 h 1234092"/>
                <a:gd name="connsiteX0" fmla="*/ 246185 w 1395050"/>
                <a:gd name="connsiteY0" fmla="*/ 370228 h 1234092"/>
                <a:gd name="connsiteX1" fmla="*/ 246185 w 1395050"/>
                <a:gd name="connsiteY1" fmla="*/ 370228 h 1234092"/>
                <a:gd name="connsiteX2" fmla="*/ 328247 w 1395050"/>
                <a:gd name="connsiteY2" fmla="*/ 308523 h 1234092"/>
                <a:gd name="connsiteX3" fmla="*/ 410309 w 1395050"/>
                <a:gd name="connsiteY3" fmla="*/ 185114 h 1234092"/>
                <a:gd name="connsiteX4" fmla="*/ 410309 w 1395050"/>
                <a:gd name="connsiteY4" fmla="*/ 123409 h 1234092"/>
                <a:gd name="connsiteX5" fmla="*/ 410309 w 1395050"/>
                <a:gd name="connsiteY5" fmla="*/ 61705 h 1234092"/>
                <a:gd name="connsiteX6" fmla="*/ 452044 w 1395050"/>
                <a:gd name="connsiteY6" fmla="*/ 43543 h 1234092"/>
                <a:gd name="connsiteX7" fmla="*/ 539130 w 1395050"/>
                <a:gd name="connsiteY7" fmla="*/ 14515 h 1234092"/>
                <a:gd name="connsiteX8" fmla="*/ 582673 w 1395050"/>
                <a:gd name="connsiteY8" fmla="*/ 0 h 1234092"/>
                <a:gd name="connsiteX9" fmla="*/ 771359 w 1395050"/>
                <a:gd name="connsiteY9" fmla="*/ 29029 h 1234092"/>
                <a:gd name="connsiteX10" fmla="*/ 814901 w 1395050"/>
                <a:gd name="connsiteY10" fmla="*/ 58057 h 1234092"/>
                <a:gd name="connsiteX11" fmla="*/ 901987 w 1395050"/>
                <a:gd name="connsiteY11" fmla="*/ 130629 h 1234092"/>
                <a:gd name="connsiteX12" fmla="*/ 1003587 w 1395050"/>
                <a:gd name="connsiteY12" fmla="*/ 188686 h 1234092"/>
                <a:gd name="connsiteX13" fmla="*/ 1032616 w 1395050"/>
                <a:gd name="connsiteY13" fmla="*/ 304800 h 1234092"/>
                <a:gd name="connsiteX14" fmla="*/ 1061644 w 1395050"/>
                <a:gd name="connsiteY14" fmla="*/ 391886 h 1234092"/>
                <a:gd name="connsiteX15" fmla="*/ 1163244 w 1395050"/>
                <a:gd name="connsiteY15" fmla="*/ 580572 h 1234092"/>
                <a:gd name="connsiteX16" fmla="*/ 1293873 w 1395050"/>
                <a:gd name="connsiteY16" fmla="*/ 624115 h 1234092"/>
                <a:gd name="connsiteX17" fmla="*/ 1337416 w 1395050"/>
                <a:gd name="connsiteY17" fmla="*/ 638629 h 1234092"/>
                <a:gd name="connsiteX18" fmla="*/ 1308387 w 1395050"/>
                <a:gd name="connsiteY18" fmla="*/ 769257 h 1234092"/>
                <a:gd name="connsiteX19" fmla="*/ 1264844 w 1395050"/>
                <a:gd name="connsiteY19" fmla="*/ 783772 h 1234092"/>
                <a:gd name="connsiteX20" fmla="*/ 1250330 w 1395050"/>
                <a:gd name="connsiteY20" fmla="*/ 827315 h 1234092"/>
                <a:gd name="connsiteX21" fmla="*/ 1221301 w 1395050"/>
                <a:gd name="connsiteY21" fmla="*/ 870857 h 1234092"/>
                <a:gd name="connsiteX22" fmla="*/ 1206787 w 1395050"/>
                <a:gd name="connsiteY22" fmla="*/ 972457 h 1234092"/>
                <a:gd name="connsiteX23" fmla="*/ 1134216 w 1395050"/>
                <a:gd name="connsiteY23" fmla="*/ 1103086 h 1234092"/>
                <a:gd name="connsiteX24" fmla="*/ 1061644 w 1395050"/>
                <a:gd name="connsiteY24" fmla="*/ 1161143 h 1234092"/>
                <a:gd name="connsiteX25" fmla="*/ 771359 w 1395050"/>
                <a:gd name="connsiteY25" fmla="*/ 1175657 h 1234092"/>
                <a:gd name="connsiteX26" fmla="*/ 713301 w 1395050"/>
                <a:gd name="connsiteY26" fmla="*/ 1161143 h 1234092"/>
                <a:gd name="connsiteX27" fmla="*/ 626216 w 1395050"/>
                <a:gd name="connsiteY27" fmla="*/ 1132115 h 1234092"/>
                <a:gd name="connsiteX28" fmla="*/ 582673 w 1395050"/>
                <a:gd name="connsiteY28" fmla="*/ 1103086 h 1234092"/>
                <a:gd name="connsiteX29" fmla="*/ 524616 w 1395050"/>
                <a:gd name="connsiteY29" fmla="*/ 1088572 h 1234092"/>
                <a:gd name="connsiteX30" fmla="*/ 481073 w 1395050"/>
                <a:gd name="connsiteY30" fmla="*/ 1074057 h 1234092"/>
                <a:gd name="connsiteX31" fmla="*/ 452044 w 1395050"/>
                <a:gd name="connsiteY31" fmla="*/ 1016000 h 1234092"/>
                <a:gd name="connsiteX32" fmla="*/ 423016 w 1395050"/>
                <a:gd name="connsiteY32" fmla="*/ 928915 h 1234092"/>
                <a:gd name="connsiteX33" fmla="*/ 393987 w 1395050"/>
                <a:gd name="connsiteY33" fmla="*/ 885372 h 1234092"/>
                <a:gd name="connsiteX34" fmla="*/ 263359 w 1395050"/>
                <a:gd name="connsiteY34" fmla="*/ 783772 h 1234092"/>
                <a:gd name="connsiteX35" fmla="*/ 176273 w 1395050"/>
                <a:gd name="connsiteY35" fmla="*/ 740229 h 1234092"/>
                <a:gd name="connsiteX36" fmla="*/ 147244 w 1395050"/>
                <a:gd name="connsiteY36" fmla="*/ 696686 h 1234092"/>
                <a:gd name="connsiteX37" fmla="*/ 89187 w 1395050"/>
                <a:gd name="connsiteY37" fmla="*/ 667657 h 1234092"/>
                <a:gd name="connsiteX38" fmla="*/ 2101 w 1395050"/>
                <a:gd name="connsiteY38" fmla="*/ 624115 h 1234092"/>
                <a:gd name="connsiteX39" fmla="*/ 16616 w 1395050"/>
                <a:gd name="connsiteY39" fmla="*/ 478972 h 1234092"/>
                <a:gd name="connsiteX40" fmla="*/ 60159 w 1395050"/>
                <a:gd name="connsiteY40" fmla="*/ 464457 h 1234092"/>
                <a:gd name="connsiteX41" fmla="*/ 82062 w 1395050"/>
                <a:gd name="connsiteY41" fmla="*/ 493637 h 1234092"/>
                <a:gd name="connsiteX42" fmla="*/ 246185 w 1395050"/>
                <a:gd name="connsiteY42" fmla="*/ 370228 h 1234092"/>
                <a:gd name="connsiteX0" fmla="*/ 258132 w 1406997"/>
                <a:gd name="connsiteY0" fmla="*/ 370228 h 1234092"/>
                <a:gd name="connsiteX1" fmla="*/ 258132 w 1406997"/>
                <a:gd name="connsiteY1" fmla="*/ 370228 h 1234092"/>
                <a:gd name="connsiteX2" fmla="*/ 340194 w 1406997"/>
                <a:gd name="connsiteY2" fmla="*/ 308523 h 1234092"/>
                <a:gd name="connsiteX3" fmla="*/ 422256 w 1406997"/>
                <a:gd name="connsiteY3" fmla="*/ 185114 h 1234092"/>
                <a:gd name="connsiteX4" fmla="*/ 422256 w 1406997"/>
                <a:gd name="connsiteY4" fmla="*/ 123409 h 1234092"/>
                <a:gd name="connsiteX5" fmla="*/ 422256 w 1406997"/>
                <a:gd name="connsiteY5" fmla="*/ 61705 h 1234092"/>
                <a:gd name="connsiteX6" fmla="*/ 463991 w 1406997"/>
                <a:gd name="connsiteY6" fmla="*/ 43543 h 1234092"/>
                <a:gd name="connsiteX7" fmla="*/ 551077 w 1406997"/>
                <a:gd name="connsiteY7" fmla="*/ 14515 h 1234092"/>
                <a:gd name="connsiteX8" fmla="*/ 594620 w 1406997"/>
                <a:gd name="connsiteY8" fmla="*/ 0 h 1234092"/>
                <a:gd name="connsiteX9" fmla="*/ 783306 w 1406997"/>
                <a:gd name="connsiteY9" fmla="*/ 29029 h 1234092"/>
                <a:gd name="connsiteX10" fmla="*/ 826848 w 1406997"/>
                <a:gd name="connsiteY10" fmla="*/ 58057 h 1234092"/>
                <a:gd name="connsiteX11" fmla="*/ 913934 w 1406997"/>
                <a:gd name="connsiteY11" fmla="*/ 130629 h 1234092"/>
                <a:gd name="connsiteX12" fmla="*/ 1015534 w 1406997"/>
                <a:gd name="connsiteY12" fmla="*/ 188686 h 1234092"/>
                <a:gd name="connsiteX13" fmla="*/ 1044563 w 1406997"/>
                <a:gd name="connsiteY13" fmla="*/ 304800 h 1234092"/>
                <a:gd name="connsiteX14" fmla="*/ 1073591 w 1406997"/>
                <a:gd name="connsiteY14" fmla="*/ 391886 h 1234092"/>
                <a:gd name="connsiteX15" fmla="*/ 1175191 w 1406997"/>
                <a:gd name="connsiteY15" fmla="*/ 580572 h 1234092"/>
                <a:gd name="connsiteX16" fmla="*/ 1305820 w 1406997"/>
                <a:gd name="connsiteY16" fmla="*/ 624115 h 1234092"/>
                <a:gd name="connsiteX17" fmla="*/ 1349363 w 1406997"/>
                <a:gd name="connsiteY17" fmla="*/ 638629 h 1234092"/>
                <a:gd name="connsiteX18" fmla="*/ 1320334 w 1406997"/>
                <a:gd name="connsiteY18" fmla="*/ 769257 h 1234092"/>
                <a:gd name="connsiteX19" fmla="*/ 1276791 w 1406997"/>
                <a:gd name="connsiteY19" fmla="*/ 783772 h 1234092"/>
                <a:gd name="connsiteX20" fmla="*/ 1262277 w 1406997"/>
                <a:gd name="connsiteY20" fmla="*/ 827315 h 1234092"/>
                <a:gd name="connsiteX21" fmla="*/ 1233248 w 1406997"/>
                <a:gd name="connsiteY21" fmla="*/ 870857 h 1234092"/>
                <a:gd name="connsiteX22" fmla="*/ 1218734 w 1406997"/>
                <a:gd name="connsiteY22" fmla="*/ 972457 h 1234092"/>
                <a:gd name="connsiteX23" fmla="*/ 1146163 w 1406997"/>
                <a:gd name="connsiteY23" fmla="*/ 1103086 h 1234092"/>
                <a:gd name="connsiteX24" fmla="*/ 1073591 w 1406997"/>
                <a:gd name="connsiteY24" fmla="*/ 1161143 h 1234092"/>
                <a:gd name="connsiteX25" fmla="*/ 783306 w 1406997"/>
                <a:gd name="connsiteY25" fmla="*/ 1175657 h 1234092"/>
                <a:gd name="connsiteX26" fmla="*/ 725248 w 1406997"/>
                <a:gd name="connsiteY26" fmla="*/ 1161143 h 1234092"/>
                <a:gd name="connsiteX27" fmla="*/ 638163 w 1406997"/>
                <a:gd name="connsiteY27" fmla="*/ 1132115 h 1234092"/>
                <a:gd name="connsiteX28" fmla="*/ 594620 w 1406997"/>
                <a:gd name="connsiteY28" fmla="*/ 1103086 h 1234092"/>
                <a:gd name="connsiteX29" fmla="*/ 536563 w 1406997"/>
                <a:gd name="connsiteY29" fmla="*/ 1088572 h 1234092"/>
                <a:gd name="connsiteX30" fmla="*/ 493020 w 1406997"/>
                <a:gd name="connsiteY30" fmla="*/ 1074057 h 1234092"/>
                <a:gd name="connsiteX31" fmla="*/ 463991 w 1406997"/>
                <a:gd name="connsiteY31" fmla="*/ 1016000 h 1234092"/>
                <a:gd name="connsiteX32" fmla="*/ 434963 w 1406997"/>
                <a:gd name="connsiteY32" fmla="*/ 928915 h 1234092"/>
                <a:gd name="connsiteX33" fmla="*/ 405934 w 1406997"/>
                <a:gd name="connsiteY33" fmla="*/ 885372 h 1234092"/>
                <a:gd name="connsiteX34" fmla="*/ 275306 w 1406997"/>
                <a:gd name="connsiteY34" fmla="*/ 783772 h 1234092"/>
                <a:gd name="connsiteX35" fmla="*/ 188220 w 1406997"/>
                <a:gd name="connsiteY35" fmla="*/ 740229 h 1234092"/>
                <a:gd name="connsiteX36" fmla="*/ 159191 w 1406997"/>
                <a:gd name="connsiteY36" fmla="*/ 696686 h 1234092"/>
                <a:gd name="connsiteX37" fmla="*/ 101134 w 1406997"/>
                <a:gd name="connsiteY37" fmla="*/ 667657 h 1234092"/>
                <a:gd name="connsiteX38" fmla="*/ 14048 w 1406997"/>
                <a:gd name="connsiteY38" fmla="*/ 624115 h 1234092"/>
                <a:gd name="connsiteX39" fmla="*/ 28563 w 1406997"/>
                <a:gd name="connsiteY39" fmla="*/ 478972 h 1234092"/>
                <a:gd name="connsiteX40" fmla="*/ 11947 w 1406997"/>
                <a:gd name="connsiteY40" fmla="*/ 493637 h 1234092"/>
                <a:gd name="connsiteX41" fmla="*/ 94009 w 1406997"/>
                <a:gd name="connsiteY41" fmla="*/ 493637 h 1234092"/>
                <a:gd name="connsiteX42" fmla="*/ 258132 w 1406997"/>
                <a:gd name="connsiteY42" fmla="*/ 370228 h 1234092"/>
                <a:gd name="connsiteX0" fmla="*/ 246185 w 1395050"/>
                <a:gd name="connsiteY0" fmla="*/ 370228 h 1234092"/>
                <a:gd name="connsiteX1" fmla="*/ 246185 w 1395050"/>
                <a:gd name="connsiteY1" fmla="*/ 370228 h 1234092"/>
                <a:gd name="connsiteX2" fmla="*/ 328247 w 1395050"/>
                <a:gd name="connsiteY2" fmla="*/ 308523 h 1234092"/>
                <a:gd name="connsiteX3" fmla="*/ 410309 w 1395050"/>
                <a:gd name="connsiteY3" fmla="*/ 185114 h 1234092"/>
                <a:gd name="connsiteX4" fmla="*/ 410309 w 1395050"/>
                <a:gd name="connsiteY4" fmla="*/ 123409 h 1234092"/>
                <a:gd name="connsiteX5" fmla="*/ 410309 w 1395050"/>
                <a:gd name="connsiteY5" fmla="*/ 61705 h 1234092"/>
                <a:gd name="connsiteX6" fmla="*/ 452044 w 1395050"/>
                <a:gd name="connsiteY6" fmla="*/ 43543 h 1234092"/>
                <a:gd name="connsiteX7" fmla="*/ 539130 w 1395050"/>
                <a:gd name="connsiteY7" fmla="*/ 14515 h 1234092"/>
                <a:gd name="connsiteX8" fmla="*/ 582673 w 1395050"/>
                <a:gd name="connsiteY8" fmla="*/ 0 h 1234092"/>
                <a:gd name="connsiteX9" fmla="*/ 771359 w 1395050"/>
                <a:gd name="connsiteY9" fmla="*/ 29029 h 1234092"/>
                <a:gd name="connsiteX10" fmla="*/ 814901 w 1395050"/>
                <a:gd name="connsiteY10" fmla="*/ 58057 h 1234092"/>
                <a:gd name="connsiteX11" fmla="*/ 901987 w 1395050"/>
                <a:gd name="connsiteY11" fmla="*/ 130629 h 1234092"/>
                <a:gd name="connsiteX12" fmla="*/ 1003587 w 1395050"/>
                <a:gd name="connsiteY12" fmla="*/ 188686 h 1234092"/>
                <a:gd name="connsiteX13" fmla="*/ 1032616 w 1395050"/>
                <a:gd name="connsiteY13" fmla="*/ 304800 h 1234092"/>
                <a:gd name="connsiteX14" fmla="*/ 1061644 w 1395050"/>
                <a:gd name="connsiteY14" fmla="*/ 391886 h 1234092"/>
                <a:gd name="connsiteX15" fmla="*/ 1163244 w 1395050"/>
                <a:gd name="connsiteY15" fmla="*/ 580572 h 1234092"/>
                <a:gd name="connsiteX16" fmla="*/ 1293873 w 1395050"/>
                <a:gd name="connsiteY16" fmla="*/ 624115 h 1234092"/>
                <a:gd name="connsiteX17" fmla="*/ 1337416 w 1395050"/>
                <a:gd name="connsiteY17" fmla="*/ 638629 h 1234092"/>
                <a:gd name="connsiteX18" fmla="*/ 1308387 w 1395050"/>
                <a:gd name="connsiteY18" fmla="*/ 769257 h 1234092"/>
                <a:gd name="connsiteX19" fmla="*/ 1264844 w 1395050"/>
                <a:gd name="connsiteY19" fmla="*/ 783772 h 1234092"/>
                <a:gd name="connsiteX20" fmla="*/ 1250330 w 1395050"/>
                <a:gd name="connsiteY20" fmla="*/ 827315 h 1234092"/>
                <a:gd name="connsiteX21" fmla="*/ 1221301 w 1395050"/>
                <a:gd name="connsiteY21" fmla="*/ 870857 h 1234092"/>
                <a:gd name="connsiteX22" fmla="*/ 1206787 w 1395050"/>
                <a:gd name="connsiteY22" fmla="*/ 972457 h 1234092"/>
                <a:gd name="connsiteX23" fmla="*/ 1134216 w 1395050"/>
                <a:gd name="connsiteY23" fmla="*/ 1103086 h 1234092"/>
                <a:gd name="connsiteX24" fmla="*/ 1061644 w 1395050"/>
                <a:gd name="connsiteY24" fmla="*/ 1161143 h 1234092"/>
                <a:gd name="connsiteX25" fmla="*/ 771359 w 1395050"/>
                <a:gd name="connsiteY25" fmla="*/ 1175657 h 1234092"/>
                <a:gd name="connsiteX26" fmla="*/ 713301 w 1395050"/>
                <a:gd name="connsiteY26" fmla="*/ 1161143 h 1234092"/>
                <a:gd name="connsiteX27" fmla="*/ 626216 w 1395050"/>
                <a:gd name="connsiteY27" fmla="*/ 1132115 h 1234092"/>
                <a:gd name="connsiteX28" fmla="*/ 582673 w 1395050"/>
                <a:gd name="connsiteY28" fmla="*/ 1103086 h 1234092"/>
                <a:gd name="connsiteX29" fmla="*/ 524616 w 1395050"/>
                <a:gd name="connsiteY29" fmla="*/ 1088572 h 1234092"/>
                <a:gd name="connsiteX30" fmla="*/ 481073 w 1395050"/>
                <a:gd name="connsiteY30" fmla="*/ 1074057 h 1234092"/>
                <a:gd name="connsiteX31" fmla="*/ 452044 w 1395050"/>
                <a:gd name="connsiteY31" fmla="*/ 1016000 h 1234092"/>
                <a:gd name="connsiteX32" fmla="*/ 423016 w 1395050"/>
                <a:gd name="connsiteY32" fmla="*/ 928915 h 1234092"/>
                <a:gd name="connsiteX33" fmla="*/ 393987 w 1395050"/>
                <a:gd name="connsiteY33" fmla="*/ 885372 h 1234092"/>
                <a:gd name="connsiteX34" fmla="*/ 263359 w 1395050"/>
                <a:gd name="connsiteY34" fmla="*/ 783772 h 1234092"/>
                <a:gd name="connsiteX35" fmla="*/ 176273 w 1395050"/>
                <a:gd name="connsiteY35" fmla="*/ 740229 h 1234092"/>
                <a:gd name="connsiteX36" fmla="*/ 147244 w 1395050"/>
                <a:gd name="connsiteY36" fmla="*/ 696686 h 1234092"/>
                <a:gd name="connsiteX37" fmla="*/ 89187 w 1395050"/>
                <a:gd name="connsiteY37" fmla="*/ 667657 h 1234092"/>
                <a:gd name="connsiteX38" fmla="*/ 2101 w 1395050"/>
                <a:gd name="connsiteY38" fmla="*/ 624115 h 1234092"/>
                <a:gd name="connsiteX39" fmla="*/ 16616 w 1395050"/>
                <a:gd name="connsiteY39" fmla="*/ 478972 h 1234092"/>
                <a:gd name="connsiteX40" fmla="*/ 82062 w 1395050"/>
                <a:gd name="connsiteY40" fmla="*/ 555341 h 1234092"/>
                <a:gd name="connsiteX41" fmla="*/ 82062 w 1395050"/>
                <a:gd name="connsiteY41" fmla="*/ 493637 h 1234092"/>
                <a:gd name="connsiteX42" fmla="*/ 246185 w 1395050"/>
                <a:gd name="connsiteY42" fmla="*/ 370228 h 1234092"/>
                <a:gd name="connsiteX0" fmla="*/ 244084 w 1392949"/>
                <a:gd name="connsiteY0" fmla="*/ 370228 h 1234092"/>
                <a:gd name="connsiteX1" fmla="*/ 244084 w 1392949"/>
                <a:gd name="connsiteY1" fmla="*/ 370228 h 1234092"/>
                <a:gd name="connsiteX2" fmla="*/ 326146 w 1392949"/>
                <a:gd name="connsiteY2" fmla="*/ 308523 h 1234092"/>
                <a:gd name="connsiteX3" fmla="*/ 408208 w 1392949"/>
                <a:gd name="connsiteY3" fmla="*/ 185114 h 1234092"/>
                <a:gd name="connsiteX4" fmla="*/ 408208 w 1392949"/>
                <a:gd name="connsiteY4" fmla="*/ 123409 h 1234092"/>
                <a:gd name="connsiteX5" fmla="*/ 408208 w 1392949"/>
                <a:gd name="connsiteY5" fmla="*/ 61705 h 1234092"/>
                <a:gd name="connsiteX6" fmla="*/ 449943 w 1392949"/>
                <a:gd name="connsiteY6" fmla="*/ 43543 h 1234092"/>
                <a:gd name="connsiteX7" fmla="*/ 537029 w 1392949"/>
                <a:gd name="connsiteY7" fmla="*/ 14515 h 1234092"/>
                <a:gd name="connsiteX8" fmla="*/ 580572 w 1392949"/>
                <a:gd name="connsiteY8" fmla="*/ 0 h 1234092"/>
                <a:gd name="connsiteX9" fmla="*/ 769258 w 1392949"/>
                <a:gd name="connsiteY9" fmla="*/ 29029 h 1234092"/>
                <a:gd name="connsiteX10" fmla="*/ 812800 w 1392949"/>
                <a:gd name="connsiteY10" fmla="*/ 58057 h 1234092"/>
                <a:gd name="connsiteX11" fmla="*/ 899886 w 1392949"/>
                <a:gd name="connsiteY11" fmla="*/ 130629 h 1234092"/>
                <a:gd name="connsiteX12" fmla="*/ 1001486 w 1392949"/>
                <a:gd name="connsiteY12" fmla="*/ 188686 h 1234092"/>
                <a:gd name="connsiteX13" fmla="*/ 1030515 w 1392949"/>
                <a:gd name="connsiteY13" fmla="*/ 304800 h 1234092"/>
                <a:gd name="connsiteX14" fmla="*/ 1059543 w 1392949"/>
                <a:gd name="connsiteY14" fmla="*/ 391886 h 1234092"/>
                <a:gd name="connsiteX15" fmla="*/ 1161143 w 1392949"/>
                <a:gd name="connsiteY15" fmla="*/ 580572 h 1234092"/>
                <a:gd name="connsiteX16" fmla="*/ 1291772 w 1392949"/>
                <a:gd name="connsiteY16" fmla="*/ 624115 h 1234092"/>
                <a:gd name="connsiteX17" fmla="*/ 1335315 w 1392949"/>
                <a:gd name="connsiteY17" fmla="*/ 638629 h 1234092"/>
                <a:gd name="connsiteX18" fmla="*/ 1306286 w 1392949"/>
                <a:gd name="connsiteY18" fmla="*/ 769257 h 1234092"/>
                <a:gd name="connsiteX19" fmla="*/ 1262743 w 1392949"/>
                <a:gd name="connsiteY19" fmla="*/ 783772 h 1234092"/>
                <a:gd name="connsiteX20" fmla="*/ 1248229 w 1392949"/>
                <a:gd name="connsiteY20" fmla="*/ 827315 h 1234092"/>
                <a:gd name="connsiteX21" fmla="*/ 1219200 w 1392949"/>
                <a:gd name="connsiteY21" fmla="*/ 870857 h 1234092"/>
                <a:gd name="connsiteX22" fmla="*/ 1204686 w 1392949"/>
                <a:gd name="connsiteY22" fmla="*/ 972457 h 1234092"/>
                <a:gd name="connsiteX23" fmla="*/ 1132115 w 1392949"/>
                <a:gd name="connsiteY23" fmla="*/ 1103086 h 1234092"/>
                <a:gd name="connsiteX24" fmla="*/ 1059543 w 1392949"/>
                <a:gd name="connsiteY24" fmla="*/ 1161143 h 1234092"/>
                <a:gd name="connsiteX25" fmla="*/ 769258 w 1392949"/>
                <a:gd name="connsiteY25" fmla="*/ 1175657 h 1234092"/>
                <a:gd name="connsiteX26" fmla="*/ 711200 w 1392949"/>
                <a:gd name="connsiteY26" fmla="*/ 1161143 h 1234092"/>
                <a:gd name="connsiteX27" fmla="*/ 624115 w 1392949"/>
                <a:gd name="connsiteY27" fmla="*/ 1132115 h 1234092"/>
                <a:gd name="connsiteX28" fmla="*/ 580572 w 1392949"/>
                <a:gd name="connsiteY28" fmla="*/ 1103086 h 1234092"/>
                <a:gd name="connsiteX29" fmla="*/ 522515 w 1392949"/>
                <a:gd name="connsiteY29" fmla="*/ 1088572 h 1234092"/>
                <a:gd name="connsiteX30" fmla="*/ 478972 w 1392949"/>
                <a:gd name="connsiteY30" fmla="*/ 1074057 h 1234092"/>
                <a:gd name="connsiteX31" fmla="*/ 449943 w 1392949"/>
                <a:gd name="connsiteY31" fmla="*/ 1016000 h 1234092"/>
                <a:gd name="connsiteX32" fmla="*/ 420915 w 1392949"/>
                <a:gd name="connsiteY32" fmla="*/ 928915 h 1234092"/>
                <a:gd name="connsiteX33" fmla="*/ 391886 w 1392949"/>
                <a:gd name="connsiteY33" fmla="*/ 885372 h 1234092"/>
                <a:gd name="connsiteX34" fmla="*/ 261258 w 1392949"/>
                <a:gd name="connsiteY34" fmla="*/ 783772 h 1234092"/>
                <a:gd name="connsiteX35" fmla="*/ 174172 w 1392949"/>
                <a:gd name="connsiteY35" fmla="*/ 740229 h 1234092"/>
                <a:gd name="connsiteX36" fmla="*/ 145143 w 1392949"/>
                <a:gd name="connsiteY36" fmla="*/ 696686 h 1234092"/>
                <a:gd name="connsiteX37" fmla="*/ 87086 w 1392949"/>
                <a:gd name="connsiteY37" fmla="*/ 667657 h 1234092"/>
                <a:gd name="connsiteX38" fmla="*/ 0 w 1392949"/>
                <a:gd name="connsiteY38" fmla="*/ 624115 h 1234092"/>
                <a:gd name="connsiteX39" fmla="*/ 79961 w 1392949"/>
                <a:gd name="connsiteY39" fmla="*/ 555341 h 1234092"/>
                <a:gd name="connsiteX40" fmla="*/ 79961 w 1392949"/>
                <a:gd name="connsiteY40" fmla="*/ 555341 h 1234092"/>
                <a:gd name="connsiteX41" fmla="*/ 79961 w 1392949"/>
                <a:gd name="connsiteY41" fmla="*/ 493637 h 1234092"/>
                <a:gd name="connsiteX42" fmla="*/ 244084 w 1392949"/>
                <a:gd name="connsiteY42" fmla="*/ 370228 h 1234092"/>
                <a:gd name="connsiteX0" fmla="*/ 244084 w 1392949"/>
                <a:gd name="connsiteY0" fmla="*/ 370228 h 1234092"/>
                <a:gd name="connsiteX1" fmla="*/ 244084 w 1392949"/>
                <a:gd name="connsiteY1" fmla="*/ 370228 h 1234092"/>
                <a:gd name="connsiteX2" fmla="*/ 326146 w 1392949"/>
                <a:gd name="connsiteY2" fmla="*/ 308523 h 1234092"/>
                <a:gd name="connsiteX3" fmla="*/ 408208 w 1392949"/>
                <a:gd name="connsiteY3" fmla="*/ 185114 h 1234092"/>
                <a:gd name="connsiteX4" fmla="*/ 408208 w 1392949"/>
                <a:gd name="connsiteY4" fmla="*/ 123409 h 1234092"/>
                <a:gd name="connsiteX5" fmla="*/ 408208 w 1392949"/>
                <a:gd name="connsiteY5" fmla="*/ 61705 h 1234092"/>
                <a:gd name="connsiteX6" fmla="*/ 449943 w 1392949"/>
                <a:gd name="connsiteY6" fmla="*/ 43543 h 1234092"/>
                <a:gd name="connsiteX7" fmla="*/ 537029 w 1392949"/>
                <a:gd name="connsiteY7" fmla="*/ 14515 h 1234092"/>
                <a:gd name="connsiteX8" fmla="*/ 580572 w 1392949"/>
                <a:gd name="connsiteY8" fmla="*/ 0 h 1234092"/>
                <a:gd name="connsiteX9" fmla="*/ 769258 w 1392949"/>
                <a:gd name="connsiteY9" fmla="*/ 29029 h 1234092"/>
                <a:gd name="connsiteX10" fmla="*/ 812800 w 1392949"/>
                <a:gd name="connsiteY10" fmla="*/ 58057 h 1234092"/>
                <a:gd name="connsiteX11" fmla="*/ 899886 w 1392949"/>
                <a:gd name="connsiteY11" fmla="*/ 130629 h 1234092"/>
                <a:gd name="connsiteX12" fmla="*/ 1001486 w 1392949"/>
                <a:gd name="connsiteY12" fmla="*/ 188686 h 1234092"/>
                <a:gd name="connsiteX13" fmla="*/ 1030515 w 1392949"/>
                <a:gd name="connsiteY13" fmla="*/ 304800 h 1234092"/>
                <a:gd name="connsiteX14" fmla="*/ 1059543 w 1392949"/>
                <a:gd name="connsiteY14" fmla="*/ 391886 h 1234092"/>
                <a:gd name="connsiteX15" fmla="*/ 1161143 w 1392949"/>
                <a:gd name="connsiteY15" fmla="*/ 580572 h 1234092"/>
                <a:gd name="connsiteX16" fmla="*/ 1291772 w 1392949"/>
                <a:gd name="connsiteY16" fmla="*/ 624115 h 1234092"/>
                <a:gd name="connsiteX17" fmla="*/ 1335315 w 1392949"/>
                <a:gd name="connsiteY17" fmla="*/ 638629 h 1234092"/>
                <a:gd name="connsiteX18" fmla="*/ 1306286 w 1392949"/>
                <a:gd name="connsiteY18" fmla="*/ 769257 h 1234092"/>
                <a:gd name="connsiteX19" fmla="*/ 1262743 w 1392949"/>
                <a:gd name="connsiteY19" fmla="*/ 783772 h 1234092"/>
                <a:gd name="connsiteX20" fmla="*/ 1248229 w 1392949"/>
                <a:gd name="connsiteY20" fmla="*/ 827315 h 1234092"/>
                <a:gd name="connsiteX21" fmla="*/ 1219200 w 1392949"/>
                <a:gd name="connsiteY21" fmla="*/ 870857 h 1234092"/>
                <a:gd name="connsiteX22" fmla="*/ 1204686 w 1392949"/>
                <a:gd name="connsiteY22" fmla="*/ 972457 h 1234092"/>
                <a:gd name="connsiteX23" fmla="*/ 1132115 w 1392949"/>
                <a:gd name="connsiteY23" fmla="*/ 1103086 h 1234092"/>
                <a:gd name="connsiteX24" fmla="*/ 1059543 w 1392949"/>
                <a:gd name="connsiteY24" fmla="*/ 1161143 h 1234092"/>
                <a:gd name="connsiteX25" fmla="*/ 769258 w 1392949"/>
                <a:gd name="connsiteY25" fmla="*/ 1175657 h 1234092"/>
                <a:gd name="connsiteX26" fmla="*/ 711200 w 1392949"/>
                <a:gd name="connsiteY26" fmla="*/ 1161143 h 1234092"/>
                <a:gd name="connsiteX27" fmla="*/ 624115 w 1392949"/>
                <a:gd name="connsiteY27" fmla="*/ 1132115 h 1234092"/>
                <a:gd name="connsiteX28" fmla="*/ 580572 w 1392949"/>
                <a:gd name="connsiteY28" fmla="*/ 1103086 h 1234092"/>
                <a:gd name="connsiteX29" fmla="*/ 522515 w 1392949"/>
                <a:gd name="connsiteY29" fmla="*/ 1088572 h 1234092"/>
                <a:gd name="connsiteX30" fmla="*/ 478972 w 1392949"/>
                <a:gd name="connsiteY30" fmla="*/ 1074057 h 1234092"/>
                <a:gd name="connsiteX31" fmla="*/ 449943 w 1392949"/>
                <a:gd name="connsiteY31" fmla="*/ 1016000 h 1234092"/>
                <a:gd name="connsiteX32" fmla="*/ 420915 w 1392949"/>
                <a:gd name="connsiteY32" fmla="*/ 928915 h 1234092"/>
                <a:gd name="connsiteX33" fmla="*/ 391886 w 1392949"/>
                <a:gd name="connsiteY33" fmla="*/ 885372 h 1234092"/>
                <a:gd name="connsiteX34" fmla="*/ 261258 w 1392949"/>
                <a:gd name="connsiteY34" fmla="*/ 783772 h 1234092"/>
                <a:gd name="connsiteX35" fmla="*/ 174172 w 1392949"/>
                <a:gd name="connsiteY35" fmla="*/ 740229 h 1234092"/>
                <a:gd name="connsiteX36" fmla="*/ 145143 w 1392949"/>
                <a:gd name="connsiteY36" fmla="*/ 696686 h 1234092"/>
                <a:gd name="connsiteX37" fmla="*/ 87086 w 1392949"/>
                <a:gd name="connsiteY37" fmla="*/ 667657 h 1234092"/>
                <a:gd name="connsiteX38" fmla="*/ 0 w 1392949"/>
                <a:gd name="connsiteY38" fmla="*/ 624115 h 1234092"/>
                <a:gd name="connsiteX39" fmla="*/ 79961 w 1392949"/>
                <a:gd name="connsiteY39" fmla="*/ 555341 h 1234092"/>
                <a:gd name="connsiteX40" fmla="*/ 79961 w 1392949"/>
                <a:gd name="connsiteY40" fmla="*/ 555341 h 1234092"/>
                <a:gd name="connsiteX41" fmla="*/ 79961 w 1392949"/>
                <a:gd name="connsiteY41" fmla="*/ 493637 h 1234092"/>
                <a:gd name="connsiteX42" fmla="*/ 244084 w 1392949"/>
                <a:gd name="connsiteY42" fmla="*/ 370228 h 1234092"/>
                <a:gd name="connsiteX0" fmla="*/ 235776 w 1384641"/>
                <a:gd name="connsiteY0" fmla="*/ 370228 h 1234092"/>
                <a:gd name="connsiteX1" fmla="*/ 235776 w 1384641"/>
                <a:gd name="connsiteY1" fmla="*/ 370228 h 1234092"/>
                <a:gd name="connsiteX2" fmla="*/ 317838 w 1384641"/>
                <a:gd name="connsiteY2" fmla="*/ 308523 h 1234092"/>
                <a:gd name="connsiteX3" fmla="*/ 399900 w 1384641"/>
                <a:gd name="connsiteY3" fmla="*/ 185114 h 1234092"/>
                <a:gd name="connsiteX4" fmla="*/ 399900 w 1384641"/>
                <a:gd name="connsiteY4" fmla="*/ 123409 h 1234092"/>
                <a:gd name="connsiteX5" fmla="*/ 399900 w 1384641"/>
                <a:gd name="connsiteY5" fmla="*/ 61705 h 1234092"/>
                <a:gd name="connsiteX6" fmla="*/ 441635 w 1384641"/>
                <a:gd name="connsiteY6" fmla="*/ 43543 h 1234092"/>
                <a:gd name="connsiteX7" fmla="*/ 528721 w 1384641"/>
                <a:gd name="connsiteY7" fmla="*/ 14515 h 1234092"/>
                <a:gd name="connsiteX8" fmla="*/ 572264 w 1384641"/>
                <a:gd name="connsiteY8" fmla="*/ 0 h 1234092"/>
                <a:gd name="connsiteX9" fmla="*/ 760950 w 1384641"/>
                <a:gd name="connsiteY9" fmla="*/ 29029 h 1234092"/>
                <a:gd name="connsiteX10" fmla="*/ 804492 w 1384641"/>
                <a:gd name="connsiteY10" fmla="*/ 58057 h 1234092"/>
                <a:gd name="connsiteX11" fmla="*/ 891578 w 1384641"/>
                <a:gd name="connsiteY11" fmla="*/ 130629 h 1234092"/>
                <a:gd name="connsiteX12" fmla="*/ 993178 w 1384641"/>
                <a:gd name="connsiteY12" fmla="*/ 188686 h 1234092"/>
                <a:gd name="connsiteX13" fmla="*/ 1022207 w 1384641"/>
                <a:gd name="connsiteY13" fmla="*/ 304800 h 1234092"/>
                <a:gd name="connsiteX14" fmla="*/ 1051235 w 1384641"/>
                <a:gd name="connsiteY14" fmla="*/ 391886 h 1234092"/>
                <a:gd name="connsiteX15" fmla="*/ 1152835 w 1384641"/>
                <a:gd name="connsiteY15" fmla="*/ 580572 h 1234092"/>
                <a:gd name="connsiteX16" fmla="*/ 1283464 w 1384641"/>
                <a:gd name="connsiteY16" fmla="*/ 624115 h 1234092"/>
                <a:gd name="connsiteX17" fmla="*/ 1327007 w 1384641"/>
                <a:gd name="connsiteY17" fmla="*/ 638629 h 1234092"/>
                <a:gd name="connsiteX18" fmla="*/ 1297978 w 1384641"/>
                <a:gd name="connsiteY18" fmla="*/ 769257 h 1234092"/>
                <a:gd name="connsiteX19" fmla="*/ 1254435 w 1384641"/>
                <a:gd name="connsiteY19" fmla="*/ 783772 h 1234092"/>
                <a:gd name="connsiteX20" fmla="*/ 1239921 w 1384641"/>
                <a:gd name="connsiteY20" fmla="*/ 827315 h 1234092"/>
                <a:gd name="connsiteX21" fmla="*/ 1210892 w 1384641"/>
                <a:gd name="connsiteY21" fmla="*/ 870857 h 1234092"/>
                <a:gd name="connsiteX22" fmla="*/ 1196378 w 1384641"/>
                <a:gd name="connsiteY22" fmla="*/ 972457 h 1234092"/>
                <a:gd name="connsiteX23" fmla="*/ 1123807 w 1384641"/>
                <a:gd name="connsiteY23" fmla="*/ 1103086 h 1234092"/>
                <a:gd name="connsiteX24" fmla="*/ 1051235 w 1384641"/>
                <a:gd name="connsiteY24" fmla="*/ 1161143 h 1234092"/>
                <a:gd name="connsiteX25" fmla="*/ 760950 w 1384641"/>
                <a:gd name="connsiteY25" fmla="*/ 1175657 h 1234092"/>
                <a:gd name="connsiteX26" fmla="*/ 702892 w 1384641"/>
                <a:gd name="connsiteY26" fmla="*/ 1161143 h 1234092"/>
                <a:gd name="connsiteX27" fmla="*/ 615807 w 1384641"/>
                <a:gd name="connsiteY27" fmla="*/ 1132115 h 1234092"/>
                <a:gd name="connsiteX28" fmla="*/ 572264 w 1384641"/>
                <a:gd name="connsiteY28" fmla="*/ 1103086 h 1234092"/>
                <a:gd name="connsiteX29" fmla="*/ 514207 w 1384641"/>
                <a:gd name="connsiteY29" fmla="*/ 1088572 h 1234092"/>
                <a:gd name="connsiteX30" fmla="*/ 470664 w 1384641"/>
                <a:gd name="connsiteY30" fmla="*/ 1074057 h 1234092"/>
                <a:gd name="connsiteX31" fmla="*/ 441635 w 1384641"/>
                <a:gd name="connsiteY31" fmla="*/ 1016000 h 1234092"/>
                <a:gd name="connsiteX32" fmla="*/ 412607 w 1384641"/>
                <a:gd name="connsiteY32" fmla="*/ 928915 h 1234092"/>
                <a:gd name="connsiteX33" fmla="*/ 383578 w 1384641"/>
                <a:gd name="connsiteY33" fmla="*/ 885372 h 1234092"/>
                <a:gd name="connsiteX34" fmla="*/ 252950 w 1384641"/>
                <a:gd name="connsiteY34" fmla="*/ 783772 h 1234092"/>
                <a:gd name="connsiteX35" fmla="*/ 165864 w 1384641"/>
                <a:gd name="connsiteY35" fmla="*/ 740229 h 1234092"/>
                <a:gd name="connsiteX36" fmla="*/ 136835 w 1384641"/>
                <a:gd name="connsiteY36" fmla="*/ 696686 h 1234092"/>
                <a:gd name="connsiteX37" fmla="*/ 78778 w 1384641"/>
                <a:gd name="connsiteY37" fmla="*/ 667657 h 1234092"/>
                <a:gd name="connsiteX38" fmla="*/ 71653 w 1384641"/>
                <a:gd name="connsiteY38" fmla="*/ 617046 h 1234092"/>
                <a:gd name="connsiteX39" fmla="*/ 71653 w 1384641"/>
                <a:gd name="connsiteY39" fmla="*/ 555341 h 1234092"/>
                <a:gd name="connsiteX40" fmla="*/ 71653 w 1384641"/>
                <a:gd name="connsiteY40" fmla="*/ 555341 h 1234092"/>
                <a:gd name="connsiteX41" fmla="*/ 71653 w 1384641"/>
                <a:gd name="connsiteY41" fmla="*/ 493637 h 1234092"/>
                <a:gd name="connsiteX42" fmla="*/ 235776 w 1384641"/>
                <a:gd name="connsiteY42" fmla="*/ 370228 h 1234092"/>
                <a:gd name="connsiteX0" fmla="*/ 235776 w 1384641"/>
                <a:gd name="connsiteY0" fmla="*/ 370228 h 1234092"/>
                <a:gd name="connsiteX1" fmla="*/ 235776 w 1384641"/>
                <a:gd name="connsiteY1" fmla="*/ 370228 h 1234092"/>
                <a:gd name="connsiteX2" fmla="*/ 317838 w 1384641"/>
                <a:gd name="connsiteY2" fmla="*/ 308523 h 1234092"/>
                <a:gd name="connsiteX3" fmla="*/ 399900 w 1384641"/>
                <a:gd name="connsiteY3" fmla="*/ 185114 h 1234092"/>
                <a:gd name="connsiteX4" fmla="*/ 399900 w 1384641"/>
                <a:gd name="connsiteY4" fmla="*/ 123409 h 1234092"/>
                <a:gd name="connsiteX5" fmla="*/ 399900 w 1384641"/>
                <a:gd name="connsiteY5" fmla="*/ 61705 h 1234092"/>
                <a:gd name="connsiteX6" fmla="*/ 441635 w 1384641"/>
                <a:gd name="connsiteY6" fmla="*/ 43543 h 1234092"/>
                <a:gd name="connsiteX7" fmla="*/ 528721 w 1384641"/>
                <a:gd name="connsiteY7" fmla="*/ 14515 h 1234092"/>
                <a:gd name="connsiteX8" fmla="*/ 572264 w 1384641"/>
                <a:gd name="connsiteY8" fmla="*/ 0 h 1234092"/>
                <a:gd name="connsiteX9" fmla="*/ 760950 w 1384641"/>
                <a:gd name="connsiteY9" fmla="*/ 29029 h 1234092"/>
                <a:gd name="connsiteX10" fmla="*/ 804492 w 1384641"/>
                <a:gd name="connsiteY10" fmla="*/ 58057 h 1234092"/>
                <a:gd name="connsiteX11" fmla="*/ 891578 w 1384641"/>
                <a:gd name="connsiteY11" fmla="*/ 130629 h 1234092"/>
                <a:gd name="connsiteX12" fmla="*/ 993178 w 1384641"/>
                <a:gd name="connsiteY12" fmla="*/ 188686 h 1234092"/>
                <a:gd name="connsiteX13" fmla="*/ 1022207 w 1384641"/>
                <a:gd name="connsiteY13" fmla="*/ 304800 h 1234092"/>
                <a:gd name="connsiteX14" fmla="*/ 1051235 w 1384641"/>
                <a:gd name="connsiteY14" fmla="*/ 391886 h 1234092"/>
                <a:gd name="connsiteX15" fmla="*/ 1152835 w 1384641"/>
                <a:gd name="connsiteY15" fmla="*/ 580572 h 1234092"/>
                <a:gd name="connsiteX16" fmla="*/ 1283464 w 1384641"/>
                <a:gd name="connsiteY16" fmla="*/ 624115 h 1234092"/>
                <a:gd name="connsiteX17" fmla="*/ 1327007 w 1384641"/>
                <a:gd name="connsiteY17" fmla="*/ 638629 h 1234092"/>
                <a:gd name="connsiteX18" fmla="*/ 1297978 w 1384641"/>
                <a:gd name="connsiteY18" fmla="*/ 769257 h 1234092"/>
                <a:gd name="connsiteX19" fmla="*/ 1254435 w 1384641"/>
                <a:gd name="connsiteY19" fmla="*/ 783772 h 1234092"/>
                <a:gd name="connsiteX20" fmla="*/ 1239921 w 1384641"/>
                <a:gd name="connsiteY20" fmla="*/ 827315 h 1234092"/>
                <a:gd name="connsiteX21" fmla="*/ 1210892 w 1384641"/>
                <a:gd name="connsiteY21" fmla="*/ 870857 h 1234092"/>
                <a:gd name="connsiteX22" fmla="*/ 1196378 w 1384641"/>
                <a:gd name="connsiteY22" fmla="*/ 972457 h 1234092"/>
                <a:gd name="connsiteX23" fmla="*/ 1123807 w 1384641"/>
                <a:gd name="connsiteY23" fmla="*/ 1103086 h 1234092"/>
                <a:gd name="connsiteX24" fmla="*/ 1051235 w 1384641"/>
                <a:gd name="connsiteY24" fmla="*/ 1161143 h 1234092"/>
                <a:gd name="connsiteX25" fmla="*/ 760950 w 1384641"/>
                <a:gd name="connsiteY25" fmla="*/ 1175657 h 1234092"/>
                <a:gd name="connsiteX26" fmla="*/ 702892 w 1384641"/>
                <a:gd name="connsiteY26" fmla="*/ 1161143 h 1234092"/>
                <a:gd name="connsiteX27" fmla="*/ 615807 w 1384641"/>
                <a:gd name="connsiteY27" fmla="*/ 1132115 h 1234092"/>
                <a:gd name="connsiteX28" fmla="*/ 572264 w 1384641"/>
                <a:gd name="connsiteY28" fmla="*/ 1103086 h 1234092"/>
                <a:gd name="connsiteX29" fmla="*/ 514207 w 1384641"/>
                <a:gd name="connsiteY29" fmla="*/ 1088572 h 1234092"/>
                <a:gd name="connsiteX30" fmla="*/ 470664 w 1384641"/>
                <a:gd name="connsiteY30" fmla="*/ 1074057 h 1234092"/>
                <a:gd name="connsiteX31" fmla="*/ 441635 w 1384641"/>
                <a:gd name="connsiteY31" fmla="*/ 1016000 h 1234092"/>
                <a:gd name="connsiteX32" fmla="*/ 412607 w 1384641"/>
                <a:gd name="connsiteY32" fmla="*/ 928915 h 1234092"/>
                <a:gd name="connsiteX33" fmla="*/ 383578 w 1384641"/>
                <a:gd name="connsiteY33" fmla="*/ 885372 h 1234092"/>
                <a:gd name="connsiteX34" fmla="*/ 252950 w 1384641"/>
                <a:gd name="connsiteY34" fmla="*/ 783772 h 1234092"/>
                <a:gd name="connsiteX35" fmla="*/ 165864 w 1384641"/>
                <a:gd name="connsiteY35" fmla="*/ 740229 h 1234092"/>
                <a:gd name="connsiteX36" fmla="*/ 136835 w 1384641"/>
                <a:gd name="connsiteY36" fmla="*/ 696686 h 1234092"/>
                <a:gd name="connsiteX37" fmla="*/ 78778 w 1384641"/>
                <a:gd name="connsiteY37" fmla="*/ 667657 h 1234092"/>
                <a:gd name="connsiteX38" fmla="*/ 71653 w 1384641"/>
                <a:gd name="connsiteY38" fmla="*/ 617046 h 1234092"/>
                <a:gd name="connsiteX39" fmla="*/ 71653 w 1384641"/>
                <a:gd name="connsiteY39" fmla="*/ 555341 h 1234092"/>
                <a:gd name="connsiteX40" fmla="*/ 71653 w 1384641"/>
                <a:gd name="connsiteY40" fmla="*/ 555341 h 1234092"/>
                <a:gd name="connsiteX41" fmla="*/ 71653 w 1384641"/>
                <a:gd name="connsiteY41" fmla="*/ 493637 h 1234092"/>
                <a:gd name="connsiteX42" fmla="*/ 235776 w 1384641"/>
                <a:gd name="connsiteY42" fmla="*/ 370228 h 123409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</a:cxnLst>
              <a:rect l="l" t="t" r="r" b="b"/>
              <a:pathLst>
                <a:path w="1384641" h="1234092">
                  <a:moveTo>
                    <a:pt x="235776" y="370228"/>
                  </a:moveTo>
                  <a:lnTo>
                    <a:pt x="235776" y="370228"/>
                  </a:lnTo>
                  <a:cubicBezTo>
                    <a:pt x="274481" y="336361"/>
                    <a:pt x="283243" y="346578"/>
                    <a:pt x="317838" y="308523"/>
                  </a:cubicBezTo>
                  <a:cubicBezTo>
                    <a:pt x="346024" y="277518"/>
                    <a:pt x="389140" y="222772"/>
                    <a:pt x="399900" y="185114"/>
                  </a:cubicBezTo>
                  <a:cubicBezTo>
                    <a:pt x="404103" y="170403"/>
                    <a:pt x="390343" y="135356"/>
                    <a:pt x="399900" y="123409"/>
                  </a:cubicBezTo>
                  <a:cubicBezTo>
                    <a:pt x="410797" y="109788"/>
                    <a:pt x="383960" y="68790"/>
                    <a:pt x="399900" y="61705"/>
                  </a:cubicBezTo>
                  <a:cubicBezTo>
                    <a:pt x="470952" y="30126"/>
                    <a:pt x="376683" y="63028"/>
                    <a:pt x="441635" y="43543"/>
                  </a:cubicBezTo>
                  <a:cubicBezTo>
                    <a:pt x="470943" y="34751"/>
                    <a:pt x="499692" y="24191"/>
                    <a:pt x="528721" y="14515"/>
                  </a:cubicBezTo>
                  <a:lnTo>
                    <a:pt x="572264" y="0"/>
                  </a:lnTo>
                  <a:cubicBezTo>
                    <a:pt x="613886" y="4162"/>
                    <a:pt x="708644" y="2876"/>
                    <a:pt x="760950" y="29029"/>
                  </a:cubicBezTo>
                  <a:cubicBezTo>
                    <a:pt x="776552" y="36830"/>
                    <a:pt x="789978" y="48381"/>
                    <a:pt x="804492" y="58057"/>
                  </a:cubicBezTo>
                  <a:cubicBezTo>
                    <a:pt x="854007" y="132328"/>
                    <a:pt x="807396" y="78015"/>
                    <a:pt x="891578" y="130629"/>
                  </a:cubicBezTo>
                  <a:cubicBezTo>
                    <a:pt x="992000" y="193393"/>
                    <a:pt x="907633" y="160172"/>
                    <a:pt x="993178" y="188686"/>
                  </a:cubicBezTo>
                  <a:cubicBezTo>
                    <a:pt x="1037217" y="320806"/>
                    <a:pt x="969663" y="112138"/>
                    <a:pt x="1022207" y="304800"/>
                  </a:cubicBezTo>
                  <a:cubicBezTo>
                    <a:pt x="1030258" y="334321"/>
                    <a:pt x="1051235" y="391886"/>
                    <a:pt x="1051235" y="391886"/>
                  </a:cubicBezTo>
                  <a:cubicBezTo>
                    <a:pt x="1063636" y="503487"/>
                    <a:pt x="1034049" y="540978"/>
                    <a:pt x="1152835" y="580572"/>
                  </a:cubicBezTo>
                  <a:lnTo>
                    <a:pt x="1283464" y="624115"/>
                  </a:lnTo>
                  <a:lnTo>
                    <a:pt x="1327007" y="638629"/>
                  </a:lnTo>
                  <a:cubicBezTo>
                    <a:pt x="1358465" y="733005"/>
                    <a:pt x="1384641" y="719736"/>
                    <a:pt x="1297978" y="769257"/>
                  </a:cubicBezTo>
                  <a:cubicBezTo>
                    <a:pt x="1284694" y="776848"/>
                    <a:pt x="1268949" y="778934"/>
                    <a:pt x="1254435" y="783772"/>
                  </a:cubicBezTo>
                  <a:cubicBezTo>
                    <a:pt x="1249597" y="798286"/>
                    <a:pt x="1246763" y="813631"/>
                    <a:pt x="1239921" y="827315"/>
                  </a:cubicBezTo>
                  <a:cubicBezTo>
                    <a:pt x="1232120" y="842917"/>
                    <a:pt x="1215904" y="854149"/>
                    <a:pt x="1210892" y="870857"/>
                  </a:cubicBezTo>
                  <a:cubicBezTo>
                    <a:pt x="1201062" y="903625"/>
                    <a:pt x="1203087" y="938911"/>
                    <a:pt x="1196378" y="972457"/>
                  </a:cubicBezTo>
                  <a:cubicBezTo>
                    <a:pt x="1185429" y="1027201"/>
                    <a:pt x="1157062" y="1053203"/>
                    <a:pt x="1123807" y="1103086"/>
                  </a:cubicBezTo>
                  <a:cubicBezTo>
                    <a:pt x="1086292" y="1159359"/>
                    <a:pt x="1111326" y="1141113"/>
                    <a:pt x="1051235" y="1161143"/>
                  </a:cubicBezTo>
                  <a:cubicBezTo>
                    <a:pt x="941813" y="1234092"/>
                    <a:pt x="1012482" y="1199613"/>
                    <a:pt x="760950" y="1175657"/>
                  </a:cubicBezTo>
                  <a:cubicBezTo>
                    <a:pt x="741092" y="1173766"/>
                    <a:pt x="721999" y="1166875"/>
                    <a:pt x="702892" y="1161143"/>
                  </a:cubicBezTo>
                  <a:cubicBezTo>
                    <a:pt x="673584" y="1152351"/>
                    <a:pt x="615807" y="1132115"/>
                    <a:pt x="615807" y="1132115"/>
                  </a:cubicBezTo>
                  <a:cubicBezTo>
                    <a:pt x="601293" y="1122439"/>
                    <a:pt x="588298" y="1109958"/>
                    <a:pt x="572264" y="1103086"/>
                  </a:cubicBezTo>
                  <a:cubicBezTo>
                    <a:pt x="553929" y="1095228"/>
                    <a:pt x="533387" y="1094052"/>
                    <a:pt x="514207" y="1088572"/>
                  </a:cubicBezTo>
                  <a:cubicBezTo>
                    <a:pt x="499496" y="1084369"/>
                    <a:pt x="485178" y="1078895"/>
                    <a:pt x="470664" y="1074057"/>
                  </a:cubicBezTo>
                  <a:cubicBezTo>
                    <a:pt x="460988" y="1054705"/>
                    <a:pt x="449671" y="1036089"/>
                    <a:pt x="441635" y="1016000"/>
                  </a:cubicBezTo>
                  <a:cubicBezTo>
                    <a:pt x="430271" y="987590"/>
                    <a:pt x="429580" y="954374"/>
                    <a:pt x="412607" y="928915"/>
                  </a:cubicBezTo>
                  <a:cubicBezTo>
                    <a:pt x="402931" y="914401"/>
                    <a:pt x="394745" y="898773"/>
                    <a:pt x="383578" y="885372"/>
                  </a:cubicBezTo>
                  <a:cubicBezTo>
                    <a:pt x="340945" y="834213"/>
                    <a:pt x="313638" y="824231"/>
                    <a:pt x="252950" y="783772"/>
                  </a:cubicBezTo>
                  <a:cubicBezTo>
                    <a:pt x="196677" y="746256"/>
                    <a:pt x="225956" y="760259"/>
                    <a:pt x="165864" y="740229"/>
                  </a:cubicBezTo>
                  <a:cubicBezTo>
                    <a:pt x="156188" y="725715"/>
                    <a:pt x="150236" y="707853"/>
                    <a:pt x="136835" y="696686"/>
                  </a:cubicBezTo>
                  <a:cubicBezTo>
                    <a:pt x="120213" y="682835"/>
                    <a:pt x="97564" y="678392"/>
                    <a:pt x="78778" y="667657"/>
                  </a:cubicBezTo>
                  <a:cubicBezTo>
                    <a:pt x="0" y="622641"/>
                    <a:pt x="78440" y="628738"/>
                    <a:pt x="71653" y="617046"/>
                  </a:cubicBezTo>
                  <a:cubicBezTo>
                    <a:pt x="76491" y="568665"/>
                    <a:pt x="55037" y="601036"/>
                    <a:pt x="71653" y="555341"/>
                  </a:cubicBezTo>
                  <a:lnTo>
                    <a:pt x="71653" y="555341"/>
                  </a:lnTo>
                  <a:cubicBezTo>
                    <a:pt x="85274" y="544444"/>
                    <a:pt x="61977" y="508151"/>
                    <a:pt x="71653" y="493637"/>
                  </a:cubicBezTo>
                  <a:lnTo>
                    <a:pt x="235776" y="370228"/>
                  </a:lnTo>
                  <a:close/>
                </a:path>
              </a:pathLst>
            </a:custGeom>
            <a:solidFill>
              <a:srgbClr val="739BCB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sz="2200" i="1" dirty="0">
                  <a:latin typeface="Symbol" pitchFamily="18" charset="2"/>
                </a:rPr>
                <a:t>e</a:t>
              </a:r>
              <a:endParaRPr kumimoji="0" lang="en-US" sz="22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Symbol" pitchFamily="18" charset="2"/>
              </a:endParaRPr>
            </a:p>
          </p:txBody>
        </p:sp>
        <p:sp>
          <p:nvSpPr>
            <p:cNvPr id="11" name="Right Arrow 10"/>
            <p:cNvSpPr/>
            <p:nvPr/>
          </p:nvSpPr>
          <p:spPr bwMode="auto">
            <a:xfrm>
              <a:off x="2053770" y="4724400"/>
              <a:ext cx="381000" cy="685800"/>
            </a:xfrm>
            <a:prstGeom prst="rightArrow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</p:grpSp>
      <p:sp>
        <p:nvSpPr>
          <p:cNvPr id="13" name="Rectangle 12"/>
          <p:cNvSpPr/>
          <p:nvPr/>
        </p:nvSpPr>
        <p:spPr>
          <a:xfrm>
            <a:off x="3918858" y="4695372"/>
            <a:ext cx="43434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1600" dirty="0"/>
              <a:t>S. Johnson </a:t>
            </a:r>
            <a:r>
              <a:rPr lang="en-US" sz="1600" i="1" dirty="0"/>
              <a:t>et al.</a:t>
            </a:r>
            <a:r>
              <a:rPr lang="en-US" sz="1600" dirty="0"/>
              <a:t>, ”Perturbation theory for Maxwell’s equations with shifting material boundaries,” Phys. Rev. E </a:t>
            </a:r>
            <a:r>
              <a:rPr lang="en-US" sz="1600" b="1" dirty="0"/>
              <a:t>65</a:t>
            </a:r>
            <a:r>
              <a:rPr lang="en-US" sz="1600" dirty="0"/>
              <a:t>, 066611 (2002).</a:t>
            </a:r>
          </a:p>
        </p:txBody>
      </p:sp>
      <p:graphicFrame>
        <p:nvGraphicFramePr>
          <p:cNvPr id="30722" name="Object 2"/>
          <p:cNvGraphicFramePr>
            <a:graphicFrameLocks noChangeAspect="1"/>
          </p:cNvGraphicFramePr>
          <p:nvPr/>
        </p:nvGraphicFramePr>
        <p:xfrm>
          <a:off x="3962400" y="2665224"/>
          <a:ext cx="4594225" cy="1128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" name="Equation" r:id="rId3" imgW="2692080" imgH="711000" progId="Equation.DSMT4">
                  <p:embed/>
                </p:oleObj>
              </mc:Choice>
              <mc:Fallback>
                <p:oleObj name="Equation" r:id="rId3" imgW="2692080" imgH="711000" progId="Equation.DSMT4">
                  <p:embed/>
                  <p:pic>
                    <p:nvPicPr>
                      <p:cNvPr id="3072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2665224"/>
                        <a:ext cx="4594225" cy="1128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8229600" cy="990600"/>
          </a:xfrm>
        </p:spPr>
        <p:txBody>
          <a:bodyPr/>
          <a:lstStyle/>
          <a:p>
            <a:r>
              <a:rPr lang="en-US" altLang="zh-CN" sz="2800" dirty="0">
                <a:ea typeface="宋体" pitchFamily="2" charset="-122"/>
              </a:rPr>
              <a:t>Standing wave vs. travelling wave cavities</a:t>
            </a:r>
            <a:endParaRPr lang="en-US" sz="2800" dirty="0"/>
          </a:p>
        </p:txBody>
      </p:sp>
      <p:sp>
        <p:nvSpPr>
          <p:cNvPr id="31748" name="Rectangle 4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433286"/>
            <a:ext cx="3886200" cy="1905000"/>
          </a:xfrm>
        </p:spPr>
        <p:txBody>
          <a:bodyPr/>
          <a:lstStyle/>
          <a:p>
            <a:pPr>
              <a:buClr>
                <a:srgbClr val="0000FF"/>
              </a:buClr>
              <a:buFont typeface="Wingdings" pitchFamily="2" charset="2"/>
              <a:buNone/>
            </a:pPr>
            <a:r>
              <a:rPr lang="en-US" altLang="zh-CN" sz="2000" dirty="0">
                <a:ea typeface="宋体" pitchFamily="2" charset="-122"/>
              </a:rPr>
              <a:t>Standing wave resonators</a:t>
            </a:r>
          </a:p>
          <a:p>
            <a:pPr>
              <a:buClr>
                <a:srgbClr val="0000FF"/>
              </a:buClr>
            </a:pPr>
            <a:r>
              <a:rPr lang="en-US" altLang="zh-CN" sz="2000" dirty="0">
                <a:ea typeface="宋体" pitchFamily="2" charset="-122"/>
              </a:rPr>
              <a:t>Photonic crystal (</a:t>
            </a:r>
            <a:r>
              <a:rPr lang="en-US" altLang="zh-CN" sz="2000" dirty="0" err="1">
                <a:ea typeface="宋体" pitchFamily="2" charset="-122"/>
              </a:rPr>
              <a:t>PhC</a:t>
            </a:r>
            <a:r>
              <a:rPr lang="en-US" altLang="zh-CN" sz="2000" dirty="0">
                <a:ea typeface="宋体" pitchFamily="2" charset="-122"/>
              </a:rPr>
              <a:t>) cavity / Fabry-Perot (F-P) cavity</a:t>
            </a:r>
          </a:p>
          <a:p>
            <a:pPr>
              <a:buClr>
                <a:srgbClr val="0000FF"/>
              </a:buClr>
            </a:pPr>
            <a:r>
              <a:rPr lang="en-US" altLang="zh-CN" sz="2000" dirty="0">
                <a:ea typeface="宋体" pitchFamily="2" charset="-122"/>
              </a:rPr>
              <a:t>Light forms a standing wave inside the cavity</a:t>
            </a:r>
            <a:endParaRPr lang="en-US" sz="2000" dirty="0"/>
          </a:p>
        </p:txBody>
      </p:sp>
      <p:sp>
        <p:nvSpPr>
          <p:cNvPr id="31749" name="Rectangle 5"/>
          <p:cNvSpPr>
            <a:spLocks noGrp="1" noChangeArrowheads="1"/>
          </p:cNvSpPr>
          <p:nvPr>
            <p:ph type="body" sz="half" idx="2"/>
          </p:nvPr>
        </p:nvSpPr>
        <p:spPr>
          <a:xfrm>
            <a:off x="4572000" y="1447800"/>
            <a:ext cx="3810000" cy="1981200"/>
          </a:xfrm>
        </p:spPr>
        <p:txBody>
          <a:bodyPr/>
          <a:lstStyle/>
          <a:p>
            <a:pPr>
              <a:buClr>
                <a:srgbClr val="0000FF"/>
              </a:buClr>
              <a:buFont typeface="Wingdings" pitchFamily="2" charset="2"/>
              <a:buNone/>
            </a:pPr>
            <a:r>
              <a:rPr lang="en-US" altLang="zh-CN" sz="2000" dirty="0">
                <a:ea typeface="宋体" pitchFamily="2" charset="-122"/>
              </a:rPr>
              <a:t>Traveling wave resonators</a:t>
            </a:r>
          </a:p>
          <a:p>
            <a:pPr>
              <a:buClr>
                <a:srgbClr val="0000FF"/>
              </a:buClr>
            </a:pPr>
            <a:r>
              <a:rPr lang="en-US" altLang="zh-CN" sz="2000" dirty="0">
                <a:ea typeface="宋体" pitchFamily="2" charset="-122"/>
              </a:rPr>
              <a:t>Micro-ring/disk/racetrack resonators, microspheres</a:t>
            </a:r>
          </a:p>
          <a:p>
            <a:pPr>
              <a:buClr>
                <a:srgbClr val="0000FF"/>
              </a:buClr>
            </a:pPr>
            <a:r>
              <a:rPr lang="en-US" altLang="zh-CN" sz="2000" dirty="0">
                <a:ea typeface="宋体" pitchFamily="2" charset="-122"/>
              </a:rPr>
              <a:t>Light circulates inside the resonant cavity</a:t>
            </a:r>
            <a:endParaRPr lang="en-US" sz="2000" dirty="0"/>
          </a:p>
        </p:txBody>
      </p:sp>
      <p:pic>
        <p:nvPicPr>
          <p:cNvPr id="31750" name="Picture 6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62000" y="3358471"/>
            <a:ext cx="1447800" cy="1438275"/>
          </a:xfrm>
          <a:prstGeom prst="rect">
            <a:avLst/>
          </a:prstGeom>
          <a:noFill/>
        </p:spPr>
      </p:pic>
      <p:sp>
        <p:nvSpPr>
          <p:cNvPr id="31751" name="Text Box 7"/>
          <p:cNvSpPr txBox="1">
            <a:spLocks noChangeArrowheads="1"/>
          </p:cNvSpPr>
          <p:nvPr/>
        </p:nvSpPr>
        <p:spPr bwMode="auto">
          <a:xfrm>
            <a:off x="2270125" y="3321050"/>
            <a:ext cx="169227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b="0">
                <a:ea typeface="宋体" pitchFamily="2" charset="-122"/>
              </a:rPr>
              <a:t>2-d PhC cavity (top-view)</a:t>
            </a:r>
            <a:endParaRPr lang="en-US" b="0"/>
          </a:p>
        </p:txBody>
      </p:sp>
      <p:pic>
        <p:nvPicPr>
          <p:cNvPr id="31752" name="Picture 8" descr="fbc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62000" y="4864100"/>
            <a:ext cx="3276600" cy="1460500"/>
          </a:xfrm>
          <a:prstGeom prst="rect">
            <a:avLst/>
          </a:prstGeom>
          <a:noFill/>
        </p:spPr>
      </p:pic>
      <p:sp>
        <p:nvSpPr>
          <p:cNvPr id="31753" name="Text Box 9"/>
          <p:cNvSpPr txBox="1">
            <a:spLocks noChangeArrowheads="1"/>
          </p:cNvSpPr>
          <p:nvPr/>
        </p:nvSpPr>
        <p:spPr bwMode="auto">
          <a:xfrm>
            <a:off x="2819400" y="4419600"/>
            <a:ext cx="1219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b="0">
                <a:ea typeface="宋体" pitchFamily="2" charset="-122"/>
              </a:rPr>
              <a:t>F-P cavity</a:t>
            </a:r>
            <a:endParaRPr lang="en-US" b="0"/>
          </a:p>
        </p:txBody>
      </p:sp>
      <p:pic>
        <p:nvPicPr>
          <p:cNvPr id="31755" name="Picture 11" descr="cont_02-049-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400800" y="3352800"/>
            <a:ext cx="1981200" cy="1524000"/>
          </a:xfrm>
          <a:prstGeom prst="rect">
            <a:avLst/>
          </a:prstGeom>
          <a:noFill/>
        </p:spPr>
      </p:pic>
      <p:pic>
        <p:nvPicPr>
          <p:cNvPr id="31756" name="Picture 1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769371" y="3367790"/>
            <a:ext cx="1547266" cy="1490472"/>
          </a:xfrm>
          <a:prstGeom prst="rect">
            <a:avLst/>
          </a:prstGeom>
          <a:noFill/>
        </p:spPr>
      </p:pic>
      <p:sp>
        <p:nvSpPr>
          <p:cNvPr id="31757" name="Text Box 13"/>
          <p:cNvSpPr txBox="1">
            <a:spLocks noChangeArrowheads="1"/>
          </p:cNvSpPr>
          <p:nvPr/>
        </p:nvSpPr>
        <p:spPr bwMode="auto">
          <a:xfrm>
            <a:off x="5146222" y="6019800"/>
            <a:ext cx="12255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b="0">
                <a:ea typeface="宋体" pitchFamily="2" charset="-122"/>
              </a:rPr>
              <a:t>Micro-disk</a:t>
            </a:r>
            <a:endParaRPr lang="en-US" b="0"/>
          </a:p>
        </p:txBody>
      </p:sp>
      <p:sp>
        <p:nvSpPr>
          <p:cNvPr id="31758" name="Text Box 14"/>
          <p:cNvSpPr txBox="1">
            <a:spLocks noChangeArrowheads="1"/>
          </p:cNvSpPr>
          <p:nvPr/>
        </p:nvSpPr>
        <p:spPr bwMode="auto">
          <a:xfrm>
            <a:off x="6862536" y="3962400"/>
            <a:ext cx="12001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b="0" dirty="0">
                <a:ea typeface="宋体" pitchFamily="2" charset="-122"/>
              </a:rPr>
              <a:t>Micro-ring</a:t>
            </a:r>
            <a:endParaRPr lang="en-US" b="0" dirty="0"/>
          </a:p>
        </p:txBody>
      </p:sp>
      <p:sp>
        <p:nvSpPr>
          <p:cNvPr id="31759" name="Text Box 15"/>
          <p:cNvSpPr txBox="1">
            <a:spLocks noChangeArrowheads="1"/>
          </p:cNvSpPr>
          <p:nvPr/>
        </p:nvSpPr>
        <p:spPr bwMode="auto">
          <a:xfrm>
            <a:off x="4587466" y="4876800"/>
            <a:ext cx="1676400" cy="915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en-US" altLang="zh-CN" b="0" dirty="0">
                <a:ea typeface="宋体" pitchFamily="2" charset="-122"/>
              </a:rPr>
              <a:t>Microsphere attached to a fiber end</a:t>
            </a:r>
            <a:endParaRPr lang="en-US" b="0" dirty="0"/>
          </a:p>
        </p:txBody>
      </p:sp>
      <p:pic>
        <p:nvPicPr>
          <p:cNvPr id="31760" name="Picture 16" descr="Er-implanted%20microdisk%20laser%20made%20with%20CALTECH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400800" y="4953000"/>
            <a:ext cx="1981200" cy="1447800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9" name="Picture 5" descr="C:\Users\hjj\Desktop\1.gif"/>
          <p:cNvPicPr>
            <a:picLocks noChangeAspect="1" noChangeArrowheads="1" noCrop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600450" y="4114800"/>
            <a:ext cx="2286000" cy="2286000"/>
          </a:xfrm>
          <a:prstGeom prst="rect">
            <a:avLst/>
          </a:prstGeom>
          <a:noFill/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71714"/>
            <a:ext cx="8229600" cy="932544"/>
          </a:xfrm>
        </p:spPr>
        <p:txBody>
          <a:bodyPr/>
          <a:lstStyle/>
          <a:p>
            <a:r>
              <a:rPr lang="en-US" dirty="0"/>
              <a:t>Whispering gallery mode</a:t>
            </a:r>
          </a:p>
        </p:txBody>
      </p:sp>
      <p:sp>
        <p:nvSpPr>
          <p:cNvPr id="5" name="Oval 4"/>
          <p:cNvSpPr/>
          <p:nvPr/>
        </p:nvSpPr>
        <p:spPr bwMode="auto">
          <a:xfrm>
            <a:off x="3614964" y="4143828"/>
            <a:ext cx="2221992" cy="2221992"/>
          </a:xfrm>
          <a:prstGeom prst="ellipse">
            <a:avLst/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6" name="Arc 5"/>
          <p:cNvSpPr/>
          <p:nvPr/>
        </p:nvSpPr>
        <p:spPr bwMode="auto">
          <a:xfrm>
            <a:off x="4133850" y="4648200"/>
            <a:ext cx="1219200" cy="1219200"/>
          </a:xfrm>
          <a:prstGeom prst="arc">
            <a:avLst>
              <a:gd name="adj1" fmla="val 7893027"/>
              <a:gd name="adj2" fmla="val 3163924"/>
            </a:avLst>
          </a:prstGeom>
          <a:noFill/>
          <a:ln w="25400" cap="flat" cmpd="sng" algn="ctr">
            <a:solidFill>
              <a:srgbClr val="0000FF"/>
            </a:solidFill>
            <a:prstDash val="solid"/>
            <a:round/>
            <a:headEnd type="none" w="med" len="med"/>
            <a:tailEnd type="stealth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318908" y="4880430"/>
            <a:ext cx="8382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>
                <a:solidFill>
                  <a:srgbClr val="0000FF"/>
                </a:solidFill>
              </a:rPr>
              <a:t>CW mode</a:t>
            </a:r>
          </a:p>
        </p:txBody>
      </p:sp>
      <p:pic>
        <p:nvPicPr>
          <p:cNvPr id="10" name="Picture 14" descr="microsfera"/>
          <p:cNvPicPr>
            <a:picLocks noChangeAspect="1" noChangeArrowheads="1"/>
          </p:cNvPicPr>
          <p:nvPr/>
        </p:nvPicPr>
        <p:blipFill>
          <a:blip r:embed="rId3"/>
          <a:srcRect r="29513" b="10673"/>
          <a:stretch>
            <a:fillRect/>
          </a:stretch>
        </p:blipFill>
        <p:spPr bwMode="auto">
          <a:xfrm>
            <a:off x="6369525" y="4296228"/>
            <a:ext cx="2183925" cy="1913318"/>
          </a:xfrm>
          <a:prstGeom prst="rect">
            <a:avLst/>
          </a:prstGeom>
          <a:noFill/>
          <a:scene3d>
            <a:camera prst="orthographicFront">
              <a:rot lat="0" lon="0" rev="16200000"/>
            </a:camera>
            <a:lightRig rig="threePt" dir="t"/>
          </a:scene3d>
        </p:spPr>
      </p:pic>
      <p:pic>
        <p:nvPicPr>
          <p:cNvPr id="11" name="Picture 17" descr="arnoldOL03_fig1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D2E3ED"/>
              </a:clrFrom>
              <a:clrTo>
                <a:srgbClr val="D2E3ED">
                  <a:alpha val="0"/>
                </a:srgbClr>
              </a:clrTo>
            </a:clrChange>
          </a:blip>
          <a:srcRect t="2808" b="4535"/>
          <a:stretch>
            <a:fillRect/>
          </a:stretch>
        </p:blipFill>
        <p:spPr bwMode="auto">
          <a:xfrm>
            <a:off x="552450" y="4084593"/>
            <a:ext cx="2667000" cy="2200275"/>
          </a:xfrm>
          <a:prstGeom prst="rect">
            <a:avLst/>
          </a:prstGeom>
          <a:noFill/>
        </p:spPr>
      </p:pic>
      <p:pic>
        <p:nvPicPr>
          <p:cNvPr id="12" name="Picture 4" descr="K5_5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52450" y="1559628"/>
            <a:ext cx="4049553" cy="2186872"/>
          </a:xfrm>
          <a:prstGeom prst="rect">
            <a:avLst/>
          </a:prstGeom>
          <a:noFill/>
        </p:spPr>
      </p:pic>
      <p:grpSp>
        <p:nvGrpSpPr>
          <p:cNvPr id="13" name="Group 11"/>
          <p:cNvGrpSpPr>
            <a:grpSpLocks/>
          </p:cNvGrpSpPr>
          <p:nvPr/>
        </p:nvGrpSpPr>
        <p:grpSpPr bwMode="auto">
          <a:xfrm>
            <a:off x="1252764" y="1888672"/>
            <a:ext cx="2986314" cy="1462314"/>
            <a:chOff x="1440" y="960"/>
            <a:chExt cx="3120" cy="1488"/>
          </a:xfrm>
        </p:grpSpPr>
        <p:sp>
          <p:nvSpPr>
            <p:cNvPr id="14" name="Oval 7"/>
            <p:cNvSpPr>
              <a:spLocks noChangeArrowheads="1"/>
            </p:cNvSpPr>
            <p:nvPr/>
          </p:nvSpPr>
          <p:spPr bwMode="auto">
            <a:xfrm>
              <a:off x="1440" y="960"/>
              <a:ext cx="3120" cy="1488"/>
            </a:xfrm>
            <a:prstGeom prst="ellips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" name="Line 8"/>
            <p:cNvSpPr>
              <a:spLocks noChangeShapeType="1"/>
            </p:cNvSpPr>
            <p:nvPr/>
          </p:nvSpPr>
          <p:spPr bwMode="auto">
            <a:xfrm>
              <a:off x="2784" y="2448"/>
              <a:ext cx="96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6" name="Line 9"/>
            <p:cNvSpPr>
              <a:spLocks noChangeShapeType="1"/>
            </p:cNvSpPr>
            <p:nvPr/>
          </p:nvSpPr>
          <p:spPr bwMode="auto">
            <a:xfrm rot="10800000">
              <a:off x="3024" y="960"/>
              <a:ext cx="96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" name="Text Box 10"/>
            <p:cNvSpPr txBox="1">
              <a:spLocks noChangeArrowheads="1"/>
            </p:cNvSpPr>
            <p:nvPr/>
          </p:nvSpPr>
          <p:spPr bwMode="auto">
            <a:xfrm>
              <a:off x="1700" y="1732"/>
              <a:ext cx="1866" cy="45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altLang="zh-CN" dirty="0">
                  <a:solidFill>
                    <a:srgbClr val="FF0000"/>
                  </a:solidFill>
                  <a:ea typeface="宋体" pitchFamily="2" charset="-122"/>
                </a:rPr>
                <a:t>Sound wave</a:t>
              </a:r>
              <a:endParaRPr lang="en-US" dirty="0">
                <a:solidFill>
                  <a:srgbClr val="FF0000"/>
                </a:solidFill>
              </a:endParaRPr>
            </a:p>
          </p:txBody>
        </p:sp>
      </p:grpSp>
      <p:pic>
        <p:nvPicPr>
          <p:cNvPr id="18" name="Picture 5" descr="BJ634TofHEchoWall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5200650" y="1551212"/>
            <a:ext cx="3234262" cy="2185416"/>
          </a:xfrm>
          <a:prstGeom prst="rect">
            <a:avLst/>
          </a:prstGeom>
          <a:noFill/>
        </p:spPr>
      </p:pic>
      <p:sp>
        <p:nvSpPr>
          <p:cNvPr id="19" name="TextBox 18"/>
          <p:cNvSpPr txBox="1"/>
          <p:nvPr/>
        </p:nvSpPr>
        <p:spPr>
          <a:xfrm>
            <a:off x="552450" y="1551214"/>
            <a:ext cx="1172116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/>
              <a:t>Acoustics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505278" y="4050268"/>
            <a:ext cx="838691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/>
              <a:t>Optic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/>
      <p:bldP spid="20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8" name="Rectangle 4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433286"/>
            <a:ext cx="3886200" cy="1905000"/>
          </a:xfrm>
        </p:spPr>
        <p:txBody>
          <a:bodyPr/>
          <a:lstStyle/>
          <a:p>
            <a:pPr>
              <a:buClr>
                <a:srgbClr val="0000FF"/>
              </a:buClr>
              <a:buFont typeface="Wingdings" pitchFamily="2" charset="2"/>
              <a:buNone/>
            </a:pPr>
            <a:r>
              <a:rPr lang="en-US" altLang="zh-CN" sz="2000" dirty="0">
                <a:ea typeface="宋体" pitchFamily="2" charset="-122"/>
              </a:rPr>
              <a:t>Standing wave resonators</a:t>
            </a:r>
          </a:p>
          <a:p>
            <a:pPr>
              <a:buClr>
                <a:srgbClr val="0000FF"/>
              </a:buClr>
            </a:pPr>
            <a:r>
              <a:rPr lang="en-US" altLang="zh-CN" sz="2000" dirty="0">
                <a:ea typeface="宋体" pitchFamily="2" charset="-122"/>
              </a:rPr>
              <a:t>Light forms a standing wave inside the cavity</a:t>
            </a:r>
            <a:endParaRPr lang="en-US" sz="2000" dirty="0"/>
          </a:p>
        </p:txBody>
      </p:sp>
      <p:sp>
        <p:nvSpPr>
          <p:cNvPr id="31749" name="Rectangle 5"/>
          <p:cNvSpPr>
            <a:spLocks noGrp="1" noChangeArrowheads="1"/>
          </p:cNvSpPr>
          <p:nvPr>
            <p:ph type="body" sz="half" idx="2"/>
          </p:nvPr>
        </p:nvSpPr>
        <p:spPr>
          <a:xfrm>
            <a:off x="4572000" y="1447800"/>
            <a:ext cx="3810000" cy="1981200"/>
          </a:xfrm>
        </p:spPr>
        <p:txBody>
          <a:bodyPr/>
          <a:lstStyle/>
          <a:p>
            <a:pPr>
              <a:buClr>
                <a:srgbClr val="0000FF"/>
              </a:buClr>
              <a:buFont typeface="Wingdings" pitchFamily="2" charset="2"/>
              <a:buNone/>
            </a:pPr>
            <a:r>
              <a:rPr lang="en-US" altLang="zh-CN" sz="2000" dirty="0">
                <a:ea typeface="宋体" pitchFamily="2" charset="-122"/>
              </a:rPr>
              <a:t>Traveling wave resonators</a:t>
            </a:r>
          </a:p>
          <a:p>
            <a:pPr>
              <a:buClr>
                <a:srgbClr val="0000FF"/>
              </a:buClr>
            </a:pPr>
            <a:r>
              <a:rPr lang="en-US" altLang="zh-CN" sz="2000" dirty="0">
                <a:ea typeface="宋体" pitchFamily="2" charset="-122"/>
              </a:rPr>
              <a:t>Light circulates inside the resonant cavity</a:t>
            </a:r>
            <a:endParaRPr lang="en-US" sz="2000" dirty="0"/>
          </a:p>
        </p:txBody>
      </p:sp>
      <p:graphicFrame>
        <p:nvGraphicFramePr>
          <p:cNvPr id="26626" name="Object 2"/>
          <p:cNvGraphicFramePr>
            <a:graphicFrameLocks noChangeAspect="1"/>
          </p:cNvGraphicFramePr>
          <p:nvPr/>
        </p:nvGraphicFramePr>
        <p:xfrm>
          <a:off x="4679497" y="2637390"/>
          <a:ext cx="222567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" name="Equation" r:id="rId3" imgW="1168200" imgH="253800" progId="Equation.DSMT4">
                  <p:embed/>
                </p:oleObj>
              </mc:Choice>
              <mc:Fallback>
                <p:oleObj name="Equation" r:id="rId3" imgW="1168200" imgH="253800" progId="Equation.DSMT4">
                  <p:embed/>
                  <p:pic>
                    <p:nvPicPr>
                      <p:cNvPr id="2662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9497" y="2637390"/>
                        <a:ext cx="2225675" cy="44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7" name="Object 3"/>
          <p:cNvGraphicFramePr>
            <a:graphicFrameLocks noChangeAspect="1"/>
          </p:cNvGraphicFramePr>
          <p:nvPr/>
        </p:nvGraphicFramePr>
        <p:xfrm>
          <a:off x="4648200" y="3203448"/>
          <a:ext cx="2395537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" name="Equation" r:id="rId5" imgW="1257120" imgH="253800" progId="Equation.DSMT4">
                  <p:embed/>
                </p:oleObj>
              </mc:Choice>
              <mc:Fallback>
                <p:oleObj name="Equation" r:id="rId5" imgW="1257120" imgH="253800" progId="Equation.DSMT4">
                  <p:embed/>
                  <p:pic>
                    <p:nvPicPr>
                      <p:cNvPr id="2662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3203448"/>
                        <a:ext cx="2395537" cy="44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5" name="Group 34"/>
          <p:cNvGrpSpPr/>
          <p:nvPr/>
        </p:nvGrpSpPr>
        <p:grpSpPr>
          <a:xfrm>
            <a:off x="7086600" y="2593848"/>
            <a:ext cx="1428568" cy="530352"/>
            <a:chOff x="7086600" y="3385458"/>
            <a:chExt cx="1428568" cy="530352"/>
          </a:xfrm>
        </p:grpSpPr>
        <p:pic>
          <p:nvPicPr>
            <p:cNvPr id="26630" name="Picture 6" descr="C:\Users\hjj\Desktop\kk.gif"/>
            <p:cNvPicPr>
              <a:picLocks noChangeArrowheads="1" noCrop="1"/>
            </p:cNvPicPr>
            <p:nvPr/>
          </p:nvPicPr>
          <p:blipFill>
            <a:blip r:embed="rId7"/>
            <a:srcRect/>
            <a:stretch>
              <a:fillRect/>
            </a:stretch>
          </p:blipFill>
          <p:spPr bwMode="auto">
            <a:xfrm>
              <a:off x="7086600" y="3385458"/>
              <a:ext cx="1143000" cy="530352"/>
            </a:xfrm>
            <a:prstGeom prst="rect">
              <a:avLst/>
            </a:prstGeom>
            <a:noFill/>
          </p:spPr>
        </p:pic>
        <p:cxnSp>
          <p:nvCxnSpPr>
            <p:cNvPr id="14" name="Straight Connector 13"/>
            <p:cNvCxnSpPr>
              <a:endCxn id="26630" idx="3"/>
            </p:cNvCxnSpPr>
            <p:nvPr/>
          </p:nvCxnSpPr>
          <p:spPr bwMode="auto">
            <a:xfrm flipV="1">
              <a:off x="7239000" y="3650634"/>
              <a:ext cx="990600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</p:cxnSp>
        <p:sp>
          <p:nvSpPr>
            <p:cNvPr id="22" name="TextBox 21"/>
            <p:cNvSpPr txBox="1"/>
            <p:nvPr/>
          </p:nvSpPr>
          <p:spPr>
            <a:xfrm>
              <a:off x="8215086" y="3476172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/>
                <a:t>z</a:t>
              </a:r>
            </a:p>
          </p:txBody>
        </p:sp>
      </p:grpSp>
      <p:grpSp>
        <p:nvGrpSpPr>
          <p:cNvPr id="34" name="Group 33"/>
          <p:cNvGrpSpPr/>
          <p:nvPr/>
        </p:nvGrpSpPr>
        <p:grpSpPr>
          <a:xfrm>
            <a:off x="7086600" y="3170790"/>
            <a:ext cx="1428568" cy="530352"/>
            <a:chOff x="7086600" y="3976914"/>
            <a:chExt cx="1428568" cy="530352"/>
          </a:xfrm>
        </p:grpSpPr>
        <p:pic>
          <p:nvPicPr>
            <p:cNvPr id="26631" name="Picture 7" descr="C:\Users\hjj\Desktop\kk.gif"/>
            <p:cNvPicPr>
              <a:picLocks noChangeArrowheads="1" noCrop="1"/>
            </p:cNvPicPr>
            <p:nvPr/>
          </p:nvPicPr>
          <p:blipFill>
            <a:blip r:embed="rId8"/>
            <a:srcRect/>
            <a:stretch>
              <a:fillRect/>
            </a:stretch>
          </p:blipFill>
          <p:spPr bwMode="auto">
            <a:xfrm>
              <a:off x="7086600" y="3976914"/>
              <a:ext cx="1143000" cy="530352"/>
            </a:xfrm>
            <a:prstGeom prst="rect">
              <a:avLst/>
            </a:prstGeom>
            <a:noFill/>
          </p:spPr>
        </p:pic>
        <p:cxnSp>
          <p:nvCxnSpPr>
            <p:cNvPr id="15" name="Straight Connector 14"/>
            <p:cNvCxnSpPr>
              <a:endCxn id="26631" idx="3"/>
            </p:cNvCxnSpPr>
            <p:nvPr/>
          </p:nvCxnSpPr>
          <p:spPr bwMode="auto">
            <a:xfrm flipV="1">
              <a:off x="7239000" y="4242090"/>
              <a:ext cx="990600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</p:cxnSp>
        <p:sp>
          <p:nvSpPr>
            <p:cNvPr id="23" name="TextBox 22"/>
            <p:cNvSpPr txBox="1"/>
            <p:nvPr/>
          </p:nvSpPr>
          <p:spPr>
            <a:xfrm>
              <a:off x="8215086" y="4064782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/>
                <a:t>z</a:t>
              </a:r>
            </a:p>
          </p:txBody>
        </p:sp>
      </p:grpSp>
      <p:grpSp>
        <p:nvGrpSpPr>
          <p:cNvPr id="36" name="Group 35"/>
          <p:cNvGrpSpPr/>
          <p:nvPr/>
        </p:nvGrpSpPr>
        <p:grpSpPr>
          <a:xfrm>
            <a:off x="2911202" y="2608362"/>
            <a:ext cx="1417684" cy="530352"/>
            <a:chOff x="7086600" y="4876800"/>
            <a:chExt cx="1417684" cy="530352"/>
          </a:xfrm>
        </p:grpSpPr>
        <p:pic>
          <p:nvPicPr>
            <p:cNvPr id="26632" name="Picture 8" descr="C:\Users\hjj\Desktop\kk.gif"/>
            <p:cNvPicPr>
              <a:picLocks noChangeArrowheads="1" noCrop="1"/>
            </p:cNvPicPr>
            <p:nvPr/>
          </p:nvPicPr>
          <p:blipFill>
            <a:blip r:embed="rId9"/>
            <a:srcRect/>
            <a:stretch>
              <a:fillRect/>
            </a:stretch>
          </p:blipFill>
          <p:spPr bwMode="auto">
            <a:xfrm>
              <a:off x="7086600" y="4876800"/>
              <a:ext cx="1143000" cy="530352"/>
            </a:xfrm>
            <a:prstGeom prst="rect">
              <a:avLst/>
            </a:prstGeom>
            <a:noFill/>
          </p:spPr>
        </p:pic>
        <p:cxnSp>
          <p:nvCxnSpPr>
            <p:cNvPr id="29" name="Straight Connector 28"/>
            <p:cNvCxnSpPr/>
            <p:nvPr/>
          </p:nvCxnSpPr>
          <p:spPr bwMode="auto">
            <a:xfrm flipV="1">
              <a:off x="7239000" y="5127462"/>
              <a:ext cx="990600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</p:cxnSp>
        <p:sp>
          <p:nvSpPr>
            <p:cNvPr id="33" name="TextBox 32"/>
            <p:cNvSpPr txBox="1"/>
            <p:nvPr/>
          </p:nvSpPr>
          <p:spPr>
            <a:xfrm>
              <a:off x="8204202" y="4967514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/>
                <a:t>z</a:t>
              </a:r>
            </a:p>
          </p:txBody>
        </p:sp>
      </p:grpSp>
      <p:grpSp>
        <p:nvGrpSpPr>
          <p:cNvPr id="43" name="Group 42"/>
          <p:cNvGrpSpPr/>
          <p:nvPr/>
        </p:nvGrpSpPr>
        <p:grpSpPr>
          <a:xfrm>
            <a:off x="2911202" y="3185304"/>
            <a:ext cx="1388656" cy="539496"/>
            <a:chOff x="4267200" y="5410200"/>
            <a:chExt cx="1388656" cy="539496"/>
          </a:xfrm>
        </p:grpSpPr>
        <p:pic>
          <p:nvPicPr>
            <p:cNvPr id="26633" name="Picture 9" descr="C:\Users\hjj\Desktop\kk.gif"/>
            <p:cNvPicPr>
              <a:picLocks noChangeArrowheads="1" noCrop="1"/>
            </p:cNvPicPr>
            <p:nvPr/>
          </p:nvPicPr>
          <p:blipFill>
            <a:blip r:embed="rId10"/>
            <a:srcRect/>
            <a:stretch>
              <a:fillRect/>
            </a:stretch>
          </p:blipFill>
          <p:spPr bwMode="auto">
            <a:xfrm>
              <a:off x="4267200" y="5410200"/>
              <a:ext cx="1143000" cy="539496"/>
            </a:xfrm>
            <a:prstGeom prst="rect">
              <a:avLst/>
            </a:prstGeom>
            <a:noFill/>
          </p:spPr>
        </p:pic>
        <p:cxnSp>
          <p:nvCxnSpPr>
            <p:cNvPr id="38" name="Straight Connector 37"/>
            <p:cNvCxnSpPr/>
            <p:nvPr/>
          </p:nvCxnSpPr>
          <p:spPr bwMode="auto">
            <a:xfrm flipV="1">
              <a:off x="4419600" y="5665434"/>
              <a:ext cx="990600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</p:cxnSp>
        <p:sp>
          <p:nvSpPr>
            <p:cNvPr id="42" name="TextBox 41"/>
            <p:cNvSpPr txBox="1"/>
            <p:nvPr/>
          </p:nvSpPr>
          <p:spPr>
            <a:xfrm>
              <a:off x="5381172" y="5500914"/>
              <a:ext cx="27468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i="1" dirty="0"/>
                <a:t>z</a:t>
              </a:r>
            </a:p>
          </p:txBody>
        </p:sp>
      </p:grpSp>
      <p:graphicFrame>
        <p:nvGraphicFramePr>
          <p:cNvPr id="26635" name="Object 11"/>
          <p:cNvGraphicFramePr>
            <a:graphicFrameLocks noChangeAspect="1"/>
          </p:cNvGraphicFramePr>
          <p:nvPr/>
        </p:nvGraphicFramePr>
        <p:xfrm>
          <a:off x="530225" y="3209697"/>
          <a:ext cx="2278063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" name="Equation" r:id="rId11" imgW="1282680" imgH="266400" progId="Equation.DSMT4">
                  <p:embed/>
                </p:oleObj>
              </mc:Choice>
              <mc:Fallback>
                <p:oleObj name="Equation" r:id="rId11" imgW="1282680" imgH="266400" progId="Equation.DSMT4">
                  <p:embed/>
                  <p:pic>
                    <p:nvPicPr>
                      <p:cNvPr id="2663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225" y="3209697"/>
                        <a:ext cx="2278063" cy="438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40" name="Object 16"/>
          <p:cNvGraphicFramePr>
            <a:graphicFrameLocks noChangeAspect="1"/>
          </p:cNvGraphicFramePr>
          <p:nvPr/>
        </p:nvGraphicFramePr>
        <p:xfrm>
          <a:off x="521834" y="2634342"/>
          <a:ext cx="2344738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1" name="Equation" r:id="rId13" imgW="1320480" imgH="266400" progId="Equation.DSMT4">
                  <p:embed/>
                </p:oleObj>
              </mc:Choice>
              <mc:Fallback>
                <p:oleObj name="Equation" r:id="rId13" imgW="1320480" imgH="266400" progId="Equation.DSMT4">
                  <p:embed/>
                  <p:pic>
                    <p:nvPicPr>
                      <p:cNvPr id="2664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834" y="2634342"/>
                        <a:ext cx="2344738" cy="438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41" name="Object 17"/>
          <p:cNvGraphicFramePr>
            <a:graphicFrameLocks noChangeAspect="1"/>
          </p:cNvGraphicFramePr>
          <p:nvPr/>
        </p:nvGraphicFramePr>
        <p:xfrm>
          <a:off x="544284" y="3902534"/>
          <a:ext cx="3124200" cy="8034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2" name="Equation" r:id="rId15" imgW="1739880" imgH="482400" progId="Equation.DSMT4">
                  <p:embed/>
                </p:oleObj>
              </mc:Choice>
              <mc:Fallback>
                <p:oleObj name="Equation" r:id="rId15" imgW="1739880" imgH="482400" progId="Equation.DSMT4">
                  <p:embed/>
                  <p:pic>
                    <p:nvPicPr>
                      <p:cNvPr id="26641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284" y="3902534"/>
                        <a:ext cx="3124200" cy="80349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Rounded Rectangle 52"/>
          <p:cNvSpPr/>
          <p:nvPr/>
        </p:nvSpPr>
        <p:spPr bwMode="auto">
          <a:xfrm>
            <a:off x="671286" y="4996542"/>
            <a:ext cx="7620000" cy="1219200"/>
          </a:xfrm>
          <a:prstGeom prst="roundRect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000" dirty="0"/>
              <a:t>Azimuthally symmetric travelling wave cavities support CW &amp; CCW travelling wave modes as well as standing wave modes; and they are all degenerate (i.e. same resonant frequency)</a:t>
            </a:r>
          </a:p>
        </p:txBody>
      </p:sp>
      <p:sp>
        <p:nvSpPr>
          <p:cNvPr id="5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8229600" cy="990600"/>
          </a:xfrm>
        </p:spPr>
        <p:txBody>
          <a:bodyPr/>
          <a:lstStyle/>
          <a:p>
            <a:r>
              <a:rPr lang="en-US" altLang="zh-CN" sz="2800" dirty="0">
                <a:ea typeface="宋体" pitchFamily="2" charset="-122"/>
              </a:rPr>
              <a:t>Standing wave vs. travelling wave cavities</a:t>
            </a:r>
            <a:endParaRPr lang="en-US" sz="2800" dirty="0"/>
          </a:p>
        </p:txBody>
      </p:sp>
      <p:grpSp>
        <p:nvGrpSpPr>
          <p:cNvPr id="56" name="Group 55"/>
          <p:cNvGrpSpPr/>
          <p:nvPr/>
        </p:nvGrpSpPr>
        <p:grpSpPr>
          <a:xfrm>
            <a:off x="3796574" y="4038600"/>
            <a:ext cx="1428568" cy="530352"/>
            <a:chOff x="7086600" y="3385458"/>
            <a:chExt cx="1428568" cy="530352"/>
          </a:xfrm>
        </p:grpSpPr>
        <p:pic>
          <p:nvPicPr>
            <p:cNvPr id="57" name="Picture 6" descr="C:\Users\hjj\Desktop\kk.gif"/>
            <p:cNvPicPr>
              <a:picLocks noChangeArrowheads="1" noCrop="1"/>
            </p:cNvPicPr>
            <p:nvPr/>
          </p:nvPicPr>
          <p:blipFill>
            <a:blip r:embed="rId7"/>
            <a:srcRect/>
            <a:stretch>
              <a:fillRect/>
            </a:stretch>
          </p:blipFill>
          <p:spPr bwMode="auto">
            <a:xfrm>
              <a:off x="7086600" y="3385458"/>
              <a:ext cx="1143000" cy="530352"/>
            </a:xfrm>
            <a:prstGeom prst="rect">
              <a:avLst/>
            </a:prstGeom>
            <a:noFill/>
          </p:spPr>
        </p:pic>
        <p:cxnSp>
          <p:nvCxnSpPr>
            <p:cNvPr id="58" name="Straight Connector 57"/>
            <p:cNvCxnSpPr>
              <a:endCxn id="57" idx="3"/>
            </p:cNvCxnSpPr>
            <p:nvPr/>
          </p:nvCxnSpPr>
          <p:spPr bwMode="auto">
            <a:xfrm flipV="1">
              <a:off x="7239000" y="3650634"/>
              <a:ext cx="990600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</p:cxnSp>
        <p:sp>
          <p:nvSpPr>
            <p:cNvPr id="59" name="TextBox 58"/>
            <p:cNvSpPr txBox="1"/>
            <p:nvPr/>
          </p:nvSpPr>
          <p:spPr>
            <a:xfrm>
              <a:off x="8215086" y="3476172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/>
                <a:t>z</a:t>
              </a:r>
            </a:p>
          </p:txBody>
        </p:sp>
      </p:grpSp>
      <p:grpSp>
        <p:nvGrpSpPr>
          <p:cNvPr id="60" name="Group 59"/>
          <p:cNvGrpSpPr/>
          <p:nvPr/>
        </p:nvGrpSpPr>
        <p:grpSpPr>
          <a:xfrm>
            <a:off x="5502002" y="4038600"/>
            <a:ext cx="1428568" cy="530352"/>
            <a:chOff x="7086600" y="3976914"/>
            <a:chExt cx="1428568" cy="530352"/>
          </a:xfrm>
        </p:grpSpPr>
        <p:pic>
          <p:nvPicPr>
            <p:cNvPr id="61" name="Picture 7" descr="C:\Users\hjj\Desktop\kk.gif"/>
            <p:cNvPicPr>
              <a:picLocks noChangeArrowheads="1" noCrop="1"/>
            </p:cNvPicPr>
            <p:nvPr/>
          </p:nvPicPr>
          <p:blipFill>
            <a:blip r:embed="rId8"/>
            <a:srcRect/>
            <a:stretch>
              <a:fillRect/>
            </a:stretch>
          </p:blipFill>
          <p:spPr bwMode="auto">
            <a:xfrm>
              <a:off x="7086600" y="3976914"/>
              <a:ext cx="1143000" cy="530352"/>
            </a:xfrm>
            <a:prstGeom prst="rect">
              <a:avLst/>
            </a:prstGeom>
            <a:noFill/>
          </p:spPr>
        </p:pic>
        <p:cxnSp>
          <p:nvCxnSpPr>
            <p:cNvPr id="62" name="Straight Connector 61"/>
            <p:cNvCxnSpPr>
              <a:endCxn id="61" idx="3"/>
            </p:cNvCxnSpPr>
            <p:nvPr/>
          </p:nvCxnSpPr>
          <p:spPr bwMode="auto">
            <a:xfrm flipV="1">
              <a:off x="7239000" y="4242090"/>
              <a:ext cx="990600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</p:cxnSp>
        <p:sp>
          <p:nvSpPr>
            <p:cNvPr id="63" name="TextBox 62"/>
            <p:cNvSpPr txBox="1"/>
            <p:nvPr/>
          </p:nvSpPr>
          <p:spPr>
            <a:xfrm>
              <a:off x="8215086" y="4064782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/>
                <a:t>z</a:t>
              </a:r>
            </a:p>
          </p:txBody>
        </p:sp>
      </p:grpSp>
      <p:grpSp>
        <p:nvGrpSpPr>
          <p:cNvPr id="64" name="Group 63"/>
          <p:cNvGrpSpPr/>
          <p:nvPr/>
        </p:nvGrpSpPr>
        <p:grpSpPr>
          <a:xfrm>
            <a:off x="7192916" y="4041648"/>
            <a:ext cx="1417684" cy="530352"/>
            <a:chOff x="7086600" y="4876800"/>
            <a:chExt cx="1417684" cy="530352"/>
          </a:xfrm>
        </p:grpSpPr>
        <p:pic>
          <p:nvPicPr>
            <p:cNvPr id="65" name="Picture 8" descr="C:\Users\hjj\Desktop\kk.gif"/>
            <p:cNvPicPr>
              <a:picLocks noChangeArrowheads="1" noCrop="1"/>
            </p:cNvPicPr>
            <p:nvPr/>
          </p:nvPicPr>
          <p:blipFill>
            <a:blip r:embed="rId9"/>
            <a:srcRect/>
            <a:stretch>
              <a:fillRect/>
            </a:stretch>
          </p:blipFill>
          <p:spPr bwMode="auto">
            <a:xfrm>
              <a:off x="7086600" y="4876800"/>
              <a:ext cx="1143000" cy="530352"/>
            </a:xfrm>
            <a:prstGeom prst="rect">
              <a:avLst/>
            </a:prstGeom>
            <a:noFill/>
          </p:spPr>
        </p:pic>
        <p:cxnSp>
          <p:nvCxnSpPr>
            <p:cNvPr id="66" name="Straight Connector 65"/>
            <p:cNvCxnSpPr/>
            <p:nvPr/>
          </p:nvCxnSpPr>
          <p:spPr bwMode="auto">
            <a:xfrm flipV="1">
              <a:off x="7239000" y="5127462"/>
              <a:ext cx="990600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</p:cxnSp>
        <p:sp>
          <p:nvSpPr>
            <p:cNvPr id="67" name="TextBox 66"/>
            <p:cNvSpPr txBox="1"/>
            <p:nvPr/>
          </p:nvSpPr>
          <p:spPr>
            <a:xfrm>
              <a:off x="8204202" y="4967514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/>
                <a:t>z</a:t>
              </a:r>
            </a:p>
          </p:txBody>
        </p:sp>
      </p:grpSp>
      <p:sp>
        <p:nvSpPr>
          <p:cNvPr id="68" name="TextBox 67"/>
          <p:cNvSpPr txBox="1"/>
          <p:nvPr/>
        </p:nvSpPr>
        <p:spPr>
          <a:xfrm>
            <a:off x="5182688" y="4053114"/>
            <a:ext cx="39466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+</a:t>
            </a:r>
          </a:p>
        </p:txBody>
      </p:sp>
      <p:sp>
        <p:nvSpPr>
          <p:cNvPr id="69" name="TextBox 68"/>
          <p:cNvSpPr txBox="1"/>
          <p:nvPr/>
        </p:nvSpPr>
        <p:spPr>
          <a:xfrm>
            <a:off x="6888116" y="4053114"/>
            <a:ext cx="39466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=</a:t>
            </a: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990600"/>
          </a:xfrm>
        </p:spPr>
        <p:txBody>
          <a:bodyPr/>
          <a:lstStyle/>
          <a:p>
            <a:r>
              <a:rPr lang="en-US" dirty="0"/>
              <a:t>Degeneracy lifting in travelling wave cavities </a:t>
            </a:r>
          </a:p>
        </p:txBody>
      </p:sp>
      <p:pic>
        <p:nvPicPr>
          <p:cNvPr id="31746" name="Picture 2" descr="C:\Users\hjj\Desktop\Untitled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85800" y="1614714"/>
            <a:ext cx="2322571" cy="2667000"/>
          </a:xfrm>
          <a:prstGeom prst="rect">
            <a:avLst/>
          </a:prstGeom>
          <a:noFill/>
        </p:spPr>
      </p:pic>
      <p:pic>
        <p:nvPicPr>
          <p:cNvPr id="31747" name="Picture 3" descr="C:\Users\hjj\Desktop\Notched_Elliptical_Resonator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172200" y="1600200"/>
            <a:ext cx="1981200" cy="3529013"/>
          </a:xfrm>
          <a:prstGeom prst="rect">
            <a:avLst/>
          </a:prstGeom>
          <a:noFill/>
        </p:spPr>
      </p:pic>
      <p:pic>
        <p:nvPicPr>
          <p:cNvPr id="31749" name="Picture 5" descr="C:\Users\hjj\Desktop\Untitled.pn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665262" y="1567542"/>
            <a:ext cx="1842067" cy="1905000"/>
          </a:xfrm>
          <a:prstGeom prst="rect">
            <a:avLst/>
          </a:prstGeom>
          <a:noFill/>
        </p:spPr>
      </p:pic>
      <p:pic>
        <p:nvPicPr>
          <p:cNvPr id="31750" name="Picture 6" descr="C:\Users\hjj\Desktop\1.png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3443514" y="4020456"/>
            <a:ext cx="2133599" cy="1933948"/>
          </a:xfrm>
          <a:prstGeom prst="rect">
            <a:avLst/>
          </a:prstGeom>
          <a:noFill/>
        </p:spPr>
      </p:pic>
      <p:sp>
        <p:nvSpPr>
          <p:cNvPr id="9" name="TextBox 8"/>
          <p:cNvSpPr txBox="1"/>
          <p:nvPr/>
        </p:nvSpPr>
        <p:spPr>
          <a:xfrm>
            <a:off x="3472676" y="3487056"/>
            <a:ext cx="22749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err="1"/>
              <a:t>Antisymmetric</a:t>
            </a:r>
            <a:r>
              <a:rPr lang="en-US" dirty="0"/>
              <a:t> mode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3661205" y="5943600"/>
            <a:ext cx="19159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ymmetric mode</a:t>
            </a:r>
          </a:p>
        </p:txBody>
      </p:sp>
      <p:sp>
        <p:nvSpPr>
          <p:cNvPr id="11" name="Rounded Rectangle 10"/>
          <p:cNvSpPr/>
          <p:nvPr/>
        </p:nvSpPr>
        <p:spPr bwMode="auto">
          <a:xfrm>
            <a:off x="671286" y="4633686"/>
            <a:ext cx="2376714" cy="1567542"/>
          </a:xfrm>
          <a:prstGeom prst="roundRect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dirty="0"/>
              <a:t>Breaking the cavity </a:t>
            </a:r>
            <a:r>
              <a:rPr lang="en-US" sz="1600" dirty="0" err="1"/>
              <a:t>azimuthal</a:t>
            </a:r>
            <a:r>
              <a:rPr lang="en-US" sz="1600" dirty="0"/>
              <a:t> symmetry leads to resonance frequency splitting of standing wave modes</a:t>
            </a:r>
          </a:p>
        </p:txBody>
      </p:sp>
      <p:sp>
        <p:nvSpPr>
          <p:cNvPr id="12" name="Rectangle 11"/>
          <p:cNvSpPr/>
          <p:nvPr/>
        </p:nvSpPr>
        <p:spPr>
          <a:xfrm>
            <a:off x="6019800" y="5370493"/>
            <a:ext cx="2412840" cy="9541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/>
              <a:t>Nat. Photonics </a:t>
            </a:r>
            <a:r>
              <a:rPr lang="en-US" sz="1400" b="1" dirty="0"/>
              <a:t>4</a:t>
            </a:r>
            <a:r>
              <a:rPr lang="en-US" sz="1400" dirty="0"/>
              <a:t>, 46 (2010).</a:t>
            </a:r>
          </a:p>
          <a:p>
            <a:r>
              <a:rPr lang="en-US" sz="1400" dirty="0"/>
              <a:t>APL </a:t>
            </a:r>
            <a:r>
              <a:rPr lang="en-US" sz="1400" b="1" dirty="0"/>
              <a:t>97</a:t>
            </a:r>
            <a:r>
              <a:rPr lang="en-US" sz="1400" dirty="0"/>
              <a:t>, 051102 (2010).</a:t>
            </a:r>
          </a:p>
          <a:p>
            <a:r>
              <a:rPr lang="en-US" sz="1400" dirty="0"/>
              <a:t>IEEE JSTQE </a:t>
            </a:r>
            <a:r>
              <a:rPr lang="en-US" sz="1400" b="1" dirty="0"/>
              <a:t>12</a:t>
            </a:r>
            <a:r>
              <a:rPr lang="en-US" sz="1400" dirty="0"/>
              <a:t>, 52 (2006).</a:t>
            </a:r>
          </a:p>
          <a:p>
            <a:r>
              <a:rPr lang="en-US" sz="1400" dirty="0"/>
              <a:t>PNAS </a:t>
            </a:r>
            <a:r>
              <a:rPr lang="en-US" sz="1400" b="1" dirty="0"/>
              <a:t>107</a:t>
            </a:r>
            <a:r>
              <a:rPr lang="en-US" sz="1400" dirty="0"/>
              <a:t>, 22407 (2010).</a:t>
            </a: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515256"/>
            <a:ext cx="8229600" cy="914400"/>
          </a:xfrm>
        </p:spPr>
        <p:txBody>
          <a:bodyPr/>
          <a:lstStyle/>
          <a:p>
            <a:r>
              <a:rPr lang="en-US" altLang="zh-CN" sz="2800" dirty="0">
                <a:ea typeface="宋体" pitchFamily="2" charset="-122"/>
              </a:rPr>
              <a:t>Optical coupling to cavity modes</a:t>
            </a:r>
            <a:endParaRPr lang="en-US" sz="2800" dirty="0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447800"/>
            <a:ext cx="8229600" cy="4876800"/>
          </a:xfrm>
        </p:spPr>
        <p:txBody>
          <a:bodyPr/>
          <a:lstStyle/>
          <a:p>
            <a:pPr marL="282575" indent="-282575">
              <a:tabLst>
                <a:tab pos="3082925" algn="l"/>
              </a:tabLst>
            </a:pPr>
            <a:r>
              <a:rPr lang="en-US" altLang="zh-CN" sz="2400" dirty="0">
                <a:ea typeface="宋体" pitchFamily="2" charset="-122"/>
              </a:rPr>
              <a:t>Coupling approaches</a:t>
            </a:r>
          </a:p>
          <a:p>
            <a:pPr marL="690563" lvl="1" indent="-292100">
              <a:tabLst>
                <a:tab pos="3082925" algn="l"/>
              </a:tabLst>
            </a:pPr>
            <a:r>
              <a:rPr lang="en-US" altLang="zh-CN" sz="2000" dirty="0">
                <a:ea typeface="宋体" pitchFamily="2" charset="-122"/>
              </a:rPr>
              <a:t>Free space coupling: F-P cavity</a:t>
            </a:r>
          </a:p>
          <a:p>
            <a:pPr marL="690563" lvl="1" indent="-292100">
              <a:tabLst>
                <a:tab pos="3082925" algn="l"/>
              </a:tabLst>
            </a:pPr>
            <a:r>
              <a:rPr lang="en-US" altLang="zh-CN" sz="2000" dirty="0">
                <a:ea typeface="宋体" pitchFamily="2" charset="-122"/>
              </a:rPr>
              <a:t>Waveguide/fiber coupling: traveling wave cavities, </a:t>
            </a:r>
            <a:r>
              <a:rPr lang="en-US" altLang="zh-CN" sz="2000" dirty="0" err="1">
                <a:ea typeface="宋体" pitchFamily="2" charset="-122"/>
              </a:rPr>
              <a:t>PhC</a:t>
            </a:r>
            <a:r>
              <a:rPr lang="en-US" altLang="zh-CN" sz="2000" dirty="0">
                <a:ea typeface="宋体" pitchFamily="2" charset="-122"/>
              </a:rPr>
              <a:t> cavities</a:t>
            </a:r>
          </a:p>
          <a:p>
            <a:pPr lvl="2">
              <a:buClr>
                <a:srgbClr val="0000FF"/>
              </a:buClr>
              <a:tabLst>
                <a:tab pos="3082925" algn="l"/>
              </a:tabLst>
            </a:pPr>
            <a:r>
              <a:rPr lang="en-US" altLang="zh-CN" sz="1800" dirty="0">
                <a:ea typeface="宋体" pitchFamily="2" charset="-122"/>
              </a:rPr>
              <a:t>Phase matching condition: efficient coupling</a:t>
            </a:r>
            <a:endParaRPr lang="en-US" altLang="zh-CN" sz="500" dirty="0">
              <a:ea typeface="宋体" pitchFamily="2" charset="-122"/>
            </a:endParaRPr>
          </a:p>
          <a:p>
            <a:pPr marL="282575" indent="-282575">
              <a:spcBef>
                <a:spcPts val="876"/>
              </a:spcBef>
              <a:tabLst>
                <a:tab pos="3082925" algn="l"/>
              </a:tabLst>
            </a:pPr>
            <a:r>
              <a:rPr lang="en-US" altLang="zh-CN" sz="2400" dirty="0">
                <a:ea typeface="宋体" pitchFamily="2" charset="-122"/>
              </a:rPr>
              <a:t>External Q-factor</a:t>
            </a:r>
          </a:p>
          <a:p>
            <a:pPr marL="690563" lvl="1" indent="-292100">
              <a:tabLst>
                <a:tab pos="3082925" algn="l"/>
              </a:tabLst>
            </a:pPr>
            <a:r>
              <a:rPr lang="en-US" altLang="zh-CN" sz="2000" dirty="0">
                <a:ea typeface="宋体" pitchFamily="2" charset="-122"/>
              </a:rPr>
              <a:t>Energy loss due</a:t>
            </a:r>
          </a:p>
          <a:p>
            <a:pPr marL="690563" lvl="1" indent="-292100">
              <a:buFont typeface="Wingdings" pitchFamily="2" charset="2"/>
              <a:buNone/>
              <a:tabLst>
                <a:tab pos="3082925" algn="l"/>
              </a:tabLst>
            </a:pPr>
            <a:r>
              <a:rPr lang="en-US" altLang="zh-CN" sz="2000" dirty="0">
                <a:ea typeface="宋体" pitchFamily="2" charset="-122"/>
              </a:rPr>
              <a:t>	to coupling: </a:t>
            </a:r>
            <a:r>
              <a:rPr lang="en-US" altLang="zh-CN" sz="2000" i="1" dirty="0" err="1">
                <a:ea typeface="宋体" pitchFamily="2" charset="-122"/>
              </a:rPr>
              <a:t>Q</a:t>
            </a:r>
            <a:r>
              <a:rPr lang="en-US" altLang="zh-CN" sz="2000" i="1" baseline="-25000" dirty="0" err="1">
                <a:ea typeface="宋体" pitchFamily="2" charset="-122"/>
              </a:rPr>
              <a:t>ex</a:t>
            </a:r>
            <a:endParaRPr lang="en-US" altLang="zh-CN" sz="2000" i="1" dirty="0">
              <a:ea typeface="宋体" pitchFamily="2" charset="-122"/>
            </a:endParaRPr>
          </a:p>
          <a:p>
            <a:pPr marL="690563" lvl="1" indent="-292100">
              <a:tabLst>
                <a:tab pos="3082925" algn="l"/>
              </a:tabLst>
            </a:pPr>
            <a:endParaRPr lang="en-US" altLang="zh-CN" sz="2000" dirty="0">
              <a:ea typeface="宋体" pitchFamily="2" charset="-122"/>
            </a:endParaRPr>
          </a:p>
          <a:p>
            <a:pPr marL="690563" lvl="1" indent="-292100">
              <a:tabLst>
                <a:tab pos="3082925" algn="l"/>
              </a:tabLst>
            </a:pPr>
            <a:endParaRPr lang="en-US" altLang="zh-CN" sz="2000" dirty="0">
              <a:ea typeface="宋体" pitchFamily="2" charset="-122"/>
            </a:endParaRPr>
          </a:p>
          <a:p>
            <a:pPr marL="690563" lvl="1" indent="-292100">
              <a:tabLst>
                <a:tab pos="3082925" algn="l"/>
              </a:tabLst>
            </a:pPr>
            <a:r>
              <a:rPr lang="en-US" altLang="zh-CN" sz="2000" dirty="0">
                <a:ea typeface="宋体" pitchFamily="2" charset="-122"/>
              </a:rPr>
              <a:t>Extinction ratio </a:t>
            </a:r>
          </a:p>
          <a:p>
            <a:pPr marL="690563" lvl="1" indent="-292100">
              <a:spcBef>
                <a:spcPts val="0"/>
              </a:spcBef>
              <a:buFont typeface="Wingdings" pitchFamily="2" charset="2"/>
              <a:buNone/>
              <a:tabLst>
                <a:tab pos="3082925" algn="l"/>
              </a:tabLst>
            </a:pPr>
            <a:r>
              <a:rPr lang="en-US" altLang="zh-CN" sz="2000" dirty="0">
                <a:ea typeface="宋体" pitchFamily="2" charset="-122"/>
              </a:rPr>
              <a:t>	depends on coupling</a:t>
            </a:r>
            <a:endParaRPr lang="en-US" sz="2000" dirty="0"/>
          </a:p>
          <a:p>
            <a:pPr lvl="2">
              <a:buClr>
                <a:srgbClr val="0000FF"/>
              </a:buClr>
              <a:tabLst>
                <a:tab pos="3082925" algn="l"/>
              </a:tabLst>
            </a:pPr>
            <a:r>
              <a:rPr lang="en-US" altLang="zh-CN" sz="1800" dirty="0">
                <a:ea typeface="宋体" pitchFamily="2" charset="-122"/>
              </a:rPr>
              <a:t>Critical coupling</a:t>
            </a:r>
            <a:endParaRPr lang="en-US" sz="1800" dirty="0"/>
          </a:p>
        </p:txBody>
      </p:sp>
      <p:pic>
        <p:nvPicPr>
          <p:cNvPr id="33797" name="Picture 5" descr="th_lfw26297-7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038600" y="3276600"/>
            <a:ext cx="2362200" cy="2286000"/>
          </a:xfrm>
          <a:prstGeom prst="rect">
            <a:avLst/>
          </a:prstGeom>
          <a:noFill/>
        </p:spPr>
      </p:pic>
      <p:sp>
        <p:nvSpPr>
          <p:cNvPr id="33799" name="Text Box 7"/>
          <p:cNvSpPr txBox="1">
            <a:spLocks noChangeArrowheads="1"/>
          </p:cNvSpPr>
          <p:nvPr/>
        </p:nvSpPr>
        <p:spPr bwMode="auto">
          <a:xfrm>
            <a:off x="4822829" y="5653089"/>
            <a:ext cx="3733800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r"/>
            <a:r>
              <a:rPr lang="en-US" altLang="zh-CN" sz="1400" b="0" i="1" dirty="0">
                <a:ea typeface="宋体" pitchFamily="2" charset="-122"/>
              </a:rPr>
              <a:t>Opt. </a:t>
            </a:r>
            <a:r>
              <a:rPr lang="en-US" altLang="zh-CN" sz="1400" b="0" i="1" dirty="0" err="1">
                <a:ea typeface="宋体" pitchFamily="2" charset="-122"/>
              </a:rPr>
              <a:t>Lett</a:t>
            </a:r>
            <a:r>
              <a:rPr lang="en-US" altLang="zh-CN" sz="1400" b="0" i="1" dirty="0">
                <a:ea typeface="宋体" pitchFamily="2" charset="-122"/>
              </a:rPr>
              <a:t>.</a:t>
            </a:r>
            <a:r>
              <a:rPr lang="en-US" altLang="zh-CN" sz="1400" b="0" dirty="0">
                <a:ea typeface="宋体" pitchFamily="2" charset="-122"/>
              </a:rPr>
              <a:t> </a:t>
            </a:r>
            <a:r>
              <a:rPr lang="en-US" sz="1400" b="1" dirty="0"/>
              <a:t>33</a:t>
            </a:r>
            <a:r>
              <a:rPr lang="en-US" sz="1400" dirty="0"/>
              <a:t>, 2500 (2008)</a:t>
            </a:r>
            <a:endParaRPr lang="zh-CN" altLang="en-US" sz="1400" b="0" dirty="0">
              <a:ea typeface="宋体" pitchFamily="2" charset="-122"/>
            </a:endParaRPr>
          </a:p>
        </p:txBody>
      </p:sp>
      <p:graphicFrame>
        <p:nvGraphicFramePr>
          <p:cNvPr id="33809" name="Object 17"/>
          <p:cNvGraphicFramePr>
            <a:graphicFrameLocks noChangeAspect="1"/>
          </p:cNvGraphicFramePr>
          <p:nvPr/>
        </p:nvGraphicFramePr>
        <p:xfrm>
          <a:off x="1219200" y="4205514"/>
          <a:ext cx="2362200" cy="62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" name="Equation" r:id="rId4" imgW="1485720" imgH="431640" progId="Equation.3">
                  <p:embed/>
                </p:oleObj>
              </mc:Choice>
              <mc:Fallback>
                <p:oleObj name="Equation" r:id="rId4" imgW="1485720" imgH="431640" progId="Equation.3">
                  <p:embed/>
                  <p:pic>
                    <p:nvPicPr>
                      <p:cNvPr id="33809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4205514"/>
                        <a:ext cx="2362200" cy="623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6" descr="untitled">
            <a:extLst>
              <a:ext uri="{FF2B5EF4-FFF2-40B4-BE49-F238E27FC236}">
                <a16:creationId xmlns:a16="http://schemas.microsoft.com/office/drawing/2014/main" id="{92E115B8-86CA-4A07-83B1-C776F838CE3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6499229" y="3276601"/>
            <a:ext cx="1958975" cy="228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515256"/>
            <a:ext cx="8229600" cy="914400"/>
          </a:xfrm>
        </p:spPr>
        <p:txBody>
          <a:bodyPr/>
          <a:lstStyle/>
          <a:p>
            <a:r>
              <a:rPr lang="en-US" altLang="zh-CN" sz="2800" dirty="0">
                <a:ea typeface="宋体" pitchFamily="2" charset="-122"/>
              </a:rPr>
              <a:t>Optical coupling to cavity modes</a:t>
            </a:r>
            <a:endParaRPr lang="en-US" sz="2800" dirty="0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447800"/>
            <a:ext cx="8229600" cy="4876800"/>
          </a:xfrm>
        </p:spPr>
        <p:txBody>
          <a:bodyPr/>
          <a:lstStyle/>
          <a:p>
            <a:pPr marL="282575" indent="-282575">
              <a:tabLst>
                <a:tab pos="3082925" algn="l"/>
              </a:tabLst>
            </a:pPr>
            <a:r>
              <a:rPr lang="en-US" altLang="zh-CN" sz="2400" dirty="0">
                <a:ea typeface="宋体" pitchFamily="2" charset="-122"/>
              </a:rPr>
              <a:t>Coupling approaches</a:t>
            </a:r>
          </a:p>
          <a:p>
            <a:pPr marL="690563" lvl="1" indent="-292100">
              <a:tabLst>
                <a:tab pos="3082925" algn="l"/>
              </a:tabLst>
            </a:pPr>
            <a:r>
              <a:rPr lang="en-US" altLang="zh-CN" sz="2000" dirty="0">
                <a:ea typeface="宋体" pitchFamily="2" charset="-122"/>
              </a:rPr>
              <a:t>Free space coupling: F-P cavity</a:t>
            </a:r>
          </a:p>
          <a:p>
            <a:pPr marL="690563" lvl="1" indent="-292100">
              <a:tabLst>
                <a:tab pos="3082925" algn="l"/>
              </a:tabLst>
            </a:pPr>
            <a:r>
              <a:rPr lang="en-US" altLang="zh-CN" sz="2000" dirty="0">
                <a:ea typeface="宋体" pitchFamily="2" charset="-122"/>
              </a:rPr>
              <a:t>Waveguide/fiber coupling: traveling wave cavities, </a:t>
            </a:r>
            <a:r>
              <a:rPr lang="en-US" altLang="zh-CN" sz="2000" dirty="0" err="1">
                <a:ea typeface="宋体" pitchFamily="2" charset="-122"/>
              </a:rPr>
              <a:t>PhC</a:t>
            </a:r>
            <a:r>
              <a:rPr lang="en-US" altLang="zh-CN" sz="2000" dirty="0">
                <a:ea typeface="宋体" pitchFamily="2" charset="-122"/>
              </a:rPr>
              <a:t> cavities</a:t>
            </a:r>
          </a:p>
          <a:p>
            <a:pPr lvl="2">
              <a:buClr>
                <a:srgbClr val="0000FF"/>
              </a:buClr>
              <a:tabLst>
                <a:tab pos="3082925" algn="l"/>
              </a:tabLst>
            </a:pPr>
            <a:r>
              <a:rPr lang="en-US" altLang="zh-CN" sz="1800" dirty="0">
                <a:ea typeface="宋体" pitchFamily="2" charset="-122"/>
              </a:rPr>
              <a:t>Phase matching condition: efficient coupling</a:t>
            </a:r>
            <a:endParaRPr lang="en-US" altLang="zh-CN" sz="500" dirty="0">
              <a:ea typeface="宋体" pitchFamily="2" charset="-122"/>
            </a:endParaRPr>
          </a:p>
          <a:p>
            <a:pPr marL="282575" indent="-282575">
              <a:spcBef>
                <a:spcPts val="876"/>
              </a:spcBef>
              <a:tabLst>
                <a:tab pos="3082925" algn="l"/>
              </a:tabLst>
            </a:pPr>
            <a:r>
              <a:rPr lang="en-US" altLang="zh-CN" sz="2400" dirty="0">
                <a:ea typeface="宋体" pitchFamily="2" charset="-122"/>
              </a:rPr>
              <a:t>External Q-factor</a:t>
            </a:r>
          </a:p>
          <a:p>
            <a:pPr marL="690563" lvl="1" indent="-292100">
              <a:tabLst>
                <a:tab pos="3082925" algn="l"/>
              </a:tabLst>
            </a:pPr>
            <a:r>
              <a:rPr lang="en-US" altLang="zh-CN" sz="2000" dirty="0">
                <a:ea typeface="宋体" pitchFamily="2" charset="-122"/>
              </a:rPr>
              <a:t>Energy loss due</a:t>
            </a:r>
          </a:p>
          <a:p>
            <a:pPr marL="690563" lvl="1" indent="-292100">
              <a:buFont typeface="Wingdings" pitchFamily="2" charset="2"/>
              <a:buNone/>
              <a:tabLst>
                <a:tab pos="3082925" algn="l"/>
              </a:tabLst>
            </a:pPr>
            <a:r>
              <a:rPr lang="en-US" altLang="zh-CN" sz="2000" dirty="0">
                <a:ea typeface="宋体" pitchFamily="2" charset="-122"/>
              </a:rPr>
              <a:t>	to coupling: </a:t>
            </a:r>
            <a:r>
              <a:rPr lang="en-US" altLang="zh-CN" sz="2000" i="1" dirty="0" err="1">
                <a:ea typeface="宋体" pitchFamily="2" charset="-122"/>
              </a:rPr>
              <a:t>Q</a:t>
            </a:r>
            <a:r>
              <a:rPr lang="en-US" altLang="zh-CN" sz="2000" i="1" baseline="-25000" dirty="0" err="1">
                <a:ea typeface="宋体" pitchFamily="2" charset="-122"/>
              </a:rPr>
              <a:t>ex</a:t>
            </a:r>
            <a:endParaRPr lang="en-US" altLang="zh-CN" sz="2000" i="1" dirty="0">
              <a:ea typeface="宋体" pitchFamily="2" charset="-122"/>
            </a:endParaRPr>
          </a:p>
          <a:p>
            <a:pPr marL="690563" lvl="1" indent="-292100">
              <a:tabLst>
                <a:tab pos="3082925" algn="l"/>
              </a:tabLst>
            </a:pPr>
            <a:endParaRPr lang="en-US" altLang="zh-CN" sz="2000" dirty="0">
              <a:ea typeface="宋体" pitchFamily="2" charset="-122"/>
            </a:endParaRPr>
          </a:p>
          <a:p>
            <a:pPr marL="690563" lvl="1" indent="-292100">
              <a:tabLst>
                <a:tab pos="3082925" algn="l"/>
              </a:tabLst>
            </a:pPr>
            <a:endParaRPr lang="en-US" altLang="zh-CN" sz="2000" dirty="0">
              <a:ea typeface="宋体" pitchFamily="2" charset="-122"/>
            </a:endParaRPr>
          </a:p>
          <a:p>
            <a:pPr marL="690563" lvl="1" indent="-292100">
              <a:tabLst>
                <a:tab pos="3082925" algn="l"/>
              </a:tabLst>
            </a:pPr>
            <a:r>
              <a:rPr lang="en-US" altLang="zh-CN" sz="2000" dirty="0">
                <a:ea typeface="宋体" pitchFamily="2" charset="-122"/>
              </a:rPr>
              <a:t>Extinction ratio </a:t>
            </a:r>
          </a:p>
          <a:p>
            <a:pPr marL="690563" lvl="1" indent="-292100">
              <a:spcBef>
                <a:spcPts val="0"/>
              </a:spcBef>
              <a:buFont typeface="Wingdings" pitchFamily="2" charset="2"/>
              <a:buNone/>
              <a:tabLst>
                <a:tab pos="3082925" algn="l"/>
              </a:tabLst>
            </a:pPr>
            <a:r>
              <a:rPr lang="en-US" altLang="zh-CN" sz="2000" dirty="0">
                <a:ea typeface="宋体" pitchFamily="2" charset="-122"/>
              </a:rPr>
              <a:t>	depends on coupling</a:t>
            </a:r>
            <a:endParaRPr lang="en-US" sz="2000" dirty="0"/>
          </a:p>
          <a:p>
            <a:pPr lvl="2">
              <a:buClr>
                <a:srgbClr val="0000FF"/>
              </a:buClr>
              <a:tabLst>
                <a:tab pos="3082925" algn="l"/>
              </a:tabLst>
            </a:pPr>
            <a:r>
              <a:rPr lang="en-US" altLang="zh-CN" sz="1800" dirty="0">
                <a:ea typeface="宋体" pitchFamily="2" charset="-122"/>
              </a:rPr>
              <a:t>Critical coupling</a:t>
            </a:r>
            <a:endParaRPr lang="en-US" sz="1800" dirty="0"/>
          </a:p>
        </p:txBody>
      </p:sp>
      <p:graphicFrame>
        <p:nvGraphicFramePr>
          <p:cNvPr id="33809" name="Object 17"/>
          <p:cNvGraphicFramePr>
            <a:graphicFrameLocks noChangeAspect="1"/>
          </p:cNvGraphicFramePr>
          <p:nvPr/>
        </p:nvGraphicFramePr>
        <p:xfrm>
          <a:off x="1219200" y="4205514"/>
          <a:ext cx="2362200" cy="62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6" name="Equation" r:id="rId3" imgW="1485720" imgH="431640" progId="Equation.3">
                  <p:embed/>
                </p:oleObj>
              </mc:Choice>
              <mc:Fallback>
                <p:oleObj name="Equation" r:id="rId3" imgW="1485720" imgH="431640" progId="Equation.3">
                  <p:embed/>
                  <p:pic>
                    <p:nvPicPr>
                      <p:cNvPr id="33809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4205514"/>
                        <a:ext cx="2362200" cy="623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11"/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CCCCCC"/>
              </a:clrFrom>
              <a:clrTo>
                <a:srgbClr val="CCCCCC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206876" y="3276600"/>
            <a:ext cx="4175124" cy="2667000"/>
          </a:xfrm>
          <a:prstGeom prst="rect">
            <a:avLst/>
          </a:prstGeom>
          <a:noFill/>
        </p:spPr>
      </p:pic>
      <p:sp>
        <p:nvSpPr>
          <p:cNvPr id="12" name="Text Box 12"/>
          <p:cNvSpPr txBox="1">
            <a:spLocks noChangeArrowheads="1"/>
          </p:cNvSpPr>
          <p:nvPr/>
        </p:nvSpPr>
        <p:spPr bwMode="auto">
          <a:xfrm rot="10800000">
            <a:off x="3853543" y="3733800"/>
            <a:ext cx="396875" cy="1530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eaVert" wrap="none">
            <a:spAutoFit/>
          </a:bodyPr>
          <a:lstStyle/>
          <a:p>
            <a:r>
              <a:rPr lang="en-US" altLang="zh-CN" sz="1400" b="0" dirty="0">
                <a:ea typeface="宋体" pitchFamily="2" charset="-122"/>
              </a:rPr>
              <a:t>Transmission (dB)</a:t>
            </a:r>
            <a:endParaRPr lang="en-US" sz="1400" b="0" dirty="0"/>
          </a:p>
        </p:txBody>
      </p:sp>
      <p:sp>
        <p:nvSpPr>
          <p:cNvPr id="13" name="Text Box 13"/>
          <p:cNvSpPr txBox="1">
            <a:spLocks noChangeArrowheads="1"/>
          </p:cNvSpPr>
          <p:nvPr/>
        </p:nvSpPr>
        <p:spPr bwMode="auto">
          <a:xfrm>
            <a:off x="5580744" y="5943600"/>
            <a:ext cx="1538288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1400" b="0">
                <a:ea typeface="宋体" pitchFamily="2" charset="-122"/>
              </a:rPr>
              <a:t>Wavelength (</a:t>
            </a:r>
            <a:r>
              <a:rPr lang="el-GR" altLang="zh-CN" sz="1400" b="0">
                <a:cs typeface="Arial" charset="0"/>
              </a:rPr>
              <a:t>μ</a:t>
            </a:r>
            <a:r>
              <a:rPr lang="en-US" altLang="zh-CN" sz="1400" b="0">
                <a:ea typeface="宋体" pitchFamily="2" charset="-122"/>
              </a:rPr>
              <a:t>m)</a:t>
            </a:r>
            <a:endParaRPr lang="en-US" sz="1400" b="0"/>
          </a:p>
        </p:txBody>
      </p:sp>
      <p:sp>
        <p:nvSpPr>
          <p:cNvPr id="14" name="Line 14"/>
          <p:cNvSpPr>
            <a:spLocks noChangeShapeType="1"/>
          </p:cNvSpPr>
          <p:nvPr/>
        </p:nvSpPr>
        <p:spPr bwMode="auto">
          <a:xfrm>
            <a:off x="6950076" y="4343400"/>
            <a:ext cx="0" cy="8382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 type="triangle" w="med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5" name="Text Box 15"/>
          <p:cNvSpPr txBox="1">
            <a:spLocks noChangeArrowheads="1"/>
          </p:cNvSpPr>
          <p:nvPr/>
        </p:nvSpPr>
        <p:spPr bwMode="auto">
          <a:xfrm>
            <a:off x="7010401" y="4267200"/>
            <a:ext cx="1158875" cy="915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en-US" altLang="zh-CN" b="0">
                <a:ea typeface="宋体" pitchFamily="2" charset="-122"/>
              </a:rPr>
              <a:t>Increase coupling strength</a:t>
            </a:r>
            <a:endParaRPr lang="en-US" b="0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ptical resonance and resonant caviti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71172"/>
            <a:ext cx="8229600" cy="3200400"/>
          </a:xfrm>
        </p:spPr>
        <p:txBody>
          <a:bodyPr/>
          <a:lstStyle/>
          <a:p>
            <a:r>
              <a:rPr lang="en-US" dirty="0"/>
              <a:t>Optical resonant mode</a:t>
            </a:r>
          </a:p>
          <a:p>
            <a:pPr lvl="1"/>
            <a:r>
              <a:rPr lang="en-US" dirty="0"/>
              <a:t>A time-invariant, stable electromagnetic field pattern (complex amplitude): an </a:t>
            </a:r>
            <a:r>
              <a:rPr lang="en-US" dirty="0" err="1"/>
              <a:t>eigen</a:t>
            </a:r>
            <a:r>
              <a:rPr lang="en-US" dirty="0"/>
              <a:t>-solution to the Maxwell equations</a:t>
            </a:r>
          </a:p>
          <a:p>
            <a:pPr lvl="1"/>
            <a:r>
              <a:rPr lang="en-US" dirty="0" err="1"/>
              <a:t>Discretized</a:t>
            </a:r>
            <a:r>
              <a:rPr lang="en-US" dirty="0"/>
              <a:t> resonant frequencies (</a:t>
            </a:r>
            <a:r>
              <a:rPr lang="en-US" dirty="0" err="1"/>
              <a:t>eigen</a:t>
            </a:r>
            <a:r>
              <a:rPr lang="en-US" dirty="0"/>
              <a:t>-values), i.e. these modes appear only at particular frequencies/wavelengths</a:t>
            </a:r>
          </a:p>
          <a:p>
            <a:pPr lvl="1"/>
            <a:r>
              <a:rPr lang="en-US" dirty="0"/>
              <a:t>The modal fields are usually spatially confined in a finite domain</a:t>
            </a:r>
          </a:p>
          <a:p>
            <a:r>
              <a:rPr lang="en-US" dirty="0"/>
              <a:t>Optical resonant cavities (resonators)</a:t>
            </a:r>
          </a:p>
          <a:p>
            <a:pPr lvl="1"/>
            <a:r>
              <a:rPr lang="en-US" dirty="0"/>
              <a:t>Devices that support optical resonant modes</a:t>
            </a:r>
          </a:p>
        </p:txBody>
      </p:sp>
      <p:sp>
        <p:nvSpPr>
          <p:cNvPr id="4" name="Rectangle 3"/>
          <p:cNvSpPr/>
          <p:nvPr/>
        </p:nvSpPr>
        <p:spPr>
          <a:xfrm>
            <a:off x="642258" y="4800600"/>
            <a:ext cx="7754256" cy="9694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dist">
              <a:spcBef>
                <a:spcPts val="780"/>
              </a:spcBef>
            </a:pPr>
            <a:r>
              <a:rPr lang="en-US" sz="1900" dirty="0"/>
              <a:t>Guided mode resonance, surface </a:t>
            </a:r>
            <a:r>
              <a:rPr lang="en-US" sz="1900" dirty="0" err="1"/>
              <a:t>plasmon</a:t>
            </a:r>
            <a:r>
              <a:rPr lang="en-US" sz="1900" dirty="0"/>
              <a:t> (</a:t>
            </a:r>
            <a:r>
              <a:rPr lang="en-US" sz="1900" dirty="0" err="1"/>
              <a:t>polariton</a:t>
            </a:r>
            <a:r>
              <a:rPr lang="en-US" sz="1900" dirty="0"/>
              <a:t>) resonance, and spoof surface </a:t>
            </a:r>
            <a:r>
              <a:rPr lang="en-US" sz="1900" dirty="0" err="1"/>
              <a:t>plasmon</a:t>
            </a:r>
            <a:r>
              <a:rPr lang="en-US" sz="1900" dirty="0"/>
              <a:t> resonance all refer to coupling to propagating modes, even though the same term “resonance” is referenced!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title"/>
          </p:nvPr>
        </p:nvSpPr>
        <p:spPr>
          <a:xfrm>
            <a:off x="515256" y="547914"/>
            <a:ext cx="8019144" cy="990600"/>
          </a:xfrm>
        </p:spPr>
        <p:txBody>
          <a:bodyPr/>
          <a:lstStyle/>
          <a:p>
            <a:r>
              <a:rPr lang="en-US" altLang="zh-CN" sz="3200" dirty="0">
                <a:ea typeface="宋体" pitchFamily="2" charset="-122"/>
              </a:rPr>
              <a:t>Critical coupling</a:t>
            </a:r>
            <a:endParaRPr lang="en-US" sz="3200" dirty="0"/>
          </a:p>
        </p:txBody>
      </p:sp>
      <p:sp>
        <p:nvSpPr>
          <p:cNvPr id="552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62400" y="1752600"/>
            <a:ext cx="4495800" cy="4572000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US" altLang="zh-CN" sz="2400" i="1" u="sng" dirty="0">
                <a:ea typeface="宋体" pitchFamily="2" charset="-122"/>
              </a:rPr>
              <a:t>Critical coupling</a:t>
            </a:r>
          </a:p>
          <a:p>
            <a:r>
              <a:rPr lang="en-US" altLang="zh-CN" sz="2400" dirty="0">
                <a:ea typeface="宋体" pitchFamily="2" charset="-122"/>
              </a:rPr>
              <a:t>Complete power transfer: transmittance </a:t>
            </a:r>
            <a:r>
              <a:rPr lang="en-US" altLang="zh-CN" sz="2400" i="1" dirty="0">
                <a:ea typeface="宋体" pitchFamily="2" charset="-122"/>
              </a:rPr>
              <a:t>T</a:t>
            </a:r>
            <a:r>
              <a:rPr lang="en-US" altLang="zh-CN" sz="2400" dirty="0">
                <a:ea typeface="宋体" pitchFamily="2" charset="-122"/>
              </a:rPr>
              <a:t> = 0</a:t>
            </a:r>
          </a:p>
          <a:p>
            <a:r>
              <a:rPr lang="en-US" altLang="zh-CN" dirty="0">
                <a:ea typeface="宋体" pitchFamily="2" charset="-122"/>
              </a:rPr>
              <a:t>Maximum field enhancement inside the resonator</a:t>
            </a:r>
          </a:p>
          <a:p>
            <a:r>
              <a:rPr lang="en-US" altLang="zh-CN" sz="2400" dirty="0">
                <a:ea typeface="宋体" pitchFamily="2" charset="-122"/>
              </a:rPr>
              <a:t>Occurs when </a:t>
            </a:r>
            <a:r>
              <a:rPr lang="en-US" altLang="zh-CN" sz="2400" i="1" dirty="0" err="1">
                <a:ea typeface="宋体" pitchFamily="2" charset="-122"/>
              </a:rPr>
              <a:t>Q</a:t>
            </a:r>
            <a:r>
              <a:rPr lang="en-US" altLang="zh-CN" sz="2400" i="1" baseline="-25000" dirty="0" err="1">
                <a:ea typeface="宋体" pitchFamily="2" charset="-122"/>
              </a:rPr>
              <a:t>ex</a:t>
            </a:r>
            <a:r>
              <a:rPr lang="en-US" altLang="zh-CN" sz="2400" i="1" dirty="0">
                <a:ea typeface="宋体" pitchFamily="2" charset="-122"/>
              </a:rPr>
              <a:t> = Q</a:t>
            </a:r>
            <a:r>
              <a:rPr lang="en-US" altLang="zh-CN" sz="2400" i="1" baseline="-25000" dirty="0">
                <a:ea typeface="宋体" pitchFamily="2" charset="-122"/>
              </a:rPr>
              <a:t>in</a:t>
            </a:r>
            <a:endParaRPr lang="en-US" altLang="zh-CN" sz="2400" i="1" dirty="0">
              <a:ea typeface="宋体" pitchFamily="2" charset="-122"/>
            </a:endParaRPr>
          </a:p>
          <a:p>
            <a:pPr>
              <a:buFont typeface="Wingdings" pitchFamily="2" charset="2"/>
              <a:buNone/>
            </a:pPr>
            <a:r>
              <a:rPr lang="en-US" altLang="zh-CN" sz="2400" i="1" u="sng" dirty="0">
                <a:ea typeface="宋体" pitchFamily="2" charset="-122"/>
              </a:rPr>
              <a:t>Under coupling</a:t>
            </a:r>
          </a:p>
          <a:p>
            <a:r>
              <a:rPr lang="en-US" altLang="zh-CN" sz="2400" i="1" dirty="0" err="1">
                <a:ea typeface="宋体" pitchFamily="2" charset="-122"/>
              </a:rPr>
              <a:t>Q</a:t>
            </a:r>
            <a:r>
              <a:rPr lang="en-US" altLang="zh-CN" sz="2400" i="1" baseline="-25000" dirty="0" err="1">
                <a:ea typeface="宋体" pitchFamily="2" charset="-122"/>
              </a:rPr>
              <a:t>ex</a:t>
            </a:r>
            <a:r>
              <a:rPr lang="en-US" altLang="zh-CN" sz="2400" i="1" dirty="0">
                <a:ea typeface="宋体" pitchFamily="2" charset="-122"/>
              </a:rPr>
              <a:t> &gt; Q</a:t>
            </a:r>
            <a:r>
              <a:rPr lang="en-US" altLang="zh-CN" sz="2400" i="1" baseline="-25000" dirty="0">
                <a:ea typeface="宋体" pitchFamily="2" charset="-122"/>
              </a:rPr>
              <a:t>in</a:t>
            </a:r>
            <a:endParaRPr lang="en-US" altLang="zh-CN" sz="2400" i="1" dirty="0">
              <a:ea typeface="宋体" pitchFamily="2" charset="-122"/>
            </a:endParaRPr>
          </a:p>
          <a:p>
            <a:pPr>
              <a:buFont typeface="Wingdings" pitchFamily="2" charset="2"/>
              <a:buNone/>
            </a:pPr>
            <a:r>
              <a:rPr lang="en-US" altLang="zh-CN" sz="2400" i="1" u="sng" dirty="0">
                <a:ea typeface="宋体" pitchFamily="2" charset="-122"/>
              </a:rPr>
              <a:t>Over coupling</a:t>
            </a:r>
          </a:p>
          <a:p>
            <a:r>
              <a:rPr lang="en-US" altLang="zh-CN" sz="2400" i="1" dirty="0" err="1">
                <a:ea typeface="宋体" pitchFamily="2" charset="-122"/>
              </a:rPr>
              <a:t>Q</a:t>
            </a:r>
            <a:r>
              <a:rPr lang="en-US" altLang="zh-CN" sz="2400" i="1" baseline="-25000" dirty="0" err="1">
                <a:ea typeface="宋体" pitchFamily="2" charset="-122"/>
              </a:rPr>
              <a:t>ex</a:t>
            </a:r>
            <a:r>
              <a:rPr lang="en-US" altLang="zh-CN" sz="2400" i="1" dirty="0">
                <a:ea typeface="宋体" pitchFamily="2" charset="-122"/>
              </a:rPr>
              <a:t> &lt; Q</a:t>
            </a:r>
            <a:r>
              <a:rPr lang="en-US" altLang="zh-CN" sz="2400" i="1" baseline="-25000" dirty="0">
                <a:ea typeface="宋体" pitchFamily="2" charset="-122"/>
              </a:rPr>
              <a:t>in</a:t>
            </a:r>
            <a:endParaRPr lang="en-US" sz="2400" i="1" baseline="-25000" dirty="0"/>
          </a:p>
        </p:txBody>
      </p:sp>
      <p:sp>
        <p:nvSpPr>
          <p:cNvPr id="55300" name="Line 4"/>
          <p:cNvSpPr>
            <a:spLocks noChangeShapeType="1"/>
          </p:cNvSpPr>
          <p:nvPr/>
        </p:nvSpPr>
        <p:spPr bwMode="auto">
          <a:xfrm flipV="1">
            <a:off x="974725" y="5181600"/>
            <a:ext cx="0" cy="685800"/>
          </a:xfrm>
          <a:prstGeom prst="line">
            <a:avLst/>
          </a:prstGeom>
          <a:noFill/>
          <a:ln w="15875">
            <a:solidFill>
              <a:srgbClr val="FF0000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5301" name="Text Box 5"/>
          <p:cNvSpPr txBox="1">
            <a:spLocks noChangeArrowheads="1"/>
          </p:cNvSpPr>
          <p:nvPr/>
        </p:nvSpPr>
        <p:spPr bwMode="auto">
          <a:xfrm>
            <a:off x="996950" y="5486400"/>
            <a:ext cx="6794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b="0">
                <a:solidFill>
                  <a:srgbClr val="FF0000"/>
                </a:solidFill>
                <a:ea typeface="宋体" pitchFamily="2" charset="-122"/>
              </a:rPr>
              <a:t>input</a:t>
            </a:r>
            <a:endParaRPr lang="en-US" b="0">
              <a:solidFill>
                <a:srgbClr val="FF0000"/>
              </a:solidFill>
            </a:endParaRPr>
          </a:p>
        </p:txBody>
      </p:sp>
      <p:sp>
        <p:nvSpPr>
          <p:cNvPr id="55302" name="Line 6"/>
          <p:cNvSpPr>
            <a:spLocks noChangeShapeType="1"/>
          </p:cNvSpPr>
          <p:nvPr/>
        </p:nvSpPr>
        <p:spPr bwMode="auto">
          <a:xfrm flipV="1">
            <a:off x="974725" y="1752600"/>
            <a:ext cx="0" cy="685800"/>
          </a:xfrm>
          <a:prstGeom prst="line">
            <a:avLst/>
          </a:prstGeom>
          <a:noFill/>
          <a:ln w="15875">
            <a:solidFill>
              <a:srgbClr val="FF0000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5303" name="Text Box 7"/>
          <p:cNvSpPr txBox="1">
            <a:spLocks noChangeArrowheads="1"/>
          </p:cNvSpPr>
          <p:nvPr/>
        </p:nvSpPr>
        <p:spPr bwMode="auto">
          <a:xfrm>
            <a:off x="1016000" y="1843088"/>
            <a:ext cx="13580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b="0" dirty="0">
                <a:solidFill>
                  <a:srgbClr val="FF0000"/>
                </a:solidFill>
                <a:ea typeface="宋体" pitchFamily="2" charset="-122"/>
              </a:rPr>
              <a:t>through = 0</a:t>
            </a:r>
            <a:endParaRPr lang="en-US" b="0" dirty="0">
              <a:solidFill>
                <a:srgbClr val="FF0000"/>
              </a:solidFill>
            </a:endParaRPr>
          </a:p>
        </p:txBody>
      </p:sp>
      <p:pic>
        <p:nvPicPr>
          <p:cNvPr id="55304" name="Picture 8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85800" y="2438400"/>
            <a:ext cx="2819400" cy="2743200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title"/>
          </p:nvPr>
        </p:nvSpPr>
        <p:spPr>
          <a:xfrm>
            <a:off x="524328" y="533400"/>
            <a:ext cx="8095344" cy="899886"/>
          </a:xfrm>
        </p:spPr>
        <p:txBody>
          <a:bodyPr/>
          <a:lstStyle/>
          <a:p>
            <a:r>
              <a:rPr lang="en-US" altLang="zh-CN" sz="2800" dirty="0">
                <a:ea typeface="宋体" pitchFamily="2" charset="-122"/>
              </a:rPr>
              <a:t>Critical coupling as a consequence of interference</a:t>
            </a:r>
            <a:endParaRPr lang="en-US" sz="2800" dirty="0"/>
          </a:p>
        </p:txBody>
      </p:sp>
      <p:pic>
        <p:nvPicPr>
          <p:cNvPr id="4" name="Online Media 3" title="on-resonance of a micro ring resonator">
            <a:hlinkClick r:id="" action="ppaction://media"/>
            <a:extLst>
              <a:ext uri="{FF2B5EF4-FFF2-40B4-BE49-F238E27FC236}">
                <a16:creationId xmlns:a16="http://schemas.microsoft.com/office/drawing/2014/main" id="{0DE3BA19-CBA2-4769-A7BA-A2D8DA3D4882}"/>
              </a:ext>
            </a:extLst>
          </p:cNvPr>
          <p:cNvPicPr>
            <a:picLocks noRot="1" noChangeAspect="1"/>
          </p:cNvPicPr>
          <p:nvPr>
            <a:videoFile r:link="rId1"/>
          </p:nvPr>
        </p:nvPicPr>
        <p:blipFill>
          <a:blip r:embed="rId3"/>
          <a:stretch>
            <a:fillRect/>
          </a:stretch>
        </p:blipFill>
        <p:spPr>
          <a:xfrm>
            <a:off x="605064" y="1676400"/>
            <a:ext cx="7933872" cy="4648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4552106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trix representation of directional couplers</a:t>
            </a:r>
          </a:p>
        </p:txBody>
      </p:sp>
      <p:grpSp>
        <p:nvGrpSpPr>
          <p:cNvPr id="4" name="Group 3"/>
          <p:cNvGrpSpPr>
            <a:grpSpLocks/>
          </p:cNvGrpSpPr>
          <p:nvPr/>
        </p:nvGrpSpPr>
        <p:grpSpPr bwMode="auto">
          <a:xfrm>
            <a:off x="809398" y="1676400"/>
            <a:ext cx="3657600" cy="2041525"/>
            <a:chOff x="432" y="2736"/>
            <a:chExt cx="2304" cy="1286"/>
          </a:xfrm>
        </p:grpSpPr>
        <p:pic>
          <p:nvPicPr>
            <p:cNvPr id="5" name="Picture 4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576" y="2736"/>
              <a:ext cx="2064" cy="1286"/>
            </a:xfrm>
            <a:prstGeom prst="rect">
              <a:avLst/>
            </a:prstGeom>
            <a:noFill/>
          </p:spPr>
        </p:pic>
        <p:sp>
          <p:nvSpPr>
            <p:cNvPr id="6" name="Line 5"/>
            <p:cNvSpPr>
              <a:spLocks noChangeShapeType="1"/>
            </p:cNvSpPr>
            <p:nvPr/>
          </p:nvSpPr>
          <p:spPr bwMode="auto">
            <a:xfrm flipV="1">
              <a:off x="432" y="3633"/>
              <a:ext cx="240" cy="96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" name="Line 6"/>
            <p:cNvSpPr>
              <a:spLocks noChangeShapeType="1"/>
            </p:cNvSpPr>
            <p:nvPr/>
          </p:nvSpPr>
          <p:spPr bwMode="auto">
            <a:xfrm flipV="1">
              <a:off x="2304" y="2832"/>
              <a:ext cx="240" cy="96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8" name="Line 7"/>
            <p:cNvSpPr>
              <a:spLocks noChangeShapeType="1"/>
            </p:cNvSpPr>
            <p:nvPr/>
          </p:nvSpPr>
          <p:spPr bwMode="auto">
            <a:xfrm flipV="1">
              <a:off x="2496" y="2994"/>
              <a:ext cx="240" cy="96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" name="Line 8"/>
            <p:cNvSpPr>
              <a:spLocks noChangeShapeType="1"/>
            </p:cNvSpPr>
            <p:nvPr/>
          </p:nvSpPr>
          <p:spPr bwMode="auto">
            <a:xfrm flipV="1">
              <a:off x="624" y="3792"/>
              <a:ext cx="240" cy="96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0" name="Text Box 9"/>
          <p:cNvSpPr txBox="1">
            <a:spLocks noChangeArrowheads="1"/>
          </p:cNvSpPr>
          <p:nvPr/>
        </p:nvSpPr>
        <p:spPr bwMode="auto">
          <a:xfrm>
            <a:off x="504598" y="3122612"/>
            <a:ext cx="395288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b="0">
                <a:ea typeface="宋体" pitchFamily="2" charset="-122"/>
              </a:rPr>
              <a:t>a</a:t>
            </a:r>
            <a:r>
              <a:rPr lang="en-US" altLang="zh-CN" b="0" baseline="-25000">
                <a:ea typeface="宋体" pitchFamily="2" charset="-122"/>
              </a:rPr>
              <a:t>1</a:t>
            </a:r>
            <a:endParaRPr lang="en-US" b="0"/>
          </a:p>
        </p:txBody>
      </p:sp>
      <p:sp>
        <p:nvSpPr>
          <p:cNvPr id="11" name="Text Box 10"/>
          <p:cNvSpPr txBox="1">
            <a:spLocks noChangeArrowheads="1"/>
          </p:cNvSpPr>
          <p:nvPr/>
        </p:nvSpPr>
        <p:spPr bwMode="auto">
          <a:xfrm>
            <a:off x="795111" y="3367087"/>
            <a:ext cx="395287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b="0">
                <a:ea typeface="宋体" pitchFamily="2" charset="-122"/>
              </a:rPr>
              <a:t>a</a:t>
            </a:r>
            <a:r>
              <a:rPr lang="en-US" altLang="zh-CN" b="0" baseline="-25000">
                <a:ea typeface="宋体" pitchFamily="2" charset="-122"/>
              </a:rPr>
              <a:t>2</a:t>
            </a:r>
            <a:endParaRPr lang="en-US" b="0"/>
          </a:p>
        </p:txBody>
      </p:sp>
      <p:sp>
        <p:nvSpPr>
          <p:cNvPr id="12" name="Text Box 11"/>
          <p:cNvSpPr txBox="1">
            <a:spLocks noChangeArrowheads="1"/>
          </p:cNvSpPr>
          <p:nvPr/>
        </p:nvSpPr>
        <p:spPr bwMode="auto">
          <a:xfrm>
            <a:off x="4146323" y="1560512"/>
            <a:ext cx="395288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b="0">
                <a:ea typeface="宋体" pitchFamily="2" charset="-122"/>
              </a:rPr>
              <a:t>b</a:t>
            </a:r>
            <a:r>
              <a:rPr lang="en-US" altLang="zh-CN" b="0" baseline="-25000">
                <a:ea typeface="宋体" pitchFamily="2" charset="-122"/>
              </a:rPr>
              <a:t>1</a:t>
            </a:r>
            <a:endParaRPr lang="en-US" b="0"/>
          </a:p>
        </p:txBody>
      </p:sp>
      <p:sp>
        <p:nvSpPr>
          <p:cNvPr id="13" name="Text Box 12"/>
          <p:cNvSpPr txBox="1">
            <a:spLocks noChangeArrowheads="1"/>
          </p:cNvSpPr>
          <p:nvPr/>
        </p:nvSpPr>
        <p:spPr bwMode="auto">
          <a:xfrm>
            <a:off x="4452711" y="1843087"/>
            <a:ext cx="395287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b="0">
                <a:ea typeface="宋体" pitchFamily="2" charset="-122"/>
              </a:rPr>
              <a:t>b</a:t>
            </a:r>
            <a:r>
              <a:rPr lang="en-US" altLang="zh-CN" b="0" baseline="-25000">
                <a:ea typeface="宋体" pitchFamily="2" charset="-122"/>
              </a:rPr>
              <a:t>2</a:t>
            </a:r>
            <a:endParaRPr lang="en-US" b="0"/>
          </a:p>
        </p:txBody>
      </p:sp>
      <p:sp>
        <p:nvSpPr>
          <p:cNvPr id="14" name="Rectangle 15"/>
          <p:cNvSpPr>
            <a:spLocks noChangeArrowheads="1"/>
          </p:cNvSpPr>
          <p:nvPr/>
        </p:nvSpPr>
        <p:spPr bwMode="auto">
          <a:xfrm>
            <a:off x="6462712" y="1981200"/>
            <a:ext cx="1143000" cy="914400"/>
          </a:xfrm>
          <a:prstGeom prst="rect">
            <a:avLst/>
          </a:prstGeom>
          <a:solidFill>
            <a:srgbClr val="FF66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" name="Line 16"/>
          <p:cNvSpPr>
            <a:spLocks noChangeShapeType="1"/>
          </p:cNvSpPr>
          <p:nvPr/>
        </p:nvSpPr>
        <p:spPr bwMode="auto">
          <a:xfrm>
            <a:off x="6005512" y="220980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6" name="Line 17"/>
          <p:cNvSpPr>
            <a:spLocks noChangeShapeType="1"/>
          </p:cNvSpPr>
          <p:nvPr/>
        </p:nvSpPr>
        <p:spPr bwMode="auto">
          <a:xfrm>
            <a:off x="6005512" y="266700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7" name="Line 18"/>
          <p:cNvSpPr>
            <a:spLocks noChangeShapeType="1"/>
          </p:cNvSpPr>
          <p:nvPr/>
        </p:nvSpPr>
        <p:spPr bwMode="auto">
          <a:xfrm>
            <a:off x="7605712" y="220980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8" name="Line 19"/>
          <p:cNvSpPr>
            <a:spLocks noChangeShapeType="1"/>
          </p:cNvSpPr>
          <p:nvPr/>
        </p:nvSpPr>
        <p:spPr bwMode="auto">
          <a:xfrm>
            <a:off x="7605712" y="266700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9" name="Text Box 20"/>
          <p:cNvSpPr txBox="1">
            <a:spLocks noChangeArrowheads="1"/>
          </p:cNvSpPr>
          <p:nvPr/>
        </p:nvSpPr>
        <p:spPr bwMode="auto">
          <a:xfrm>
            <a:off x="5624512" y="2024742"/>
            <a:ext cx="395288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b="0" dirty="0">
                <a:ea typeface="宋体" pitchFamily="2" charset="-122"/>
              </a:rPr>
              <a:t>a</a:t>
            </a:r>
            <a:r>
              <a:rPr lang="en-US" altLang="zh-CN" b="0" baseline="-25000" dirty="0">
                <a:ea typeface="宋体" pitchFamily="2" charset="-122"/>
              </a:rPr>
              <a:t>2</a:t>
            </a:r>
            <a:endParaRPr lang="en-US" b="0" dirty="0"/>
          </a:p>
        </p:txBody>
      </p:sp>
      <p:sp>
        <p:nvSpPr>
          <p:cNvPr id="20" name="Text Box 21"/>
          <p:cNvSpPr txBox="1">
            <a:spLocks noChangeArrowheads="1"/>
          </p:cNvSpPr>
          <p:nvPr/>
        </p:nvSpPr>
        <p:spPr bwMode="auto">
          <a:xfrm>
            <a:off x="5624512" y="2481942"/>
            <a:ext cx="395288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b="0">
                <a:ea typeface="宋体" pitchFamily="2" charset="-122"/>
              </a:rPr>
              <a:t>a</a:t>
            </a:r>
            <a:r>
              <a:rPr lang="en-US" altLang="zh-CN" b="0" baseline="-25000">
                <a:ea typeface="宋体" pitchFamily="2" charset="-122"/>
              </a:rPr>
              <a:t>1</a:t>
            </a:r>
            <a:endParaRPr lang="en-US" b="0"/>
          </a:p>
        </p:txBody>
      </p:sp>
      <p:sp>
        <p:nvSpPr>
          <p:cNvPr id="21" name="Text Box 22"/>
          <p:cNvSpPr txBox="1">
            <a:spLocks noChangeArrowheads="1"/>
          </p:cNvSpPr>
          <p:nvPr/>
        </p:nvSpPr>
        <p:spPr bwMode="auto">
          <a:xfrm>
            <a:off x="8047037" y="2032227"/>
            <a:ext cx="395288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b="0" dirty="0">
                <a:ea typeface="宋体" pitchFamily="2" charset="-122"/>
              </a:rPr>
              <a:t>b</a:t>
            </a:r>
            <a:r>
              <a:rPr lang="en-US" altLang="zh-CN" b="0" baseline="-25000" dirty="0">
                <a:ea typeface="宋体" pitchFamily="2" charset="-122"/>
              </a:rPr>
              <a:t>2</a:t>
            </a:r>
            <a:endParaRPr lang="en-US" b="0" dirty="0"/>
          </a:p>
        </p:txBody>
      </p:sp>
      <p:sp>
        <p:nvSpPr>
          <p:cNvPr id="22" name="Text Box 23"/>
          <p:cNvSpPr txBox="1">
            <a:spLocks noChangeArrowheads="1"/>
          </p:cNvSpPr>
          <p:nvPr/>
        </p:nvSpPr>
        <p:spPr bwMode="auto">
          <a:xfrm>
            <a:off x="8062912" y="2496230"/>
            <a:ext cx="395288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b="0" dirty="0">
                <a:ea typeface="宋体" pitchFamily="2" charset="-122"/>
              </a:rPr>
              <a:t>b</a:t>
            </a:r>
            <a:r>
              <a:rPr lang="en-US" altLang="zh-CN" b="0" baseline="-25000" dirty="0">
                <a:ea typeface="宋体" pitchFamily="2" charset="-122"/>
              </a:rPr>
              <a:t>1</a:t>
            </a:r>
            <a:endParaRPr lang="en-US" b="0" dirty="0"/>
          </a:p>
        </p:txBody>
      </p:sp>
      <p:sp>
        <p:nvSpPr>
          <p:cNvPr id="23" name="Text Box 24"/>
          <p:cNvSpPr txBox="1">
            <a:spLocks noChangeArrowheads="1"/>
          </p:cNvSpPr>
          <p:nvPr/>
        </p:nvSpPr>
        <p:spPr bwMode="auto">
          <a:xfrm>
            <a:off x="6506254" y="2177142"/>
            <a:ext cx="1099458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altLang="zh-CN" sz="1600" b="0" dirty="0">
                <a:ea typeface="宋体" pitchFamily="2" charset="-122"/>
              </a:rPr>
              <a:t>Lossless coupler</a:t>
            </a:r>
            <a:endParaRPr lang="en-US" sz="1600" b="0" dirty="0"/>
          </a:p>
        </p:txBody>
      </p:sp>
      <p:sp>
        <p:nvSpPr>
          <p:cNvPr id="24" name="AutoShape 25"/>
          <p:cNvSpPr>
            <a:spLocks noChangeArrowheads="1"/>
          </p:cNvSpPr>
          <p:nvPr/>
        </p:nvSpPr>
        <p:spPr bwMode="auto">
          <a:xfrm>
            <a:off x="4862512" y="2209800"/>
            <a:ext cx="609600" cy="381000"/>
          </a:xfrm>
          <a:prstGeom prst="rightArrow">
            <a:avLst>
              <a:gd name="adj1" fmla="val 50000"/>
              <a:gd name="adj2" fmla="val 40000"/>
            </a:avLst>
          </a:prstGeom>
          <a:ln>
            <a:headEnd/>
            <a:tailEnd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none" anchor="ctr"/>
          <a:lstStyle/>
          <a:p>
            <a:endParaRPr lang="en-US"/>
          </a:p>
        </p:txBody>
      </p:sp>
      <p:graphicFrame>
        <p:nvGraphicFramePr>
          <p:cNvPr id="36866" name="Object 2"/>
          <p:cNvGraphicFramePr>
            <a:graphicFrameLocks noChangeAspect="1"/>
          </p:cNvGraphicFramePr>
          <p:nvPr/>
        </p:nvGraphicFramePr>
        <p:xfrm>
          <a:off x="5646963" y="3171372"/>
          <a:ext cx="2735263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0" name="Equation" r:id="rId4" imgW="1523880" imgH="482400" progId="Equation.DSMT4">
                  <p:embed/>
                </p:oleObj>
              </mc:Choice>
              <mc:Fallback>
                <p:oleObj name="Equation" r:id="rId4" imgW="1523880" imgH="482400" progId="Equation.DSMT4">
                  <p:embed/>
                  <p:pic>
                    <p:nvPicPr>
                      <p:cNvPr id="3686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6963" y="3171372"/>
                        <a:ext cx="2735263" cy="803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25"/>
          <p:cNvSpPr/>
          <p:nvPr/>
        </p:nvSpPr>
        <p:spPr>
          <a:xfrm>
            <a:off x="475344" y="6019800"/>
            <a:ext cx="81534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600" dirty="0"/>
              <a:t>Ch. 4, </a:t>
            </a:r>
            <a:r>
              <a:rPr lang="en-US" sz="1600" i="1" dirty="0"/>
              <a:t>Photonics: Optical Electronics in Modern Communications</a:t>
            </a:r>
            <a:r>
              <a:rPr lang="en-US" sz="1600" dirty="0"/>
              <a:t>,  A. </a:t>
            </a:r>
            <a:r>
              <a:rPr lang="en-US" sz="1600" dirty="0" err="1"/>
              <a:t>Yariv</a:t>
            </a:r>
            <a:r>
              <a:rPr lang="en-US" sz="1600" dirty="0"/>
              <a:t> and P. </a:t>
            </a:r>
            <a:r>
              <a:rPr lang="en-US" sz="1600" dirty="0" err="1"/>
              <a:t>Yeh</a:t>
            </a:r>
            <a:endParaRPr lang="en-US" sz="1600" dirty="0"/>
          </a:p>
        </p:txBody>
      </p:sp>
      <p:sp>
        <p:nvSpPr>
          <p:cNvPr id="27" name="TextBox 26"/>
          <p:cNvSpPr txBox="1"/>
          <p:nvPr/>
        </p:nvSpPr>
        <p:spPr>
          <a:xfrm>
            <a:off x="2471284" y="3358384"/>
            <a:ext cx="25908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Linear, lossless, </a:t>
            </a:r>
            <a:r>
              <a:rPr lang="en-US" dirty="0" err="1"/>
              <a:t>uni</a:t>
            </a:r>
            <a:r>
              <a:rPr lang="en-US" dirty="0"/>
              <a:t>-directional, reciprocal, single-mode couplers</a:t>
            </a:r>
          </a:p>
        </p:txBody>
      </p:sp>
      <p:sp>
        <p:nvSpPr>
          <p:cNvPr id="29" name="Rectangle 28"/>
          <p:cNvSpPr/>
          <p:nvPr/>
        </p:nvSpPr>
        <p:spPr>
          <a:xfrm>
            <a:off x="5986236" y="4038600"/>
            <a:ext cx="81304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where</a:t>
            </a:r>
          </a:p>
        </p:txBody>
      </p:sp>
      <p:sp>
        <p:nvSpPr>
          <p:cNvPr id="30" name="Rectangle 27"/>
          <p:cNvSpPr>
            <a:spLocks noChangeArrowheads="1"/>
          </p:cNvSpPr>
          <p:nvPr/>
        </p:nvSpPr>
        <p:spPr bwMode="auto">
          <a:xfrm>
            <a:off x="1295400" y="5050972"/>
            <a:ext cx="990600" cy="60960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1" name="Line 28"/>
          <p:cNvSpPr>
            <a:spLocks noChangeShapeType="1"/>
          </p:cNvSpPr>
          <p:nvPr/>
        </p:nvSpPr>
        <p:spPr bwMode="auto">
          <a:xfrm>
            <a:off x="1066800" y="5127172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2" name="Line 29"/>
          <p:cNvSpPr>
            <a:spLocks noChangeShapeType="1"/>
          </p:cNvSpPr>
          <p:nvPr/>
        </p:nvSpPr>
        <p:spPr bwMode="auto">
          <a:xfrm>
            <a:off x="1066800" y="5584372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3" name="Line 30"/>
          <p:cNvSpPr>
            <a:spLocks noChangeShapeType="1"/>
          </p:cNvSpPr>
          <p:nvPr/>
        </p:nvSpPr>
        <p:spPr bwMode="auto">
          <a:xfrm>
            <a:off x="2286000" y="5127172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4" name="Line 31"/>
          <p:cNvSpPr>
            <a:spLocks noChangeShapeType="1"/>
          </p:cNvSpPr>
          <p:nvPr/>
        </p:nvSpPr>
        <p:spPr bwMode="auto">
          <a:xfrm>
            <a:off x="2286000" y="5584372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5" name="Text Box 32"/>
          <p:cNvSpPr txBox="1">
            <a:spLocks noChangeArrowheads="1"/>
          </p:cNvSpPr>
          <p:nvPr/>
        </p:nvSpPr>
        <p:spPr bwMode="auto">
          <a:xfrm>
            <a:off x="685800" y="4956628"/>
            <a:ext cx="395288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b="0" dirty="0">
                <a:ea typeface="宋体" pitchFamily="2" charset="-122"/>
              </a:rPr>
              <a:t>a</a:t>
            </a:r>
            <a:r>
              <a:rPr lang="en-US" altLang="zh-CN" b="0" baseline="-25000" dirty="0">
                <a:ea typeface="宋体" pitchFamily="2" charset="-122"/>
              </a:rPr>
              <a:t>1</a:t>
            </a:r>
            <a:endParaRPr lang="en-US" b="0" dirty="0"/>
          </a:p>
        </p:txBody>
      </p:sp>
      <p:sp>
        <p:nvSpPr>
          <p:cNvPr id="36" name="Text Box 33"/>
          <p:cNvSpPr txBox="1">
            <a:spLocks noChangeArrowheads="1"/>
          </p:cNvSpPr>
          <p:nvPr/>
        </p:nvSpPr>
        <p:spPr bwMode="auto">
          <a:xfrm>
            <a:off x="685800" y="5399314"/>
            <a:ext cx="395288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b="0">
                <a:ea typeface="宋体" pitchFamily="2" charset="-122"/>
              </a:rPr>
              <a:t>a</a:t>
            </a:r>
            <a:r>
              <a:rPr lang="en-US" altLang="zh-CN" b="0" baseline="-25000">
                <a:ea typeface="宋体" pitchFamily="2" charset="-122"/>
              </a:rPr>
              <a:t>2</a:t>
            </a:r>
            <a:endParaRPr lang="en-US" b="0"/>
          </a:p>
        </p:txBody>
      </p:sp>
      <p:sp>
        <p:nvSpPr>
          <p:cNvPr id="37" name="Text Box 34"/>
          <p:cNvSpPr txBox="1">
            <a:spLocks noChangeArrowheads="1"/>
          </p:cNvSpPr>
          <p:nvPr/>
        </p:nvSpPr>
        <p:spPr bwMode="auto">
          <a:xfrm>
            <a:off x="5684838" y="4960485"/>
            <a:ext cx="3952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b="0" dirty="0">
                <a:ea typeface="宋体" pitchFamily="2" charset="-122"/>
              </a:rPr>
              <a:t>b</a:t>
            </a:r>
            <a:r>
              <a:rPr lang="en-US" altLang="zh-CN" b="0" baseline="-25000" dirty="0">
                <a:ea typeface="宋体" pitchFamily="2" charset="-122"/>
              </a:rPr>
              <a:t>1</a:t>
            </a:r>
            <a:endParaRPr lang="en-US" b="0" dirty="0"/>
          </a:p>
        </p:txBody>
      </p:sp>
      <p:sp>
        <p:nvSpPr>
          <p:cNvPr id="38" name="Text Box 35"/>
          <p:cNvSpPr txBox="1">
            <a:spLocks noChangeArrowheads="1"/>
          </p:cNvSpPr>
          <p:nvPr/>
        </p:nvSpPr>
        <p:spPr bwMode="auto">
          <a:xfrm>
            <a:off x="5700713" y="5409974"/>
            <a:ext cx="3952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b="0">
                <a:ea typeface="宋体" pitchFamily="2" charset="-122"/>
              </a:rPr>
              <a:t>b</a:t>
            </a:r>
            <a:r>
              <a:rPr lang="en-US" altLang="zh-CN" b="0" baseline="-25000">
                <a:ea typeface="宋体" pitchFamily="2" charset="-122"/>
              </a:rPr>
              <a:t>2</a:t>
            </a:r>
            <a:endParaRPr lang="en-US" b="0"/>
          </a:p>
        </p:txBody>
      </p:sp>
      <p:sp>
        <p:nvSpPr>
          <p:cNvPr id="39" name="Text Box 36"/>
          <p:cNvSpPr txBox="1">
            <a:spLocks noChangeArrowheads="1"/>
          </p:cNvSpPr>
          <p:nvPr/>
        </p:nvSpPr>
        <p:spPr bwMode="auto">
          <a:xfrm>
            <a:off x="1371600" y="5100185"/>
            <a:ext cx="85407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en-US" altLang="zh-CN" sz="1400" b="0" dirty="0">
                <a:ea typeface="宋体" pitchFamily="2" charset="-122"/>
              </a:rPr>
              <a:t>Coupler1</a:t>
            </a:r>
            <a:endParaRPr lang="en-US" sz="1400" b="0" dirty="0"/>
          </a:p>
        </p:txBody>
      </p:sp>
      <p:sp>
        <p:nvSpPr>
          <p:cNvPr id="40" name="Rectangle 37"/>
          <p:cNvSpPr>
            <a:spLocks noChangeArrowheads="1"/>
          </p:cNvSpPr>
          <p:nvPr/>
        </p:nvSpPr>
        <p:spPr bwMode="auto">
          <a:xfrm>
            <a:off x="2514600" y="5050972"/>
            <a:ext cx="990600" cy="609600"/>
          </a:xfrm>
          <a:prstGeom prst="rect">
            <a:avLst/>
          </a:prstGeom>
          <a:solidFill>
            <a:srgbClr val="00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1" name="Text Box 38"/>
          <p:cNvSpPr txBox="1">
            <a:spLocks noChangeArrowheads="1"/>
          </p:cNvSpPr>
          <p:nvPr/>
        </p:nvSpPr>
        <p:spPr bwMode="auto">
          <a:xfrm>
            <a:off x="2590800" y="5100185"/>
            <a:ext cx="85407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en-US" altLang="zh-CN" sz="1400" b="0" dirty="0">
                <a:ea typeface="宋体" pitchFamily="2" charset="-122"/>
              </a:rPr>
              <a:t>Coupler2</a:t>
            </a:r>
            <a:endParaRPr lang="en-US" sz="1400" b="0" dirty="0"/>
          </a:p>
        </p:txBody>
      </p:sp>
      <p:sp>
        <p:nvSpPr>
          <p:cNvPr id="42" name="Line 39"/>
          <p:cNvSpPr>
            <a:spLocks noChangeShapeType="1"/>
          </p:cNvSpPr>
          <p:nvPr/>
        </p:nvSpPr>
        <p:spPr bwMode="auto">
          <a:xfrm>
            <a:off x="3505200" y="5127172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3" name="Line 40"/>
          <p:cNvSpPr>
            <a:spLocks noChangeShapeType="1"/>
          </p:cNvSpPr>
          <p:nvPr/>
        </p:nvSpPr>
        <p:spPr bwMode="auto">
          <a:xfrm>
            <a:off x="3505200" y="5584372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4" name="Text Box 41"/>
          <p:cNvSpPr txBox="1">
            <a:spLocks noChangeArrowheads="1"/>
          </p:cNvSpPr>
          <p:nvPr/>
        </p:nvSpPr>
        <p:spPr bwMode="auto">
          <a:xfrm>
            <a:off x="3733800" y="4989060"/>
            <a:ext cx="5397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2800">
                <a:ea typeface="宋体" pitchFamily="2" charset="-122"/>
              </a:rPr>
              <a:t>…</a:t>
            </a:r>
            <a:endParaRPr lang="en-US" sz="2800"/>
          </a:p>
        </p:txBody>
      </p:sp>
      <p:sp>
        <p:nvSpPr>
          <p:cNvPr id="45" name="Line 42"/>
          <p:cNvSpPr>
            <a:spLocks noChangeShapeType="1"/>
          </p:cNvSpPr>
          <p:nvPr/>
        </p:nvSpPr>
        <p:spPr bwMode="auto">
          <a:xfrm>
            <a:off x="4191000" y="5127172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6" name="Line 43"/>
          <p:cNvSpPr>
            <a:spLocks noChangeShapeType="1"/>
          </p:cNvSpPr>
          <p:nvPr/>
        </p:nvSpPr>
        <p:spPr bwMode="auto">
          <a:xfrm>
            <a:off x="4191000" y="5584372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7" name="Rectangle 44"/>
          <p:cNvSpPr>
            <a:spLocks noChangeArrowheads="1"/>
          </p:cNvSpPr>
          <p:nvPr/>
        </p:nvSpPr>
        <p:spPr bwMode="auto">
          <a:xfrm>
            <a:off x="4419600" y="5050972"/>
            <a:ext cx="990600" cy="609600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8" name="Text Box 45"/>
          <p:cNvSpPr txBox="1">
            <a:spLocks noChangeArrowheads="1"/>
          </p:cNvSpPr>
          <p:nvPr/>
        </p:nvSpPr>
        <p:spPr bwMode="auto">
          <a:xfrm>
            <a:off x="4495800" y="5100185"/>
            <a:ext cx="85407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en-US" altLang="zh-CN" sz="1400" b="0" dirty="0">
                <a:ea typeface="宋体" pitchFamily="2" charset="-122"/>
              </a:rPr>
              <a:t>Coupler n</a:t>
            </a:r>
            <a:endParaRPr lang="en-US" sz="1400" b="0" dirty="0"/>
          </a:p>
        </p:txBody>
      </p:sp>
      <p:sp>
        <p:nvSpPr>
          <p:cNvPr id="49" name="Line 46"/>
          <p:cNvSpPr>
            <a:spLocks noChangeShapeType="1"/>
          </p:cNvSpPr>
          <p:nvPr/>
        </p:nvSpPr>
        <p:spPr bwMode="auto">
          <a:xfrm>
            <a:off x="5410200" y="5127172"/>
            <a:ext cx="2746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0" name="Line 47"/>
          <p:cNvSpPr>
            <a:spLocks noChangeShapeType="1"/>
          </p:cNvSpPr>
          <p:nvPr/>
        </p:nvSpPr>
        <p:spPr bwMode="auto">
          <a:xfrm>
            <a:off x="5410200" y="5584372"/>
            <a:ext cx="2746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1" name="Rectangle 48"/>
          <p:cNvSpPr>
            <a:spLocks noChangeArrowheads="1"/>
          </p:cNvSpPr>
          <p:nvPr/>
        </p:nvSpPr>
        <p:spPr bwMode="auto">
          <a:xfrm>
            <a:off x="1143000" y="4923972"/>
            <a:ext cx="4419600" cy="838200"/>
          </a:xfrm>
          <a:prstGeom prst="rect">
            <a:avLst/>
          </a:prstGeom>
          <a:noFill/>
          <a:ln w="19050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6868" name="Object 4"/>
          <p:cNvGraphicFramePr>
            <a:graphicFrameLocks noChangeAspect="1"/>
          </p:cNvGraphicFramePr>
          <p:nvPr/>
        </p:nvGraphicFramePr>
        <p:xfrm>
          <a:off x="6537325" y="5353731"/>
          <a:ext cx="1844675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1" name="Equation" r:id="rId6" imgW="1028520" imgH="228600" progId="Equation.DSMT4">
                  <p:embed/>
                </p:oleObj>
              </mc:Choice>
              <mc:Fallback>
                <p:oleObj name="Equation" r:id="rId6" imgW="1028520" imgH="228600" progId="Equation.DSMT4">
                  <p:embed/>
                  <p:pic>
                    <p:nvPicPr>
                      <p:cNvPr id="3686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7325" y="5353731"/>
                        <a:ext cx="1844675" cy="379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Rectangle 52"/>
          <p:cNvSpPr/>
          <p:nvPr/>
        </p:nvSpPr>
        <p:spPr>
          <a:xfrm>
            <a:off x="6641301" y="4920342"/>
            <a:ext cx="162095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u="sng" dirty="0" err="1"/>
              <a:t>Cascadability</a:t>
            </a:r>
            <a:r>
              <a:rPr lang="en-US" u="sng" dirty="0"/>
              <a:t>:</a:t>
            </a:r>
          </a:p>
        </p:txBody>
      </p:sp>
      <p:graphicFrame>
        <p:nvGraphicFramePr>
          <p:cNvPr id="36869" name="Object 5"/>
          <p:cNvGraphicFramePr>
            <a:graphicFrameLocks noChangeAspect="1"/>
          </p:cNvGraphicFramePr>
          <p:nvPr/>
        </p:nvGraphicFramePr>
        <p:xfrm>
          <a:off x="6824436" y="4030663"/>
          <a:ext cx="116205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2" name="Equation" r:id="rId8" imgW="647640" imgH="203040" progId="Equation.DSMT4">
                  <p:embed/>
                </p:oleObj>
              </mc:Choice>
              <mc:Fallback>
                <p:oleObj name="Equation" r:id="rId8" imgW="647640" imgH="203040" progId="Equation.DSMT4">
                  <p:embed/>
                  <p:pic>
                    <p:nvPicPr>
                      <p:cNvPr id="3686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4436" y="4030663"/>
                        <a:ext cx="1162050" cy="336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Rectangle 54"/>
          <p:cNvSpPr/>
          <p:nvPr/>
        </p:nvSpPr>
        <p:spPr>
          <a:xfrm>
            <a:off x="1288640" y="4569154"/>
            <a:ext cx="101341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600" dirty="0"/>
              <a:t>Matrix </a:t>
            </a:r>
            <a:r>
              <a:rPr lang="en-US" sz="1600" i="1" dirty="0"/>
              <a:t>K</a:t>
            </a:r>
            <a:r>
              <a:rPr lang="en-US" sz="1600" i="1" baseline="-25000" dirty="0"/>
              <a:t>1</a:t>
            </a:r>
            <a:endParaRPr lang="en-US" sz="1600" i="1" dirty="0"/>
          </a:p>
        </p:txBody>
      </p:sp>
      <p:sp>
        <p:nvSpPr>
          <p:cNvPr id="56" name="Rectangle 55"/>
          <p:cNvSpPr/>
          <p:nvPr/>
        </p:nvSpPr>
        <p:spPr>
          <a:xfrm>
            <a:off x="2518724" y="4572000"/>
            <a:ext cx="101341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600" dirty="0"/>
              <a:t>Matrix </a:t>
            </a:r>
            <a:r>
              <a:rPr lang="en-US" sz="1600" i="1" dirty="0"/>
              <a:t>K</a:t>
            </a:r>
            <a:r>
              <a:rPr lang="en-US" sz="1600" i="1" baseline="-25000" dirty="0"/>
              <a:t>2</a:t>
            </a:r>
            <a:endParaRPr lang="en-US" sz="1600" i="1" dirty="0"/>
          </a:p>
        </p:txBody>
      </p:sp>
      <p:sp>
        <p:nvSpPr>
          <p:cNvPr id="57" name="Rectangle 56"/>
          <p:cNvSpPr/>
          <p:nvPr/>
        </p:nvSpPr>
        <p:spPr>
          <a:xfrm>
            <a:off x="4407171" y="4572000"/>
            <a:ext cx="101341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600" dirty="0"/>
              <a:t>Matrix </a:t>
            </a:r>
            <a:r>
              <a:rPr lang="en-US" sz="1600" i="1" dirty="0" err="1"/>
              <a:t>K</a:t>
            </a:r>
            <a:r>
              <a:rPr lang="en-US" sz="1600" i="1" baseline="-25000" dirty="0" err="1"/>
              <a:t>n</a:t>
            </a:r>
            <a:endParaRPr lang="en-US" sz="1600" i="1" dirty="0"/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42686" y="486228"/>
            <a:ext cx="8229600" cy="914400"/>
          </a:xfrm>
        </p:spPr>
        <p:txBody>
          <a:bodyPr/>
          <a:lstStyle/>
          <a:p>
            <a:r>
              <a:rPr lang="en-US" sz="2700" dirty="0"/>
              <a:t>Coupling matrix approach for travelling wave cavities</a:t>
            </a:r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3962400" y="2678441"/>
            <a:ext cx="990600" cy="762000"/>
          </a:xfrm>
          <a:prstGeom prst="rect">
            <a:avLst/>
          </a:prstGeom>
          <a:solidFill>
            <a:srgbClr val="FF66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" name="Line 5"/>
          <p:cNvSpPr>
            <a:spLocks noChangeShapeType="1"/>
          </p:cNvSpPr>
          <p:nvPr/>
        </p:nvSpPr>
        <p:spPr bwMode="auto">
          <a:xfrm>
            <a:off x="3505200" y="2830841"/>
            <a:ext cx="457200" cy="0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" name="Line 6"/>
          <p:cNvSpPr>
            <a:spLocks noChangeShapeType="1"/>
          </p:cNvSpPr>
          <p:nvPr/>
        </p:nvSpPr>
        <p:spPr bwMode="auto">
          <a:xfrm>
            <a:off x="3124200" y="3288041"/>
            <a:ext cx="838200" cy="0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" name="Line 7"/>
          <p:cNvSpPr>
            <a:spLocks noChangeShapeType="1"/>
          </p:cNvSpPr>
          <p:nvPr/>
        </p:nvSpPr>
        <p:spPr bwMode="auto">
          <a:xfrm>
            <a:off x="4954814" y="2830841"/>
            <a:ext cx="457200" cy="0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" name="Line 8"/>
          <p:cNvSpPr>
            <a:spLocks noChangeShapeType="1"/>
          </p:cNvSpPr>
          <p:nvPr/>
        </p:nvSpPr>
        <p:spPr bwMode="auto">
          <a:xfrm>
            <a:off x="4953000" y="3288041"/>
            <a:ext cx="457200" cy="0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3567113" y="2416957"/>
            <a:ext cx="3952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b="0" dirty="0">
                <a:ea typeface="宋体" pitchFamily="2" charset="-122"/>
              </a:rPr>
              <a:t>a</a:t>
            </a:r>
            <a:r>
              <a:rPr lang="en-US" altLang="zh-CN" b="0" baseline="-25000" dirty="0">
                <a:ea typeface="宋体" pitchFamily="2" charset="-122"/>
              </a:rPr>
              <a:t>2</a:t>
            </a:r>
            <a:endParaRPr lang="en-US" b="0" dirty="0"/>
          </a:p>
        </p:txBody>
      </p:sp>
      <p:sp>
        <p:nvSpPr>
          <p:cNvPr id="10" name="Text Box 10"/>
          <p:cNvSpPr txBox="1">
            <a:spLocks noChangeArrowheads="1"/>
          </p:cNvSpPr>
          <p:nvPr/>
        </p:nvSpPr>
        <p:spPr bwMode="auto">
          <a:xfrm>
            <a:off x="3567113" y="3288041"/>
            <a:ext cx="395287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b="0">
                <a:ea typeface="宋体" pitchFamily="2" charset="-122"/>
              </a:rPr>
              <a:t>a</a:t>
            </a:r>
            <a:r>
              <a:rPr lang="en-US" altLang="zh-CN" b="0" baseline="-25000">
                <a:ea typeface="宋体" pitchFamily="2" charset="-122"/>
              </a:rPr>
              <a:t>1</a:t>
            </a:r>
            <a:endParaRPr lang="en-US" b="0"/>
          </a:p>
        </p:txBody>
      </p:sp>
      <p:sp>
        <p:nvSpPr>
          <p:cNvPr id="11" name="Text Box 11"/>
          <p:cNvSpPr txBox="1">
            <a:spLocks noChangeArrowheads="1"/>
          </p:cNvSpPr>
          <p:nvPr/>
        </p:nvSpPr>
        <p:spPr bwMode="auto">
          <a:xfrm>
            <a:off x="4953000" y="2416957"/>
            <a:ext cx="395288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b="0">
                <a:ea typeface="宋体" pitchFamily="2" charset="-122"/>
              </a:rPr>
              <a:t>b</a:t>
            </a:r>
            <a:r>
              <a:rPr lang="en-US" altLang="zh-CN" b="0" baseline="-25000">
                <a:ea typeface="宋体" pitchFamily="2" charset="-122"/>
              </a:rPr>
              <a:t>2</a:t>
            </a:r>
            <a:endParaRPr lang="en-US" b="0"/>
          </a:p>
        </p:txBody>
      </p:sp>
      <p:sp>
        <p:nvSpPr>
          <p:cNvPr id="12" name="Text Box 12"/>
          <p:cNvSpPr txBox="1">
            <a:spLocks noChangeArrowheads="1"/>
          </p:cNvSpPr>
          <p:nvPr/>
        </p:nvSpPr>
        <p:spPr bwMode="auto">
          <a:xfrm>
            <a:off x="4953000" y="3288041"/>
            <a:ext cx="395288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b="0">
                <a:ea typeface="宋体" pitchFamily="2" charset="-122"/>
              </a:rPr>
              <a:t>b</a:t>
            </a:r>
            <a:r>
              <a:rPr lang="en-US" altLang="zh-CN" b="0" baseline="-25000">
                <a:ea typeface="宋体" pitchFamily="2" charset="-122"/>
              </a:rPr>
              <a:t>1</a:t>
            </a:r>
            <a:endParaRPr lang="en-US" b="0"/>
          </a:p>
        </p:txBody>
      </p:sp>
      <p:sp>
        <p:nvSpPr>
          <p:cNvPr id="13" name="Text Box 13"/>
          <p:cNvSpPr txBox="1">
            <a:spLocks noChangeArrowheads="1"/>
          </p:cNvSpPr>
          <p:nvPr/>
        </p:nvSpPr>
        <p:spPr bwMode="auto">
          <a:xfrm>
            <a:off x="3976914" y="2783216"/>
            <a:ext cx="990600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en-US" altLang="zh-CN" sz="1600" dirty="0">
                <a:ea typeface="宋体" pitchFamily="2" charset="-122"/>
              </a:rPr>
              <a:t>Lossless</a:t>
            </a:r>
            <a:endParaRPr lang="en-US" altLang="zh-CN" sz="1600" b="0" dirty="0">
              <a:ea typeface="宋体" pitchFamily="2" charset="-122"/>
            </a:endParaRPr>
          </a:p>
          <a:p>
            <a:pPr algn="ctr"/>
            <a:r>
              <a:rPr lang="en-US" altLang="zh-CN" sz="1600" b="0" dirty="0">
                <a:ea typeface="宋体" pitchFamily="2" charset="-122"/>
              </a:rPr>
              <a:t>coupler</a:t>
            </a:r>
            <a:endParaRPr lang="en-US" sz="1600" b="0" dirty="0"/>
          </a:p>
        </p:txBody>
      </p:sp>
      <p:sp>
        <p:nvSpPr>
          <p:cNvPr id="17" name="Text Box 17"/>
          <p:cNvSpPr txBox="1">
            <a:spLocks noChangeArrowheads="1"/>
          </p:cNvSpPr>
          <p:nvPr/>
        </p:nvSpPr>
        <p:spPr bwMode="auto">
          <a:xfrm>
            <a:off x="762000" y="3821668"/>
            <a:ext cx="73152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l-GR" altLang="zh-CN" b="0" i="1" dirty="0">
                <a:cs typeface="Arial" charset="0"/>
              </a:rPr>
              <a:t>α</a:t>
            </a:r>
            <a:r>
              <a:rPr lang="en-US" altLang="zh-CN" b="0" dirty="0">
                <a:ea typeface="宋体" pitchFamily="2" charset="-122"/>
                <a:cs typeface="Arial" charset="0"/>
              </a:rPr>
              <a:t> : waveguide loss;  </a:t>
            </a:r>
            <a:r>
              <a:rPr lang="el-GR" altLang="zh-CN" b="0" i="1" dirty="0">
                <a:cs typeface="Arial" charset="0"/>
              </a:rPr>
              <a:t>β</a:t>
            </a:r>
            <a:r>
              <a:rPr lang="en-US" altLang="zh-CN" b="0" dirty="0">
                <a:ea typeface="宋体" pitchFamily="2" charset="-122"/>
              </a:rPr>
              <a:t> : propagation constant;  </a:t>
            </a:r>
            <a:r>
              <a:rPr lang="en-US" altLang="zh-CN" b="0" i="1" dirty="0">
                <a:ea typeface="宋体" pitchFamily="2" charset="-122"/>
              </a:rPr>
              <a:t>L</a:t>
            </a:r>
            <a:r>
              <a:rPr lang="en-US" altLang="zh-CN" b="0" dirty="0">
                <a:ea typeface="宋体" pitchFamily="2" charset="-122"/>
              </a:rPr>
              <a:t> : round-trip length</a:t>
            </a:r>
            <a:endParaRPr lang="el-GR" b="0" dirty="0">
              <a:cs typeface="Arial" charset="0"/>
            </a:endParaRPr>
          </a:p>
        </p:txBody>
      </p:sp>
      <p:sp>
        <p:nvSpPr>
          <p:cNvPr id="18" name="Line 20"/>
          <p:cNvSpPr>
            <a:spLocks noChangeShapeType="1"/>
          </p:cNvSpPr>
          <p:nvPr/>
        </p:nvSpPr>
        <p:spPr bwMode="auto">
          <a:xfrm>
            <a:off x="4953000" y="3288041"/>
            <a:ext cx="838200" cy="0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0" name="Arc 19"/>
          <p:cNvSpPr/>
          <p:nvPr/>
        </p:nvSpPr>
        <p:spPr bwMode="auto">
          <a:xfrm>
            <a:off x="5181600" y="1611641"/>
            <a:ext cx="457200" cy="457200"/>
          </a:xfrm>
          <a:prstGeom prst="arc">
            <a:avLst/>
          </a:prstGeom>
          <a:noFill/>
          <a:ln w="1905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1" name="Arc 20"/>
          <p:cNvSpPr/>
          <p:nvPr/>
        </p:nvSpPr>
        <p:spPr bwMode="auto">
          <a:xfrm flipV="1">
            <a:off x="5181600" y="2373641"/>
            <a:ext cx="457200" cy="457200"/>
          </a:xfrm>
          <a:prstGeom prst="arc">
            <a:avLst>
              <a:gd name="adj1" fmla="val 15857364"/>
              <a:gd name="adj2" fmla="val 0"/>
            </a:avLst>
          </a:prstGeom>
          <a:noFill/>
          <a:ln w="1905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2" name="Arc 21"/>
          <p:cNvSpPr/>
          <p:nvPr/>
        </p:nvSpPr>
        <p:spPr bwMode="auto">
          <a:xfrm flipH="1" flipV="1">
            <a:off x="3276600" y="2373641"/>
            <a:ext cx="457200" cy="457200"/>
          </a:xfrm>
          <a:prstGeom prst="arc">
            <a:avLst/>
          </a:prstGeom>
          <a:noFill/>
          <a:ln w="1905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3" name="Arc 22"/>
          <p:cNvSpPr/>
          <p:nvPr/>
        </p:nvSpPr>
        <p:spPr bwMode="auto">
          <a:xfrm flipH="1">
            <a:off x="3276600" y="1611641"/>
            <a:ext cx="457200" cy="457200"/>
          </a:xfrm>
          <a:prstGeom prst="arc">
            <a:avLst/>
          </a:prstGeom>
          <a:noFill/>
          <a:ln w="1905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4" name="Line 20"/>
          <p:cNvSpPr>
            <a:spLocks noChangeShapeType="1"/>
          </p:cNvSpPr>
          <p:nvPr/>
        </p:nvSpPr>
        <p:spPr bwMode="auto">
          <a:xfrm>
            <a:off x="3505200" y="1611641"/>
            <a:ext cx="1905000" cy="0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5" name="Line 20"/>
          <p:cNvSpPr>
            <a:spLocks noChangeShapeType="1"/>
          </p:cNvSpPr>
          <p:nvPr/>
        </p:nvSpPr>
        <p:spPr bwMode="auto">
          <a:xfrm>
            <a:off x="3276600" y="1840241"/>
            <a:ext cx="0" cy="762000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6" name="Line 20"/>
          <p:cNvSpPr>
            <a:spLocks noChangeShapeType="1"/>
          </p:cNvSpPr>
          <p:nvPr/>
        </p:nvSpPr>
        <p:spPr bwMode="auto">
          <a:xfrm>
            <a:off x="5638800" y="1840241"/>
            <a:ext cx="0" cy="762000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pic>
        <p:nvPicPr>
          <p:cNvPr id="27" name="Picture 18" descr="ring sem2"/>
          <p:cNvPicPr>
            <a:picLocks noChangeAspect="1" noChangeArrowheads="1"/>
          </p:cNvPicPr>
          <p:nvPr/>
        </p:nvPicPr>
        <p:blipFill>
          <a:blip r:embed="rId3"/>
          <a:srcRect b="5128"/>
          <a:stretch>
            <a:fillRect/>
          </a:stretch>
        </p:blipFill>
        <p:spPr bwMode="auto">
          <a:xfrm>
            <a:off x="558114" y="1629785"/>
            <a:ext cx="1927654" cy="1828800"/>
          </a:xfrm>
          <a:prstGeom prst="rect">
            <a:avLst/>
          </a:prstGeom>
          <a:noFill/>
        </p:spPr>
      </p:pic>
      <p:sp>
        <p:nvSpPr>
          <p:cNvPr id="29" name="Arc 28"/>
          <p:cNvSpPr/>
          <p:nvPr/>
        </p:nvSpPr>
        <p:spPr bwMode="auto">
          <a:xfrm>
            <a:off x="1052286" y="1996271"/>
            <a:ext cx="914400" cy="914400"/>
          </a:xfrm>
          <a:prstGeom prst="arc">
            <a:avLst>
              <a:gd name="adj1" fmla="val 7893027"/>
              <a:gd name="adj2" fmla="val 3163924"/>
            </a:avLst>
          </a:prstGeom>
          <a:noFill/>
          <a:ln w="25400" cap="flat" cmpd="sng" algn="ctr">
            <a:solidFill>
              <a:srgbClr val="0000FF"/>
            </a:solidFill>
            <a:prstDash val="solid"/>
            <a:round/>
            <a:headEnd type="stealth" w="lg" len="lg"/>
            <a:tailEnd type="non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31" name="Straight Arrow Connector 30"/>
          <p:cNvCxnSpPr/>
          <p:nvPr/>
        </p:nvCxnSpPr>
        <p:spPr bwMode="auto">
          <a:xfrm>
            <a:off x="533400" y="3211841"/>
            <a:ext cx="533400" cy="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0000FF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28" name="AutoShape 25"/>
          <p:cNvSpPr>
            <a:spLocks noChangeArrowheads="1"/>
          </p:cNvSpPr>
          <p:nvPr/>
        </p:nvSpPr>
        <p:spPr bwMode="auto">
          <a:xfrm>
            <a:off x="2696028" y="2025299"/>
            <a:ext cx="381000" cy="990600"/>
          </a:xfrm>
          <a:prstGeom prst="rightArrow">
            <a:avLst>
              <a:gd name="adj1" fmla="val 50000"/>
              <a:gd name="adj2" fmla="val 40000"/>
            </a:avLst>
          </a:prstGeom>
          <a:ln>
            <a:headEnd/>
            <a:tailEnd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none" anchor="ctr"/>
          <a:lstStyle/>
          <a:p>
            <a:endParaRPr lang="en-US"/>
          </a:p>
        </p:txBody>
      </p:sp>
      <p:cxnSp>
        <p:nvCxnSpPr>
          <p:cNvPr id="32" name="Straight Connector 31"/>
          <p:cNvCxnSpPr/>
          <p:nvPr/>
        </p:nvCxnSpPr>
        <p:spPr bwMode="auto">
          <a:xfrm>
            <a:off x="2061327" y="3306185"/>
            <a:ext cx="210312" cy="0"/>
          </a:xfrm>
          <a:prstGeom prst="line">
            <a:avLst/>
          </a:prstGeom>
          <a:solidFill>
            <a:schemeClr val="accent1"/>
          </a:solidFill>
          <a:ln w="476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34" name="Rectangle 33"/>
          <p:cNvSpPr/>
          <p:nvPr/>
        </p:nvSpPr>
        <p:spPr>
          <a:xfrm>
            <a:off x="1905000" y="3011042"/>
            <a:ext cx="537327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200" b="1" dirty="0">
                <a:solidFill>
                  <a:schemeClr val="bg1"/>
                </a:solidFill>
                <a:ea typeface="宋体" pitchFamily="2" charset="-122"/>
              </a:rPr>
              <a:t>5 </a:t>
            </a:r>
            <a:r>
              <a:rPr lang="en-US" altLang="zh-CN" sz="1200" b="1" dirty="0">
                <a:solidFill>
                  <a:schemeClr val="bg1"/>
                </a:solidFill>
                <a:latin typeface="Symbol" pitchFamily="18" charset="2"/>
                <a:ea typeface="宋体" pitchFamily="2" charset="-122"/>
              </a:rPr>
              <a:t>m</a:t>
            </a:r>
            <a:r>
              <a:rPr lang="en-US" altLang="zh-CN" sz="1200" b="1" dirty="0">
                <a:solidFill>
                  <a:schemeClr val="bg1"/>
                </a:solidFill>
                <a:ea typeface="宋体" pitchFamily="2" charset="-122"/>
              </a:rPr>
              <a:t>m</a:t>
            </a:r>
            <a:endParaRPr lang="en-US" sz="1200" b="1" dirty="0">
              <a:solidFill>
                <a:schemeClr val="bg1"/>
              </a:solidFill>
            </a:endParaRPr>
          </a:p>
        </p:txBody>
      </p:sp>
      <p:graphicFrame>
        <p:nvGraphicFramePr>
          <p:cNvPr id="38914" name="Object 2"/>
          <p:cNvGraphicFramePr>
            <a:graphicFrameLocks noChangeAspect="1"/>
          </p:cNvGraphicFramePr>
          <p:nvPr/>
        </p:nvGraphicFramePr>
        <p:xfrm>
          <a:off x="609600" y="4343400"/>
          <a:ext cx="2735262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4" name="Equation" r:id="rId4" imgW="1523880" imgH="482400" progId="Equation.DSMT4">
                  <p:embed/>
                </p:oleObj>
              </mc:Choice>
              <mc:Fallback>
                <p:oleObj name="Equation" r:id="rId4" imgW="1523880" imgH="482400" progId="Equation.DSMT4">
                  <p:embed/>
                  <p:pic>
                    <p:nvPicPr>
                      <p:cNvPr id="3891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343400"/>
                        <a:ext cx="2735262" cy="803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5" name="Object 3"/>
          <p:cNvGraphicFramePr>
            <a:graphicFrameLocks noChangeAspect="1"/>
          </p:cNvGraphicFramePr>
          <p:nvPr/>
        </p:nvGraphicFramePr>
        <p:xfrm>
          <a:off x="627744" y="5319713"/>
          <a:ext cx="2894012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5" name="Equation" r:id="rId6" imgW="1612800" imgH="431640" progId="Equation.DSMT4">
                  <p:embed/>
                </p:oleObj>
              </mc:Choice>
              <mc:Fallback>
                <p:oleObj name="Equation" r:id="rId6" imgW="1612800" imgH="431640" progId="Equation.DSMT4">
                  <p:embed/>
                  <p:pic>
                    <p:nvPicPr>
                      <p:cNvPr id="3891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744" y="5319713"/>
                        <a:ext cx="2894012" cy="719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6" name="Object 4"/>
          <p:cNvGraphicFramePr>
            <a:graphicFrameLocks noChangeAspect="1"/>
          </p:cNvGraphicFramePr>
          <p:nvPr/>
        </p:nvGraphicFramePr>
        <p:xfrm>
          <a:off x="3508375" y="4691289"/>
          <a:ext cx="758825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6" name="Equation" r:id="rId8" imgW="380880" imgH="457200" progId="Equation.DSMT4">
                  <p:embed/>
                </p:oleObj>
              </mc:Choice>
              <mc:Fallback>
                <p:oleObj name="Equation" r:id="rId8" imgW="380880" imgH="457200" progId="Equation.DSMT4">
                  <p:embed/>
                  <p:pic>
                    <p:nvPicPr>
                      <p:cNvPr id="3891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8375" y="4691289"/>
                        <a:ext cx="758825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7" name="Object 5"/>
          <p:cNvGraphicFramePr>
            <a:graphicFrameLocks noChangeAspect="1"/>
          </p:cNvGraphicFramePr>
          <p:nvPr/>
        </p:nvGraphicFramePr>
        <p:xfrm>
          <a:off x="4343400" y="4771572"/>
          <a:ext cx="4148137" cy="887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7" name="Equation" r:id="rId10" imgW="2311200" imgH="533160" progId="Equation.DSMT4">
                  <p:embed/>
                </p:oleObj>
              </mc:Choice>
              <mc:Fallback>
                <p:oleObj name="Equation" r:id="rId10" imgW="2311200" imgH="533160" progId="Equation.DSMT4">
                  <p:embed/>
                  <p:pic>
                    <p:nvPicPr>
                      <p:cNvPr id="3891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4771572"/>
                        <a:ext cx="4148137" cy="887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8" name="Object 6"/>
          <p:cNvGraphicFramePr>
            <a:graphicFrameLocks noChangeAspect="1"/>
          </p:cNvGraphicFramePr>
          <p:nvPr/>
        </p:nvGraphicFramePr>
        <p:xfrm>
          <a:off x="5894841" y="5757862"/>
          <a:ext cx="1982787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8" name="Equation" r:id="rId12" imgW="1104840" imgH="431640" progId="Equation.DSMT4">
                  <p:embed/>
                </p:oleObj>
              </mc:Choice>
              <mc:Fallback>
                <p:oleObj name="Equation" r:id="rId12" imgW="1104840" imgH="431640" progId="Equation.DSMT4">
                  <p:embed/>
                  <p:pic>
                    <p:nvPicPr>
                      <p:cNvPr id="3891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4841" y="5757862"/>
                        <a:ext cx="1982787" cy="719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Rectangle 35"/>
          <p:cNvSpPr/>
          <p:nvPr/>
        </p:nvSpPr>
        <p:spPr>
          <a:xfrm>
            <a:off x="5101770" y="5914572"/>
            <a:ext cx="81304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where</a:t>
            </a:r>
          </a:p>
        </p:txBody>
      </p:sp>
      <p:sp>
        <p:nvSpPr>
          <p:cNvPr id="38" name="AutoShape 25"/>
          <p:cNvSpPr>
            <a:spLocks noChangeArrowheads="1"/>
          </p:cNvSpPr>
          <p:nvPr/>
        </p:nvSpPr>
        <p:spPr bwMode="auto">
          <a:xfrm>
            <a:off x="5900058" y="2018266"/>
            <a:ext cx="381000" cy="990600"/>
          </a:xfrm>
          <a:prstGeom prst="rightArrow">
            <a:avLst>
              <a:gd name="adj1" fmla="val 50000"/>
              <a:gd name="adj2" fmla="val 40000"/>
            </a:avLst>
          </a:prstGeom>
          <a:ln>
            <a:headEnd/>
            <a:tailEnd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none" anchor="ctr"/>
          <a:lstStyle/>
          <a:p>
            <a:endParaRPr lang="en-US"/>
          </a:p>
        </p:txBody>
      </p:sp>
      <p:pic>
        <p:nvPicPr>
          <p:cNvPr id="38921" name="Picture 9" descr="C:\Users\hjj\Desktop\untitled.emf"/>
          <p:cNvPicPr>
            <a:picLocks noChangeAspect="1" noChangeArrowheads="1"/>
          </p:cNvPicPr>
          <p:nvPr/>
        </p:nvPicPr>
        <p:blipFill>
          <a:blip r:embed="rId14"/>
          <a:srcRect t="3730" r="21845"/>
          <a:stretch>
            <a:fillRect/>
          </a:stretch>
        </p:blipFill>
        <p:spPr bwMode="auto">
          <a:xfrm>
            <a:off x="6433254" y="1564696"/>
            <a:ext cx="2271690" cy="2098675"/>
          </a:xfrm>
          <a:prstGeom prst="rect">
            <a:avLst/>
          </a:prstGeom>
          <a:noFill/>
        </p:spPr>
      </p:pic>
      <p:sp>
        <p:nvSpPr>
          <p:cNvPr id="37" name="Rectangle 36"/>
          <p:cNvSpPr/>
          <p:nvPr/>
        </p:nvSpPr>
        <p:spPr>
          <a:xfrm>
            <a:off x="566058" y="6143172"/>
            <a:ext cx="3605987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400" dirty="0">
                <a:ea typeface="宋体" pitchFamily="2" charset="-122"/>
              </a:rPr>
              <a:t>A. </a:t>
            </a:r>
            <a:r>
              <a:rPr lang="en-US" altLang="zh-CN" sz="1400" dirty="0" err="1">
                <a:ea typeface="宋体" pitchFamily="2" charset="-122"/>
              </a:rPr>
              <a:t>Yariv</a:t>
            </a:r>
            <a:r>
              <a:rPr lang="en-US" altLang="zh-CN" sz="1400" dirty="0">
                <a:ea typeface="宋体" pitchFamily="2" charset="-122"/>
              </a:rPr>
              <a:t>, </a:t>
            </a:r>
            <a:r>
              <a:rPr lang="en-US" altLang="zh-CN" sz="1400" i="1" dirty="0">
                <a:ea typeface="宋体" pitchFamily="2" charset="-122"/>
              </a:rPr>
              <a:t>Electron. </a:t>
            </a:r>
            <a:r>
              <a:rPr lang="en-US" altLang="zh-CN" sz="1400" i="1" dirty="0" err="1">
                <a:ea typeface="宋体" pitchFamily="2" charset="-122"/>
              </a:rPr>
              <a:t>Lett</a:t>
            </a:r>
            <a:r>
              <a:rPr lang="en-US" altLang="zh-CN" sz="1400" i="1" dirty="0">
                <a:ea typeface="宋体" pitchFamily="2" charset="-122"/>
              </a:rPr>
              <a:t>.</a:t>
            </a:r>
            <a:r>
              <a:rPr lang="en-US" altLang="zh-CN" sz="1400" dirty="0">
                <a:ea typeface="宋体" pitchFamily="2" charset="-122"/>
              </a:rPr>
              <a:t> </a:t>
            </a:r>
            <a:r>
              <a:rPr lang="en-US" altLang="zh-CN" sz="1400" b="1" dirty="0">
                <a:ea typeface="宋体" pitchFamily="2" charset="-122"/>
              </a:rPr>
              <a:t>36,</a:t>
            </a:r>
            <a:r>
              <a:rPr lang="en-US" altLang="zh-CN" sz="1400" dirty="0">
                <a:ea typeface="宋体" pitchFamily="2" charset="-122"/>
              </a:rPr>
              <a:t> 321-322 (2000).</a:t>
            </a:r>
            <a:endParaRPr lang="en-US" sz="1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" name="Line 20"/>
          <p:cNvSpPr>
            <a:spLocks noChangeShapeType="1"/>
          </p:cNvSpPr>
          <p:nvPr/>
        </p:nvSpPr>
        <p:spPr bwMode="auto">
          <a:xfrm>
            <a:off x="5715000" y="1798820"/>
            <a:ext cx="2209800" cy="0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4" name="Line 20"/>
          <p:cNvSpPr>
            <a:spLocks noChangeShapeType="1"/>
          </p:cNvSpPr>
          <p:nvPr/>
        </p:nvSpPr>
        <p:spPr bwMode="auto">
          <a:xfrm>
            <a:off x="5715000" y="5700010"/>
            <a:ext cx="2209800" cy="0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1" name="Line 20"/>
          <p:cNvSpPr>
            <a:spLocks noChangeShapeType="1"/>
          </p:cNvSpPr>
          <p:nvPr/>
        </p:nvSpPr>
        <p:spPr bwMode="auto">
          <a:xfrm>
            <a:off x="5943600" y="4237220"/>
            <a:ext cx="1752600" cy="0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42686" y="486228"/>
            <a:ext cx="8229600" cy="914400"/>
          </a:xfrm>
        </p:spPr>
        <p:txBody>
          <a:bodyPr/>
          <a:lstStyle/>
          <a:p>
            <a:r>
              <a:rPr lang="en-US" sz="2700" dirty="0"/>
              <a:t>Coupling matrix approach for travelling wave cavities</a:t>
            </a:r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6400800" y="5304020"/>
            <a:ext cx="838200" cy="521959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 anchor="ctr"/>
          <a:lstStyle/>
          <a:p>
            <a:pPr algn="ctr"/>
            <a:r>
              <a:rPr lang="en-US" sz="1400" dirty="0"/>
              <a:t>Coupler</a:t>
            </a:r>
          </a:p>
          <a:p>
            <a:pPr algn="ctr"/>
            <a:r>
              <a:rPr lang="en-US" sz="1400" dirty="0"/>
              <a:t>1</a:t>
            </a:r>
          </a:p>
        </p:txBody>
      </p:sp>
      <p:sp>
        <p:nvSpPr>
          <p:cNvPr id="5" name="Line 5"/>
          <p:cNvSpPr>
            <a:spLocks noChangeShapeType="1"/>
          </p:cNvSpPr>
          <p:nvPr/>
        </p:nvSpPr>
        <p:spPr bwMode="auto">
          <a:xfrm>
            <a:off x="5943600" y="5456420"/>
            <a:ext cx="457200" cy="0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" name="Line 6"/>
          <p:cNvSpPr>
            <a:spLocks noChangeShapeType="1"/>
          </p:cNvSpPr>
          <p:nvPr/>
        </p:nvSpPr>
        <p:spPr bwMode="auto">
          <a:xfrm>
            <a:off x="5943600" y="5700010"/>
            <a:ext cx="457200" cy="0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" name="Line 7"/>
          <p:cNvSpPr>
            <a:spLocks noChangeShapeType="1"/>
          </p:cNvSpPr>
          <p:nvPr/>
        </p:nvSpPr>
        <p:spPr bwMode="auto">
          <a:xfrm>
            <a:off x="7239000" y="5456420"/>
            <a:ext cx="457200" cy="0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" name="Line 8"/>
          <p:cNvSpPr>
            <a:spLocks noChangeShapeType="1"/>
          </p:cNvSpPr>
          <p:nvPr/>
        </p:nvSpPr>
        <p:spPr bwMode="auto">
          <a:xfrm>
            <a:off x="7239000" y="5696461"/>
            <a:ext cx="457200" cy="0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5975533" y="5058002"/>
            <a:ext cx="3952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b="0" dirty="0">
                <a:ea typeface="宋体" pitchFamily="2" charset="-122"/>
              </a:rPr>
              <a:t>a</a:t>
            </a:r>
            <a:r>
              <a:rPr lang="en-US" altLang="zh-CN" b="0" baseline="-25000" dirty="0">
                <a:ea typeface="宋体" pitchFamily="2" charset="-122"/>
              </a:rPr>
              <a:t>3</a:t>
            </a:r>
            <a:endParaRPr lang="en-US" b="0" dirty="0"/>
          </a:p>
        </p:txBody>
      </p:sp>
      <p:sp>
        <p:nvSpPr>
          <p:cNvPr id="10" name="Text Box 10"/>
          <p:cNvSpPr txBox="1">
            <a:spLocks noChangeArrowheads="1"/>
          </p:cNvSpPr>
          <p:nvPr/>
        </p:nvSpPr>
        <p:spPr bwMode="auto">
          <a:xfrm>
            <a:off x="6005513" y="5685020"/>
            <a:ext cx="395287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b="0">
                <a:ea typeface="宋体" pitchFamily="2" charset="-122"/>
              </a:rPr>
              <a:t>a</a:t>
            </a:r>
            <a:r>
              <a:rPr lang="en-US" altLang="zh-CN" b="0" baseline="-25000">
                <a:ea typeface="宋体" pitchFamily="2" charset="-122"/>
              </a:rPr>
              <a:t>1</a:t>
            </a:r>
            <a:endParaRPr lang="en-US" b="0"/>
          </a:p>
        </p:txBody>
      </p:sp>
      <p:sp>
        <p:nvSpPr>
          <p:cNvPr id="11" name="Text Box 11"/>
          <p:cNvSpPr txBox="1">
            <a:spLocks noChangeArrowheads="1"/>
          </p:cNvSpPr>
          <p:nvPr/>
        </p:nvSpPr>
        <p:spPr bwMode="auto">
          <a:xfrm>
            <a:off x="7268354" y="5058002"/>
            <a:ext cx="39786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dirty="0">
                <a:ea typeface="宋体" pitchFamily="2" charset="-122"/>
              </a:rPr>
              <a:t>a</a:t>
            </a:r>
            <a:r>
              <a:rPr lang="en-US" altLang="zh-CN" b="0" baseline="-25000" dirty="0">
                <a:ea typeface="宋体" pitchFamily="2" charset="-122"/>
              </a:rPr>
              <a:t>4</a:t>
            </a:r>
            <a:endParaRPr lang="en-US" b="0" dirty="0"/>
          </a:p>
        </p:txBody>
      </p:sp>
      <p:sp>
        <p:nvSpPr>
          <p:cNvPr id="12" name="Text Box 12"/>
          <p:cNvSpPr txBox="1">
            <a:spLocks noChangeArrowheads="1"/>
          </p:cNvSpPr>
          <p:nvPr/>
        </p:nvSpPr>
        <p:spPr bwMode="auto">
          <a:xfrm>
            <a:off x="7298334" y="5681471"/>
            <a:ext cx="39528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b="0" dirty="0">
                <a:ea typeface="宋体" pitchFamily="2" charset="-122"/>
              </a:rPr>
              <a:t>a</a:t>
            </a:r>
            <a:r>
              <a:rPr lang="en-US" altLang="zh-CN" b="0" baseline="-25000" dirty="0">
                <a:ea typeface="宋体" pitchFamily="2" charset="-122"/>
              </a:rPr>
              <a:t>2</a:t>
            </a:r>
            <a:endParaRPr lang="en-US" b="0" dirty="0"/>
          </a:p>
        </p:txBody>
      </p:sp>
      <p:sp>
        <p:nvSpPr>
          <p:cNvPr id="20" name="Arc 19"/>
          <p:cNvSpPr/>
          <p:nvPr/>
        </p:nvSpPr>
        <p:spPr bwMode="auto">
          <a:xfrm>
            <a:off x="7467600" y="4465820"/>
            <a:ext cx="457200" cy="457200"/>
          </a:xfrm>
          <a:prstGeom prst="arc">
            <a:avLst/>
          </a:prstGeom>
          <a:noFill/>
          <a:ln w="1905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1" name="Arc 20"/>
          <p:cNvSpPr/>
          <p:nvPr/>
        </p:nvSpPr>
        <p:spPr bwMode="auto">
          <a:xfrm flipV="1">
            <a:off x="7467600" y="4999220"/>
            <a:ext cx="457200" cy="457200"/>
          </a:xfrm>
          <a:prstGeom prst="arc">
            <a:avLst>
              <a:gd name="adj1" fmla="val 15819588"/>
              <a:gd name="adj2" fmla="val 0"/>
            </a:avLst>
          </a:prstGeom>
          <a:noFill/>
          <a:ln w="1905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2" name="Arc 21"/>
          <p:cNvSpPr/>
          <p:nvPr/>
        </p:nvSpPr>
        <p:spPr bwMode="auto">
          <a:xfrm flipH="1" flipV="1">
            <a:off x="5715000" y="4999220"/>
            <a:ext cx="457200" cy="457200"/>
          </a:xfrm>
          <a:prstGeom prst="arc">
            <a:avLst/>
          </a:prstGeom>
          <a:noFill/>
          <a:ln w="1905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3" name="Arc 22"/>
          <p:cNvSpPr/>
          <p:nvPr/>
        </p:nvSpPr>
        <p:spPr bwMode="auto">
          <a:xfrm flipH="1">
            <a:off x="5715000" y="4465820"/>
            <a:ext cx="457200" cy="457200"/>
          </a:xfrm>
          <a:prstGeom prst="arc">
            <a:avLst/>
          </a:prstGeom>
          <a:noFill/>
          <a:ln w="1905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4" name="Line 20"/>
          <p:cNvSpPr>
            <a:spLocks noChangeShapeType="1"/>
          </p:cNvSpPr>
          <p:nvPr/>
        </p:nvSpPr>
        <p:spPr bwMode="auto">
          <a:xfrm>
            <a:off x="5943600" y="4465820"/>
            <a:ext cx="1752600" cy="0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5" name="Line 20"/>
          <p:cNvSpPr>
            <a:spLocks noChangeShapeType="1"/>
          </p:cNvSpPr>
          <p:nvPr/>
        </p:nvSpPr>
        <p:spPr bwMode="auto">
          <a:xfrm>
            <a:off x="5715000" y="4694420"/>
            <a:ext cx="0" cy="533400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8" name="AutoShape 25"/>
          <p:cNvSpPr>
            <a:spLocks noChangeArrowheads="1"/>
          </p:cNvSpPr>
          <p:nvPr/>
        </p:nvSpPr>
        <p:spPr bwMode="auto">
          <a:xfrm>
            <a:off x="3871210" y="2286000"/>
            <a:ext cx="853190" cy="762000"/>
          </a:xfrm>
          <a:prstGeom prst="rightArrow">
            <a:avLst>
              <a:gd name="adj1" fmla="val 50000"/>
              <a:gd name="adj2" fmla="val 40000"/>
            </a:avLst>
          </a:prstGeom>
          <a:ln>
            <a:headEnd/>
            <a:tailEnd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none" anchor="ctr"/>
          <a:lstStyle/>
          <a:p>
            <a:endParaRPr lang="en-US"/>
          </a:p>
        </p:txBody>
      </p:sp>
      <p:pic>
        <p:nvPicPr>
          <p:cNvPr id="39943" name="Picture 7" descr="C:\Users\hjj\Desktop\PRMicroRIng_Fig1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65105" y="1600200"/>
            <a:ext cx="2940799" cy="2209800"/>
          </a:xfrm>
          <a:prstGeom prst="rect">
            <a:avLst/>
          </a:prstGeom>
          <a:noFill/>
        </p:spPr>
      </p:pic>
      <p:sp>
        <p:nvSpPr>
          <p:cNvPr id="39" name="Line 20"/>
          <p:cNvSpPr>
            <a:spLocks noChangeShapeType="1"/>
          </p:cNvSpPr>
          <p:nvPr/>
        </p:nvSpPr>
        <p:spPr bwMode="auto">
          <a:xfrm>
            <a:off x="7924800" y="4694420"/>
            <a:ext cx="0" cy="533400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0" name="Rectangle 4"/>
          <p:cNvSpPr>
            <a:spLocks noChangeArrowheads="1"/>
          </p:cNvSpPr>
          <p:nvPr/>
        </p:nvSpPr>
        <p:spPr bwMode="auto">
          <a:xfrm>
            <a:off x="6400800" y="4084820"/>
            <a:ext cx="838200" cy="521959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 anchor="ctr"/>
          <a:lstStyle/>
          <a:p>
            <a:pPr algn="ctr"/>
            <a:r>
              <a:rPr lang="en-US" sz="1400" dirty="0"/>
              <a:t>Coupler</a:t>
            </a:r>
          </a:p>
          <a:p>
            <a:pPr algn="ctr"/>
            <a:r>
              <a:rPr lang="en-US" sz="1400" dirty="0"/>
              <a:t>2</a:t>
            </a:r>
          </a:p>
        </p:txBody>
      </p:sp>
      <p:sp>
        <p:nvSpPr>
          <p:cNvPr id="42" name="Arc 41"/>
          <p:cNvSpPr/>
          <p:nvPr/>
        </p:nvSpPr>
        <p:spPr bwMode="auto">
          <a:xfrm>
            <a:off x="7467600" y="3246620"/>
            <a:ext cx="457200" cy="457200"/>
          </a:xfrm>
          <a:prstGeom prst="arc">
            <a:avLst/>
          </a:prstGeom>
          <a:noFill/>
          <a:ln w="1905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3" name="Arc 42"/>
          <p:cNvSpPr/>
          <p:nvPr/>
        </p:nvSpPr>
        <p:spPr bwMode="auto">
          <a:xfrm flipV="1">
            <a:off x="7467600" y="3780020"/>
            <a:ext cx="457200" cy="457200"/>
          </a:xfrm>
          <a:prstGeom prst="arc">
            <a:avLst/>
          </a:prstGeom>
          <a:noFill/>
          <a:ln w="1905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4" name="Arc 43"/>
          <p:cNvSpPr/>
          <p:nvPr/>
        </p:nvSpPr>
        <p:spPr bwMode="auto">
          <a:xfrm flipH="1" flipV="1">
            <a:off x="5715000" y="3780020"/>
            <a:ext cx="457200" cy="457200"/>
          </a:xfrm>
          <a:prstGeom prst="arc">
            <a:avLst/>
          </a:prstGeom>
          <a:noFill/>
          <a:ln w="1905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5" name="Arc 44"/>
          <p:cNvSpPr/>
          <p:nvPr/>
        </p:nvSpPr>
        <p:spPr bwMode="auto">
          <a:xfrm flipH="1">
            <a:off x="5715000" y="3246620"/>
            <a:ext cx="457200" cy="457200"/>
          </a:xfrm>
          <a:prstGeom prst="arc">
            <a:avLst/>
          </a:prstGeom>
          <a:noFill/>
          <a:ln w="1905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6" name="Line 20"/>
          <p:cNvSpPr>
            <a:spLocks noChangeShapeType="1"/>
          </p:cNvSpPr>
          <p:nvPr/>
        </p:nvSpPr>
        <p:spPr bwMode="auto">
          <a:xfrm>
            <a:off x="5943600" y="3246620"/>
            <a:ext cx="1752600" cy="0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7" name="Line 20"/>
          <p:cNvSpPr>
            <a:spLocks noChangeShapeType="1"/>
          </p:cNvSpPr>
          <p:nvPr/>
        </p:nvSpPr>
        <p:spPr bwMode="auto">
          <a:xfrm>
            <a:off x="5715000" y="3475220"/>
            <a:ext cx="0" cy="533400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8" name="Line 20"/>
          <p:cNvSpPr>
            <a:spLocks noChangeShapeType="1"/>
          </p:cNvSpPr>
          <p:nvPr/>
        </p:nvSpPr>
        <p:spPr bwMode="auto">
          <a:xfrm>
            <a:off x="7924800" y="3475220"/>
            <a:ext cx="0" cy="533400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9" name="Line 20"/>
          <p:cNvSpPr>
            <a:spLocks noChangeShapeType="1"/>
          </p:cNvSpPr>
          <p:nvPr/>
        </p:nvSpPr>
        <p:spPr bwMode="auto">
          <a:xfrm>
            <a:off x="5943600" y="3018020"/>
            <a:ext cx="1752600" cy="0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0" name="Rectangle 4"/>
          <p:cNvSpPr>
            <a:spLocks noChangeArrowheads="1"/>
          </p:cNvSpPr>
          <p:nvPr/>
        </p:nvSpPr>
        <p:spPr bwMode="auto">
          <a:xfrm>
            <a:off x="6400800" y="2865620"/>
            <a:ext cx="838200" cy="521959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none" anchor="ctr"/>
          <a:lstStyle/>
          <a:p>
            <a:pPr algn="ctr"/>
            <a:r>
              <a:rPr lang="en-US" sz="1400" dirty="0"/>
              <a:t>Coupler</a:t>
            </a:r>
          </a:p>
          <a:p>
            <a:pPr algn="ctr"/>
            <a:r>
              <a:rPr lang="en-US" sz="1400" dirty="0"/>
              <a:t>3</a:t>
            </a:r>
          </a:p>
        </p:txBody>
      </p:sp>
      <p:sp>
        <p:nvSpPr>
          <p:cNvPr id="51" name="Arc 50"/>
          <p:cNvSpPr/>
          <p:nvPr/>
        </p:nvSpPr>
        <p:spPr bwMode="auto">
          <a:xfrm>
            <a:off x="7467600" y="2027420"/>
            <a:ext cx="457200" cy="457200"/>
          </a:xfrm>
          <a:prstGeom prst="arc">
            <a:avLst/>
          </a:prstGeom>
          <a:noFill/>
          <a:ln w="1905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2" name="Arc 51"/>
          <p:cNvSpPr/>
          <p:nvPr/>
        </p:nvSpPr>
        <p:spPr bwMode="auto">
          <a:xfrm flipV="1">
            <a:off x="7467600" y="2560820"/>
            <a:ext cx="457200" cy="457200"/>
          </a:xfrm>
          <a:prstGeom prst="arc">
            <a:avLst/>
          </a:prstGeom>
          <a:noFill/>
          <a:ln w="1905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3" name="Arc 52"/>
          <p:cNvSpPr/>
          <p:nvPr/>
        </p:nvSpPr>
        <p:spPr bwMode="auto">
          <a:xfrm flipH="1" flipV="1">
            <a:off x="5715000" y="2560820"/>
            <a:ext cx="457200" cy="457200"/>
          </a:xfrm>
          <a:prstGeom prst="arc">
            <a:avLst/>
          </a:prstGeom>
          <a:noFill/>
          <a:ln w="1905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4" name="Arc 53"/>
          <p:cNvSpPr/>
          <p:nvPr/>
        </p:nvSpPr>
        <p:spPr bwMode="auto">
          <a:xfrm flipH="1">
            <a:off x="5715000" y="2027420"/>
            <a:ext cx="457200" cy="457200"/>
          </a:xfrm>
          <a:prstGeom prst="arc">
            <a:avLst/>
          </a:prstGeom>
          <a:noFill/>
          <a:ln w="1905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5" name="Line 20"/>
          <p:cNvSpPr>
            <a:spLocks noChangeShapeType="1"/>
          </p:cNvSpPr>
          <p:nvPr/>
        </p:nvSpPr>
        <p:spPr bwMode="auto">
          <a:xfrm>
            <a:off x="5943600" y="2027420"/>
            <a:ext cx="1752600" cy="0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6" name="Line 20"/>
          <p:cNvSpPr>
            <a:spLocks noChangeShapeType="1"/>
          </p:cNvSpPr>
          <p:nvPr/>
        </p:nvSpPr>
        <p:spPr bwMode="auto">
          <a:xfrm>
            <a:off x="5715000" y="2256020"/>
            <a:ext cx="0" cy="533400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7" name="Line 20"/>
          <p:cNvSpPr>
            <a:spLocks noChangeShapeType="1"/>
          </p:cNvSpPr>
          <p:nvPr/>
        </p:nvSpPr>
        <p:spPr bwMode="auto">
          <a:xfrm>
            <a:off x="7924800" y="2256020"/>
            <a:ext cx="0" cy="533400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8" name="Text Box 9"/>
          <p:cNvSpPr txBox="1">
            <a:spLocks noChangeArrowheads="1"/>
          </p:cNvSpPr>
          <p:nvPr/>
        </p:nvSpPr>
        <p:spPr bwMode="auto">
          <a:xfrm>
            <a:off x="5975533" y="3824514"/>
            <a:ext cx="39786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b="0" dirty="0">
                <a:ea typeface="宋体" pitchFamily="2" charset="-122"/>
              </a:rPr>
              <a:t>a</a:t>
            </a:r>
            <a:r>
              <a:rPr lang="en-US" altLang="zh-CN" b="0" baseline="-25000" dirty="0">
                <a:ea typeface="宋体" pitchFamily="2" charset="-122"/>
              </a:rPr>
              <a:t>7</a:t>
            </a:r>
            <a:endParaRPr lang="en-US" b="0" dirty="0"/>
          </a:p>
        </p:txBody>
      </p:sp>
      <p:sp>
        <p:nvSpPr>
          <p:cNvPr id="59" name="Text Box 10"/>
          <p:cNvSpPr txBox="1">
            <a:spLocks noChangeArrowheads="1"/>
          </p:cNvSpPr>
          <p:nvPr/>
        </p:nvSpPr>
        <p:spPr bwMode="auto">
          <a:xfrm>
            <a:off x="5990047" y="4451532"/>
            <a:ext cx="39786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b="0" dirty="0">
                <a:ea typeface="宋体" pitchFamily="2" charset="-122"/>
              </a:rPr>
              <a:t>a</a:t>
            </a:r>
            <a:r>
              <a:rPr lang="en-US" altLang="zh-CN" b="0" baseline="-25000" dirty="0">
                <a:ea typeface="宋体" pitchFamily="2" charset="-122"/>
              </a:rPr>
              <a:t>5</a:t>
            </a:r>
            <a:endParaRPr lang="en-US" b="0" dirty="0"/>
          </a:p>
        </p:txBody>
      </p:sp>
      <p:sp>
        <p:nvSpPr>
          <p:cNvPr id="60" name="Text Box 11"/>
          <p:cNvSpPr txBox="1">
            <a:spLocks noChangeArrowheads="1"/>
          </p:cNvSpPr>
          <p:nvPr/>
        </p:nvSpPr>
        <p:spPr bwMode="auto">
          <a:xfrm>
            <a:off x="7268354" y="3824514"/>
            <a:ext cx="39786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dirty="0">
                <a:ea typeface="宋体" pitchFamily="2" charset="-122"/>
              </a:rPr>
              <a:t>a</a:t>
            </a:r>
            <a:r>
              <a:rPr lang="en-US" altLang="zh-CN" b="0" baseline="-25000" dirty="0">
                <a:ea typeface="宋体" pitchFamily="2" charset="-122"/>
              </a:rPr>
              <a:t>8</a:t>
            </a:r>
            <a:endParaRPr lang="en-US" b="0" dirty="0"/>
          </a:p>
        </p:txBody>
      </p:sp>
      <p:sp>
        <p:nvSpPr>
          <p:cNvPr id="61" name="Text Box 12"/>
          <p:cNvSpPr txBox="1">
            <a:spLocks noChangeArrowheads="1"/>
          </p:cNvSpPr>
          <p:nvPr/>
        </p:nvSpPr>
        <p:spPr bwMode="auto">
          <a:xfrm>
            <a:off x="7268354" y="4462973"/>
            <a:ext cx="39528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b="0" dirty="0">
                <a:ea typeface="宋体" pitchFamily="2" charset="-122"/>
              </a:rPr>
              <a:t>a</a:t>
            </a:r>
            <a:r>
              <a:rPr lang="en-US" altLang="zh-CN" b="0" baseline="-25000" dirty="0">
                <a:ea typeface="宋体" pitchFamily="2" charset="-122"/>
              </a:rPr>
              <a:t>6</a:t>
            </a:r>
            <a:endParaRPr lang="en-US" b="0" dirty="0"/>
          </a:p>
        </p:txBody>
      </p:sp>
      <p:sp>
        <p:nvSpPr>
          <p:cNvPr id="62" name="Text Box 9"/>
          <p:cNvSpPr txBox="1">
            <a:spLocks noChangeArrowheads="1"/>
          </p:cNvSpPr>
          <p:nvPr/>
        </p:nvSpPr>
        <p:spPr bwMode="auto">
          <a:xfrm>
            <a:off x="5943600" y="2590098"/>
            <a:ext cx="47141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b="0" dirty="0">
                <a:ea typeface="宋体" pitchFamily="2" charset="-122"/>
              </a:rPr>
              <a:t>a</a:t>
            </a:r>
            <a:r>
              <a:rPr lang="en-US" altLang="zh-CN" b="0" baseline="-25000" dirty="0">
                <a:ea typeface="宋体" pitchFamily="2" charset="-122"/>
              </a:rPr>
              <a:t>11</a:t>
            </a:r>
            <a:endParaRPr lang="en-US" b="0" dirty="0"/>
          </a:p>
        </p:txBody>
      </p:sp>
      <p:sp>
        <p:nvSpPr>
          <p:cNvPr id="63" name="Text Box 10"/>
          <p:cNvSpPr txBox="1">
            <a:spLocks noChangeArrowheads="1"/>
          </p:cNvSpPr>
          <p:nvPr/>
        </p:nvSpPr>
        <p:spPr bwMode="auto">
          <a:xfrm>
            <a:off x="5958114" y="3246620"/>
            <a:ext cx="395287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b="0" dirty="0">
                <a:ea typeface="宋体" pitchFamily="2" charset="-122"/>
              </a:rPr>
              <a:t>a</a:t>
            </a:r>
            <a:r>
              <a:rPr lang="en-US" altLang="zh-CN" b="0" baseline="-25000" dirty="0">
                <a:ea typeface="宋体" pitchFamily="2" charset="-122"/>
              </a:rPr>
              <a:t>9</a:t>
            </a:r>
            <a:endParaRPr lang="en-US" b="0" dirty="0"/>
          </a:p>
        </p:txBody>
      </p:sp>
      <p:sp>
        <p:nvSpPr>
          <p:cNvPr id="64" name="Text Box 11"/>
          <p:cNvSpPr txBox="1">
            <a:spLocks noChangeArrowheads="1"/>
          </p:cNvSpPr>
          <p:nvPr/>
        </p:nvSpPr>
        <p:spPr bwMode="auto">
          <a:xfrm>
            <a:off x="7236421" y="2590098"/>
            <a:ext cx="48282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dirty="0">
                <a:ea typeface="宋体" pitchFamily="2" charset="-122"/>
              </a:rPr>
              <a:t>a</a:t>
            </a:r>
            <a:r>
              <a:rPr lang="en-US" altLang="zh-CN" baseline="-25000" dirty="0">
                <a:ea typeface="宋体" pitchFamily="2" charset="-122"/>
              </a:rPr>
              <a:t>12</a:t>
            </a:r>
            <a:endParaRPr lang="en-US" b="0" dirty="0"/>
          </a:p>
        </p:txBody>
      </p:sp>
      <p:sp>
        <p:nvSpPr>
          <p:cNvPr id="65" name="Text Box 12"/>
          <p:cNvSpPr txBox="1">
            <a:spLocks noChangeArrowheads="1"/>
          </p:cNvSpPr>
          <p:nvPr/>
        </p:nvSpPr>
        <p:spPr bwMode="auto">
          <a:xfrm>
            <a:off x="7236420" y="3258061"/>
            <a:ext cx="61218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b="0" dirty="0">
                <a:ea typeface="宋体" pitchFamily="2" charset="-122"/>
              </a:rPr>
              <a:t>a</a:t>
            </a:r>
            <a:r>
              <a:rPr lang="en-US" altLang="zh-CN" b="0" baseline="-25000" dirty="0">
                <a:ea typeface="宋体" pitchFamily="2" charset="-122"/>
              </a:rPr>
              <a:t>10</a:t>
            </a:r>
            <a:endParaRPr lang="en-US" b="0" dirty="0"/>
          </a:p>
        </p:txBody>
      </p:sp>
      <p:sp>
        <p:nvSpPr>
          <p:cNvPr id="66" name="Line 5"/>
          <p:cNvSpPr>
            <a:spLocks noChangeShapeType="1"/>
          </p:cNvSpPr>
          <p:nvPr/>
        </p:nvSpPr>
        <p:spPr bwMode="auto">
          <a:xfrm>
            <a:off x="7239000" y="3246620"/>
            <a:ext cx="457200" cy="0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7" name="Line 5"/>
          <p:cNvSpPr>
            <a:spLocks noChangeShapeType="1"/>
          </p:cNvSpPr>
          <p:nvPr/>
        </p:nvSpPr>
        <p:spPr bwMode="auto">
          <a:xfrm>
            <a:off x="5943600" y="3246620"/>
            <a:ext cx="457200" cy="0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8" name="Line 5"/>
          <p:cNvSpPr>
            <a:spLocks noChangeShapeType="1"/>
          </p:cNvSpPr>
          <p:nvPr/>
        </p:nvSpPr>
        <p:spPr bwMode="auto">
          <a:xfrm flipH="1">
            <a:off x="7239000" y="4465820"/>
            <a:ext cx="457200" cy="0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9" name="Line 5"/>
          <p:cNvSpPr>
            <a:spLocks noChangeShapeType="1"/>
          </p:cNvSpPr>
          <p:nvPr/>
        </p:nvSpPr>
        <p:spPr bwMode="auto">
          <a:xfrm flipH="1">
            <a:off x="5943600" y="4465820"/>
            <a:ext cx="457200" cy="0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0" name="Line 5"/>
          <p:cNvSpPr>
            <a:spLocks noChangeShapeType="1"/>
          </p:cNvSpPr>
          <p:nvPr/>
        </p:nvSpPr>
        <p:spPr bwMode="auto">
          <a:xfrm flipH="1">
            <a:off x="7239000" y="4237220"/>
            <a:ext cx="457200" cy="0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1" name="Line 5"/>
          <p:cNvSpPr>
            <a:spLocks noChangeShapeType="1"/>
          </p:cNvSpPr>
          <p:nvPr/>
        </p:nvSpPr>
        <p:spPr bwMode="auto">
          <a:xfrm flipH="1">
            <a:off x="5943600" y="4237220"/>
            <a:ext cx="457200" cy="0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2" name="Line 5"/>
          <p:cNvSpPr>
            <a:spLocks noChangeShapeType="1"/>
          </p:cNvSpPr>
          <p:nvPr/>
        </p:nvSpPr>
        <p:spPr bwMode="auto">
          <a:xfrm>
            <a:off x="7239000" y="3018020"/>
            <a:ext cx="457200" cy="0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3" name="Line 5"/>
          <p:cNvSpPr>
            <a:spLocks noChangeShapeType="1"/>
          </p:cNvSpPr>
          <p:nvPr/>
        </p:nvSpPr>
        <p:spPr bwMode="auto">
          <a:xfrm>
            <a:off x="5943600" y="3018020"/>
            <a:ext cx="457200" cy="0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5" name="Rectangle 4"/>
          <p:cNvSpPr>
            <a:spLocks noChangeArrowheads="1"/>
          </p:cNvSpPr>
          <p:nvPr/>
        </p:nvSpPr>
        <p:spPr bwMode="auto">
          <a:xfrm>
            <a:off x="6400800" y="1631430"/>
            <a:ext cx="838200" cy="521959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none" anchor="ctr"/>
          <a:lstStyle/>
          <a:p>
            <a:pPr algn="ctr"/>
            <a:r>
              <a:rPr lang="en-US" sz="1400" dirty="0"/>
              <a:t>Coupler</a:t>
            </a:r>
          </a:p>
          <a:p>
            <a:pPr algn="ctr"/>
            <a:r>
              <a:rPr lang="en-US" sz="1400" dirty="0"/>
              <a:t>4</a:t>
            </a:r>
          </a:p>
        </p:txBody>
      </p:sp>
      <p:sp>
        <p:nvSpPr>
          <p:cNvPr id="77" name="Line 5"/>
          <p:cNvSpPr>
            <a:spLocks noChangeShapeType="1"/>
          </p:cNvSpPr>
          <p:nvPr/>
        </p:nvSpPr>
        <p:spPr bwMode="auto">
          <a:xfrm flipH="1">
            <a:off x="7239000" y="1798820"/>
            <a:ext cx="457200" cy="0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8" name="Line 5"/>
          <p:cNvSpPr>
            <a:spLocks noChangeShapeType="1"/>
          </p:cNvSpPr>
          <p:nvPr/>
        </p:nvSpPr>
        <p:spPr bwMode="auto">
          <a:xfrm flipH="1">
            <a:off x="5943600" y="1798820"/>
            <a:ext cx="457200" cy="0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9" name="Line 5"/>
          <p:cNvSpPr>
            <a:spLocks noChangeShapeType="1"/>
          </p:cNvSpPr>
          <p:nvPr/>
        </p:nvSpPr>
        <p:spPr bwMode="auto">
          <a:xfrm flipH="1">
            <a:off x="7239000" y="2027420"/>
            <a:ext cx="457200" cy="0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0" name="Line 5"/>
          <p:cNvSpPr>
            <a:spLocks noChangeShapeType="1"/>
          </p:cNvSpPr>
          <p:nvPr/>
        </p:nvSpPr>
        <p:spPr bwMode="auto">
          <a:xfrm flipH="1">
            <a:off x="5943600" y="2027420"/>
            <a:ext cx="457200" cy="0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1" name="Text Box 9"/>
          <p:cNvSpPr txBox="1">
            <a:spLocks noChangeArrowheads="1"/>
          </p:cNvSpPr>
          <p:nvPr/>
        </p:nvSpPr>
        <p:spPr bwMode="auto">
          <a:xfrm>
            <a:off x="5944850" y="1371600"/>
            <a:ext cx="48282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b="0" dirty="0">
                <a:ea typeface="宋体" pitchFamily="2" charset="-122"/>
              </a:rPr>
              <a:t>a</a:t>
            </a:r>
            <a:r>
              <a:rPr lang="en-US" altLang="zh-CN" b="0" baseline="-25000" dirty="0">
                <a:ea typeface="宋体" pitchFamily="2" charset="-122"/>
              </a:rPr>
              <a:t>15</a:t>
            </a:r>
            <a:endParaRPr lang="en-US" b="0" dirty="0"/>
          </a:p>
        </p:txBody>
      </p:sp>
      <p:sp>
        <p:nvSpPr>
          <p:cNvPr id="82" name="Text Box 10"/>
          <p:cNvSpPr txBox="1">
            <a:spLocks noChangeArrowheads="1"/>
          </p:cNvSpPr>
          <p:nvPr/>
        </p:nvSpPr>
        <p:spPr bwMode="auto">
          <a:xfrm>
            <a:off x="5944850" y="1998142"/>
            <a:ext cx="48282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b="0" dirty="0">
                <a:ea typeface="宋体" pitchFamily="2" charset="-122"/>
              </a:rPr>
              <a:t>a</a:t>
            </a:r>
            <a:r>
              <a:rPr lang="en-US" altLang="zh-CN" b="0" baseline="-25000" dirty="0">
                <a:ea typeface="宋体" pitchFamily="2" charset="-122"/>
              </a:rPr>
              <a:t>13</a:t>
            </a:r>
            <a:endParaRPr lang="en-US" b="0" dirty="0"/>
          </a:p>
        </p:txBody>
      </p:sp>
      <p:sp>
        <p:nvSpPr>
          <p:cNvPr id="83" name="Text Box 11"/>
          <p:cNvSpPr txBox="1">
            <a:spLocks noChangeArrowheads="1"/>
          </p:cNvSpPr>
          <p:nvPr/>
        </p:nvSpPr>
        <p:spPr bwMode="auto">
          <a:xfrm>
            <a:off x="7237671" y="1371600"/>
            <a:ext cx="48282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dirty="0">
                <a:ea typeface="宋体" pitchFamily="2" charset="-122"/>
              </a:rPr>
              <a:t>a</a:t>
            </a:r>
            <a:r>
              <a:rPr lang="en-US" altLang="zh-CN" baseline="-25000" dirty="0">
                <a:ea typeface="宋体" pitchFamily="2" charset="-122"/>
              </a:rPr>
              <a:t>16</a:t>
            </a:r>
            <a:endParaRPr lang="en-US" b="0" dirty="0"/>
          </a:p>
        </p:txBody>
      </p:sp>
      <p:sp>
        <p:nvSpPr>
          <p:cNvPr id="84" name="Text Box 12"/>
          <p:cNvSpPr txBox="1">
            <a:spLocks noChangeArrowheads="1"/>
          </p:cNvSpPr>
          <p:nvPr/>
        </p:nvSpPr>
        <p:spPr bwMode="auto">
          <a:xfrm>
            <a:off x="7237670" y="2009583"/>
            <a:ext cx="61218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b="0" dirty="0">
                <a:ea typeface="宋体" pitchFamily="2" charset="-122"/>
              </a:rPr>
              <a:t>a</a:t>
            </a:r>
            <a:r>
              <a:rPr lang="en-US" altLang="zh-CN" b="0" baseline="-25000" dirty="0">
                <a:ea typeface="宋体" pitchFamily="2" charset="-122"/>
              </a:rPr>
              <a:t>14</a:t>
            </a:r>
            <a:endParaRPr lang="en-US" b="0" dirty="0"/>
          </a:p>
        </p:txBody>
      </p:sp>
      <p:sp>
        <p:nvSpPr>
          <p:cNvPr id="85" name="Text Box 9"/>
          <p:cNvSpPr txBox="1">
            <a:spLocks noChangeArrowheads="1"/>
          </p:cNvSpPr>
          <p:nvPr/>
        </p:nvSpPr>
        <p:spPr bwMode="auto">
          <a:xfrm>
            <a:off x="4967514" y="2317933"/>
            <a:ext cx="762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b="0" dirty="0">
                <a:latin typeface="+mn-ea"/>
              </a:rPr>
              <a:t>L</a:t>
            </a:r>
            <a:r>
              <a:rPr lang="en-US" altLang="zh-CN" baseline="-25000" dirty="0">
                <a:ea typeface="宋体" pitchFamily="2" charset="-122"/>
              </a:rPr>
              <a:t>6</a:t>
            </a:r>
            <a:r>
              <a:rPr lang="en-US" altLang="zh-CN" dirty="0">
                <a:latin typeface="+mn-ea"/>
              </a:rPr>
              <a:t>, </a:t>
            </a:r>
            <a:r>
              <a:rPr lang="en-US" altLang="zh-CN" b="0" dirty="0">
                <a:latin typeface="Symbol" pitchFamily="18" charset="2"/>
                <a:ea typeface="宋体" pitchFamily="2" charset="-122"/>
              </a:rPr>
              <a:t>a</a:t>
            </a:r>
            <a:r>
              <a:rPr lang="en-US" altLang="zh-CN" b="0" baseline="-25000" dirty="0">
                <a:ea typeface="宋体" pitchFamily="2" charset="-122"/>
              </a:rPr>
              <a:t>6</a:t>
            </a:r>
            <a:endParaRPr lang="en-US" b="0" dirty="0"/>
          </a:p>
        </p:txBody>
      </p:sp>
      <p:sp>
        <p:nvSpPr>
          <p:cNvPr id="86" name="Text Box 9"/>
          <p:cNvSpPr txBox="1">
            <a:spLocks noChangeArrowheads="1"/>
          </p:cNvSpPr>
          <p:nvPr/>
        </p:nvSpPr>
        <p:spPr bwMode="auto">
          <a:xfrm>
            <a:off x="7954780" y="2317933"/>
            <a:ext cx="762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b="0" dirty="0">
                <a:latin typeface="+mn-ea"/>
              </a:rPr>
              <a:t>L</a:t>
            </a:r>
            <a:r>
              <a:rPr lang="en-US" altLang="zh-CN" baseline="-25000" dirty="0">
                <a:ea typeface="宋体" pitchFamily="2" charset="-122"/>
              </a:rPr>
              <a:t>5</a:t>
            </a:r>
            <a:r>
              <a:rPr lang="en-US" altLang="zh-CN" dirty="0">
                <a:latin typeface="+mn-ea"/>
              </a:rPr>
              <a:t>, </a:t>
            </a:r>
            <a:r>
              <a:rPr lang="en-US" altLang="zh-CN" b="0" dirty="0">
                <a:latin typeface="Symbol" pitchFamily="18" charset="2"/>
                <a:ea typeface="宋体" pitchFamily="2" charset="-122"/>
              </a:rPr>
              <a:t>a</a:t>
            </a:r>
            <a:r>
              <a:rPr lang="en-US" altLang="zh-CN" b="0" baseline="-25000" dirty="0">
                <a:ea typeface="宋体" pitchFamily="2" charset="-122"/>
              </a:rPr>
              <a:t>5</a:t>
            </a:r>
            <a:endParaRPr lang="en-US" b="0" dirty="0"/>
          </a:p>
        </p:txBody>
      </p:sp>
      <p:sp>
        <p:nvSpPr>
          <p:cNvPr id="87" name="Text Box 9"/>
          <p:cNvSpPr txBox="1">
            <a:spLocks noChangeArrowheads="1"/>
          </p:cNvSpPr>
          <p:nvPr/>
        </p:nvSpPr>
        <p:spPr bwMode="auto">
          <a:xfrm>
            <a:off x="4952524" y="3563791"/>
            <a:ext cx="762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b="0" dirty="0">
                <a:latin typeface="+mn-ea"/>
              </a:rPr>
              <a:t>L</a:t>
            </a:r>
            <a:r>
              <a:rPr lang="en-US" altLang="zh-CN" baseline="-25000" dirty="0">
                <a:ea typeface="宋体" pitchFamily="2" charset="-122"/>
              </a:rPr>
              <a:t>4</a:t>
            </a:r>
            <a:r>
              <a:rPr lang="en-US" altLang="zh-CN" dirty="0">
                <a:latin typeface="+mn-ea"/>
              </a:rPr>
              <a:t>, </a:t>
            </a:r>
            <a:r>
              <a:rPr lang="en-US" altLang="zh-CN" b="0" dirty="0">
                <a:latin typeface="Symbol" pitchFamily="18" charset="2"/>
                <a:ea typeface="宋体" pitchFamily="2" charset="-122"/>
              </a:rPr>
              <a:t>a</a:t>
            </a:r>
            <a:r>
              <a:rPr lang="en-US" altLang="zh-CN" b="0" baseline="-25000" dirty="0">
                <a:ea typeface="宋体" pitchFamily="2" charset="-122"/>
              </a:rPr>
              <a:t>4</a:t>
            </a:r>
            <a:endParaRPr lang="en-US" b="0" dirty="0"/>
          </a:p>
        </p:txBody>
      </p:sp>
      <p:sp>
        <p:nvSpPr>
          <p:cNvPr id="88" name="Text Box 9"/>
          <p:cNvSpPr txBox="1">
            <a:spLocks noChangeArrowheads="1"/>
          </p:cNvSpPr>
          <p:nvPr/>
        </p:nvSpPr>
        <p:spPr bwMode="auto">
          <a:xfrm>
            <a:off x="7939790" y="3563791"/>
            <a:ext cx="762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b="0" dirty="0">
                <a:latin typeface="+mn-ea"/>
              </a:rPr>
              <a:t>L</a:t>
            </a:r>
            <a:r>
              <a:rPr lang="en-US" altLang="zh-CN" baseline="-25000" dirty="0">
                <a:ea typeface="宋体" pitchFamily="2" charset="-122"/>
              </a:rPr>
              <a:t>3</a:t>
            </a:r>
            <a:r>
              <a:rPr lang="en-US" altLang="zh-CN" dirty="0">
                <a:latin typeface="+mn-ea"/>
              </a:rPr>
              <a:t>, </a:t>
            </a:r>
            <a:r>
              <a:rPr lang="en-US" altLang="zh-CN" b="0" dirty="0">
                <a:latin typeface="Symbol" pitchFamily="18" charset="2"/>
                <a:ea typeface="宋体" pitchFamily="2" charset="-122"/>
              </a:rPr>
              <a:t>a</a:t>
            </a:r>
            <a:r>
              <a:rPr lang="en-US" altLang="zh-CN" b="0" baseline="-25000" dirty="0">
                <a:ea typeface="宋体" pitchFamily="2" charset="-122"/>
              </a:rPr>
              <a:t>3</a:t>
            </a:r>
            <a:endParaRPr lang="en-US" b="0" dirty="0"/>
          </a:p>
        </p:txBody>
      </p:sp>
      <p:sp>
        <p:nvSpPr>
          <p:cNvPr id="89" name="Text Box 9"/>
          <p:cNvSpPr txBox="1">
            <a:spLocks noChangeArrowheads="1"/>
          </p:cNvSpPr>
          <p:nvPr/>
        </p:nvSpPr>
        <p:spPr bwMode="auto">
          <a:xfrm>
            <a:off x="4952524" y="4786313"/>
            <a:ext cx="762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b="0" dirty="0">
                <a:latin typeface="+mn-ea"/>
              </a:rPr>
              <a:t>L</a:t>
            </a:r>
            <a:r>
              <a:rPr lang="en-US" altLang="zh-CN" baseline="-25000" dirty="0">
                <a:ea typeface="宋体" pitchFamily="2" charset="-122"/>
              </a:rPr>
              <a:t>2</a:t>
            </a:r>
            <a:r>
              <a:rPr lang="en-US" altLang="zh-CN" dirty="0">
                <a:latin typeface="+mn-ea"/>
              </a:rPr>
              <a:t>, </a:t>
            </a:r>
            <a:r>
              <a:rPr lang="en-US" altLang="zh-CN" b="0" dirty="0">
                <a:latin typeface="Symbol" pitchFamily="18" charset="2"/>
                <a:ea typeface="宋体" pitchFamily="2" charset="-122"/>
              </a:rPr>
              <a:t>a</a:t>
            </a:r>
            <a:r>
              <a:rPr lang="en-US" altLang="zh-CN" b="0" baseline="-25000" dirty="0">
                <a:ea typeface="宋体" pitchFamily="2" charset="-122"/>
              </a:rPr>
              <a:t>2</a:t>
            </a:r>
            <a:endParaRPr lang="en-US" b="0" dirty="0"/>
          </a:p>
        </p:txBody>
      </p:sp>
      <p:sp>
        <p:nvSpPr>
          <p:cNvPr id="90" name="Text Box 9"/>
          <p:cNvSpPr txBox="1">
            <a:spLocks noChangeArrowheads="1"/>
          </p:cNvSpPr>
          <p:nvPr/>
        </p:nvSpPr>
        <p:spPr bwMode="auto">
          <a:xfrm>
            <a:off x="7939790" y="4786313"/>
            <a:ext cx="762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b="0" dirty="0">
                <a:latin typeface="+mn-ea"/>
              </a:rPr>
              <a:t>L</a:t>
            </a:r>
            <a:r>
              <a:rPr lang="en-US" altLang="zh-CN" baseline="-25000" dirty="0">
                <a:ea typeface="宋体" pitchFamily="2" charset="-122"/>
              </a:rPr>
              <a:t>1</a:t>
            </a:r>
            <a:r>
              <a:rPr lang="en-US" altLang="zh-CN" dirty="0">
                <a:latin typeface="+mn-ea"/>
              </a:rPr>
              <a:t>, </a:t>
            </a:r>
            <a:r>
              <a:rPr lang="en-US" altLang="zh-CN" b="0" dirty="0">
                <a:latin typeface="Symbol" pitchFamily="18" charset="2"/>
                <a:ea typeface="宋体" pitchFamily="2" charset="-122"/>
              </a:rPr>
              <a:t>a</a:t>
            </a:r>
            <a:r>
              <a:rPr lang="en-US" altLang="zh-CN" b="0" baseline="-25000" dirty="0">
                <a:ea typeface="宋体" pitchFamily="2" charset="-122"/>
              </a:rPr>
              <a:t>1</a:t>
            </a:r>
            <a:endParaRPr lang="en-US" b="0" dirty="0"/>
          </a:p>
        </p:txBody>
      </p:sp>
      <p:sp>
        <p:nvSpPr>
          <p:cNvPr id="91" name="TextBox 90"/>
          <p:cNvSpPr txBox="1"/>
          <p:nvPr/>
        </p:nvSpPr>
        <p:spPr>
          <a:xfrm>
            <a:off x="3489258" y="1600200"/>
            <a:ext cx="1676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3</a:t>
            </a:r>
            <a:r>
              <a:rPr lang="en-US" baseline="30000" dirty="0"/>
              <a:t>rd</a:t>
            </a:r>
            <a:r>
              <a:rPr lang="en-US" dirty="0"/>
              <a:t> order add-drop filters</a:t>
            </a:r>
          </a:p>
        </p:txBody>
      </p:sp>
      <p:sp>
        <p:nvSpPr>
          <p:cNvPr id="92" name="Content Placeholder 2"/>
          <p:cNvSpPr>
            <a:spLocks noGrp="1"/>
          </p:cNvSpPr>
          <p:nvPr>
            <p:ph idx="1"/>
          </p:nvPr>
        </p:nvSpPr>
        <p:spPr>
          <a:xfrm>
            <a:off x="489858" y="3962400"/>
            <a:ext cx="4249056" cy="2529114"/>
          </a:xfrm>
        </p:spPr>
        <p:txBody>
          <a:bodyPr/>
          <a:lstStyle/>
          <a:p>
            <a:pPr marL="0" indent="0">
              <a:buNone/>
            </a:pPr>
            <a:r>
              <a:rPr lang="en-US" sz="1700" dirty="0"/>
              <a:t>Coupled resonator steady state solution:</a:t>
            </a:r>
          </a:p>
          <a:p>
            <a:pPr marL="290513" indent="-290513"/>
            <a:r>
              <a:rPr lang="en-US" sz="1700" dirty="0"/>
              <a:t>2 equations for each coupler: 8 total</a:t>
            </a:r>
          </a:p>
          <a:p>
            <a:pPr marL="290513" indent="-290513"/>
            <a:r>
              <a:rPr lang="en-US" sz="1700" dirty="0"/>
              <a:t>1 equation for each ring section: 6 total</a:t>
            </a:r>
          </a:p>
          <a:p>
            <a:pPr marL="290513" indent="-290513"/>
            <a:r>
              <a:rPr lang="en-US" sz="1700" dirty="0"/>
              <a:t>2 known inputs: a</a:t>
            </a:r>
            <a:r>
              <a:rPr lang="en-US" sz="1700" baseline="-25000" dirty="0"/>
              <a:t>1</a:t>
            </a:r>
            <a:r>
              <a:rPr lang="en-US" sz="1700" dirty="0"/>
              <a:t>, a</a:t>
            </a:r>
            <a:r>
              <a:rPr lang="en-US" sz="1700" baseline="-25000" dirty="0"/>
              <a:t>16</a:t>
            </a:r>
            <a:endParaRPr lang="en-US" sz="1700" dirty="0"/>
          </a:p>
          <a:p>
            <a:pPr marL="290513" indent="-290513"/>
            <a:r>
              <a:rPr lang="en-US" sz="1700" dirty="0"/>
              <a:t>Compile the equation coefficients into a 14-by-14 matrix</a:t>
            </a:r>
          </a:p>
          <a:p>
            <a:pPr marL="290513" indent="-290513"/>
            <a:r>
              <a:rPr lang="en-US" sz="1700" dirty="0"/>
              <a:t>Solve the set of linear equations</a:t>
            </a:r>
          </a:p>
        </p:txBody>
      </p:sp>
      <p:sp>
        <p:nvSpPr>
          <p:cNvPr id="93" name="Rectangle 92"/>
          <p:cNvSpPr/>
          <p:nvPr/>
        </p:nvSpPr>
        <p:spPr>
          <a:xfrm>
            <a:off x="489858" y="6110514"/>
            <a:ext cx="7988405" cy="3539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90513" lvl="0" indent="-290513" fontAlgn="base">
              <a:spcBef>
                <a:spcPct val="20000"/>
              </a:spcBef>
              <a:spcAft>
                <a:spcPct val="0"/>
              </a:spcAft>
              <a:buClr>
                <a:srgbClr val="1F497D"/>
              </a:buClr>
              <a:buSzPct val="75000"/>
              <a:buFont typeface="Wingdings" pitchFamily="2" charset="2"/>
              <a:buChar char="n"/>
            </a:pPr>
            <a:r>
              <a:rPr lang="en-US" sz="1700" kern="0" dirty="0">
                <a:solidFill>
                  <a:prstClr val="black"/>
                </a:solidFill>
              </a:rPr>
              <a:t>The algorithm can be automated to solve coupled cavities of arbitrary topology</a:t>
            </a: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E31E468-2601-4407-BB64-FC1030CD890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aveguide loss measurement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87A526F-CADB-4852-B4FA-DCC70EC30EAB}"/>
              </a:ext>
            </a:extLst>
          </p:cNvPr>
          <p:cNvSpPr txBox="1">
            <a:spLocks/>
          </p:cNvSpPr>
          <p:nvPr/>
        </p:nvSpPr>
        <p:spPr>
          <a:xfrm>
            <a:off x="457200" y="1512254"/>
            <a:ext cx="8229600" cy="481234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marR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charset="0"/>
              <a:buChar char="n"/>
              <a:tabLst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798513" marR="0" indent="-341313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9999CC"/>
              </a:buClr>
              <a:buSzPct val="80000"/>
              <a:buFont typeface="Wingdings" charset="0"/>
              <a:buChar char="¨"/>
              <a:tabLst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914400" marR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65000"/>
              <a:buFont typeface="Wingdings" charset="0"/>
              <a:buNone/>
              <a:tabLst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charset="0"/>
              <a:buChar char="¨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charset="0"/>
              <a:buChar char="§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charset="0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charset="0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charset="0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charset="0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spcBef>
                <a:spcPts val="600"/>
              </a:spcBef>
              <a:spcAft>
                <a:spcPts val="600"/>
              </a:spcAft>
              <a:defRPr/>
            </a:pPr>
            <a:r>
              <a:rPr lang="en-US" kern="0" dirty="0">
                <a:solidFill>
                  <a:srgbClr val="000000"/>
                </a:solidFill>
                <a:ea typeface="ＭＳ Ｐゴシック"/>
              </a:rPr>
              <a:t>Cut-back</a:t>
            </a:r>
          </a:p>
          <a:p>
            <a:pPr>
              <a:spcBef>
                <a:spcPts val="600"/>
              </a:spcBef>
              <a:spcAft>
                <a:spcPts val="600"/>
              </a:spcAft>
              <a:defRPr/>
            </a:pPr>
            <a:r>
              <a:rPr lang="en-US" kern="0" dirty="0">
                <a:solidFill>
                  <a:srgbClr val="000000"/>
                </a:solidFill>
                <a:ea typeface="ＭＳ Ｐゴシック"/>
              </a:rPr>
              <a:t>Camera imaging</a:t>
            </a:r>
          </a:p>
          <a:p>
            <a:pPr>
              <a:spcBef>
                <a:spcPts val="600"/>
              </a:spcBef>
              <a:spcAft>
                <a:spcPts val="600"/>
              </a:spcAft>
              <a:defRPr/>
            </a:pPr>
            <a:r>
              <a:rPr lang="en-US" kern="0" dirty="0">
                <a:solidFill>
                  <a:srgbClr val="FF0000"/>
                </a:solidFill>
                <a:ea typeface="ＭＳ Ｐゴシック"/>
              </a:rPr>
              <a:t>Ring resonator</a:t>
            </a:r>
          </a:p>
          <a:p>
            <a:pPr>
              <a:spcBef>
                <a:spcPts val="600"/>
              </a:spcBef>
              <a:spcAft>
                <a:spcPts val="600"/>
              </a:spcAft>
              <a:defRPr/>
            </a:pPr>
            <a:r>
              <a:rPr lang="en-US" kern="0" dirty="0">
                <a:solidFill>
                  <a:srgbClr val="000000"/>
                </a:solidFill>
                <a:ea typeface="ＭＳ Ｐゴシック"/>
              </a:rPr>
              <a:t>Fabry-Perot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EBAF81DF-DB66-4CB5-A7EE-663FB54CD9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0647980"/>
              </p:ext>
            </p:extLst>
          </p:nvPr>
        </p:nvGraphicFramePr>
        <p:xfrm>
          <a:off x="2831186" y="3733800"/>
          <a:ext cx="1131214" cy="7831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8" name="Equation" r:id="rId3" imgW="660240" imgH="457200" progId="Equation.DSMT4">
                  <p:embed/>
                </p:oleObj>
              </mc:Choice>
              <mc:Fallback>
                <p:oleObj name="Equation" r:id="rId3" imgW="660240" imgH="4572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EBAF81DF-DB66-4CB5-A7EE-663FB54CD93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31186" y="3733800"/>
                        <a:ext cx="1131214" cy="7831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131F9366-0D33-49F3-AA4F-6879B2767991}"/>
              </a:ext>
            </a:extLst>
          </p:cNvPr>
          <p:cNvSpPr txBox="1"/>
          <p:nvPr/>
        </p:nvSpPr>
        <p:spPr>
          <a:xfrm>
            <a:off x="720505" y="3807328"/>
            <a:ext cx="206599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Loaded Q-factor at critical coupling:</a:t>
            </a:r>
          </a:p>
        </p:txBody>
      </p:sp>
      <p:pic>
        <p:nvPicPr>
          <p:cNvPr id="6" name="Picture 10" descr="Graph1">
            <a:extLst>
              <a:ext uri="{FF2B5EF4-FFF2-40B4-BE49-F238E27FC236}">
                <a16:creationId xmlns:a16="http://schemas.microsoft.com/office/drawing/2014/main" id="{C62F7B84-9F57-4580-ABDB-43BEAB7C20A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1512254"/>
            <a:ext cx="3958978" cy="29262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7" name="Group 19">
            <a:extLst>
              <a:ext uri="{FF2B5EF4-FFF2-40B4-BE49-F238E27FC236}">
                <a16:creationId xmlns:a16="http://schemas.microsoft.com/office/drawing/2014/main" id="{883AFA0E-9207-4E60-8980-32BBE015C090}"/>
              </a:ext>
            </a:extLst>
          </p:cNvPr>
          <p:cNvGrpSpPr>
            <a:grpSpLocks/>
          </p:cNvGrpSpPr>
          <p:nvPr/>
        </p:nvGrpSpPr>
        <p:grpSpPr bwMode="auto">
          <a:xfrm>
            <a:off x="4830194" y="2297820"/>
            <a:ext cx="3700784" cy="1912035"/>
            <a:chOff x="3024" y="1104"/>
            <a:chExt cx="2064" cy="1104"/>
          </a:xfrm>
        </p:grpSpPr>
        <p:sp>
          <p:nvSpPr>
            <p:cNvPr id="8" name="Text Box 16">
              <a:extLst>
                <a:ext uri="{FF2B5EF4-FFF2-40B4-BE49-F238E27FC236}">
                  <a16:creationId xmlns:a16="http://schemas.microsoft.com/office/drawing/2014/main" id="{F461869D-3988-4EDF-AB14-372C460A917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24" y="1804"/>
              <a:ext cx="720" cy="40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lang="en-US" altLang="zh-CN" dirty="0">
                  <a:solidFill>
                    <a:srgbClr val="006600"/>
                  </a:solidFill>
                </a:rPr>
                <a:t>Under coupling</a:t>
              </a:r>
              <a:endParaRPr lang="en-US" altLang="en-US" dirty="0">
                <a:solidFill>
                  <a:srgbClr val="006600"/>
                </a:solidFill>
              </a:endParaRPr>
            </a:p>
          </p:txBody>
        </p:sp>
        <p:sp>
          <p:nvSpPr>
            <p:cNvPr id="9" name="Freeform 14">
              <a:extLst>
                <a:ext uri="{FF2B5EF4-FFF2-40B4-BE49-F238E27FC236}">
                  <a16:creationId xmlns:a16="http://schemas.microsoft.com/office/drawing/2014/main" id="{CE70E2C5-AD89-41A7-B4A4-73DFCCF85821}"/>
                </a:ext>
              </a:extLst>
            </p:cNvPr>
            <p:cNvSpPr>
              <a:spLocks/>
            </p:cNvSpPr>
            <p:nvPr/>
          </p:nvSpPr>
          <p:spPr bwMode="auto">
            <a:xfrm>
              <a:off x="3264" y="1104"/>
              <a:ext cx="1728" cy="944"/>
            </a:xfrm>
            <a:custGeom>
              <a:avLst/>
              <a:gdLst>
                <a:gd name="T0" fmla="*/ 0 w 1728"/>
                <a:gd name="T1" fmla="*/ 96 h 944"/>
                <a:gd name="T2" fmla="*/ 144 w 1728"/>
                <a:gd name="T3" fmla="*/ 240 h 944"/>
                <a:gd name="T4" fmla="*/ 528 w 1728"/>
                <a:gd name="T5" fmla="*/ 768 h 944"/>
                <a:gd name="T6" fmla="*/ 864 w 1728"/>
                <a:gd name="T7" fmla="*/ 912 h 944"/>
                <a:gd name="T8" fmla="*/ 1200 w 1728"/>
                <a:gd name="T9" fmla="*/ 576 h 944"/>
                <a:gd name="T10" fmla="*/ 1584 w 1728"/>
                <a:gd name="T11" fmla="*/ 96 h 944"/>
                <a:gd name="T12" fmla="*/ 1728 w 1728"/>
                <a:gd name="T13" fmla="*/ 0 h 9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728" h="944">
                  <a:moveTo>
                    <a:pt x="0" y="96"/>
                  </a:moveTo>
                  <a:cubicBezTo>
                    <a:pt x="28" y="112"/>
                    <a:pt x="56" y="128"/>
                    <a:pt x="144" y="240"/>
                  </a:cubicBezTo>
                  <a:cubicBezTo>
                    <a:pt x="232" y="352"/>
                    <a:pt x="408" y="656"/>
                    <a:pt x="528" y="768"/>
                  </a:cubicBezTo>
                  <a:cubicBezTo>
                    <a:pt x="648" y="880"/>
                    <a:pt x="752" y="944"/>
                    <a:pt x="864" y="912"/>
                  </a:cubicBezTo>
                  <a:cubicBezTo>
                    <a:pt x="976" y="880"/>
                    <a:pt x="1080" y="712"/>
                    <a:pt x="1200" y="576"/>
                  </a:cubicBezTo>
                  <a:cubicBezTo>
                    <a:pt x="1320" y="440"/>
                    <a:pt x="1496" y="192"/>
                    <a:pt x="1584" y="96"/>
                  </a:cubicBezTo>
                  <a:cubicBezTo>
                    <a:pt x="1672" y="0"/>
                    <a:pt x="1680" y="40"/>
                    <a:pt x="1728" y="0"/>
                  </a:cubicBezTo>
                </a:path>
              </a:pathLst>
            </a:custGeom>
            <a:noFill/>
            <a:ln w="22225" cap="flat">
              <a:solidFill>
                <a:srgbClr val="FF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" name="Line 15">
              <a:extLst>
                <a:ext uri="{FF2B5EF4-FFF2-40B4-BE49-F238E27FC236}">
                  <a16:creationId xmlns:a16="http://schemas.microsoft.com/office/drawing/2014/main" id="{B659D4D5-1C24-4690-9848-A82A0A1C7F1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648" y="1920"/>
              <a:ext cx="336" cy="0"/>
            </a:xfrm>
            <a:prstGeom prst="line">
              <a:avLst/>
            </a:prstGeom>
            <a:noFill/>
            <a:ln w="22225">
              <a:solidFill>
                <a:srgbClr val="008000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" name="Text Box 17">
              <a:extLst>
                <a:ext uri="{FF2B5EF4-FFF2-40B4-BE49-F238E27FC236}">
                  <a16:creationId xmlns:a16="http://schemas.microsoft.com/office/drawing/2014/main" id="{404FDDE3-AFE8-47D3-A883-7D67F976F16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68" y="1804"/>
              <a:ext cx="720" cy="40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lang="en-US" altLang="zh-CN">
                  <a:solidFill>
                    <a:srgbClr val="006600"/>
                  </a:solidFill>
                </a:rPr>
                <a:t>Over coupling</a:t>
              </a:r>
              <a:endParaRPr lang="en-US" altLang="en-US">
                <a:solidFill>
                  <a:srgbClr val="006600"/>
                </a:solidFill>
              </a:endParaRPr>
            </a:p>
          </p:txBody>
        </p:sp>
        <p:sp>
          <p:nvSpPr>
            <p:cNvPr id="12" name="Line 18">
              <a:extLst>
                <a:ext uri="{FF2B5EF4-FFF2-40B4-BE49-F238E27FC236}">
                  <a16:creationId xmlns:a16="http://schemas.microsoft.com/office/drawing/2014/main" id="{82EE03A9-1D75-4CA1-8C39-A2A6678EF17C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0800000" flipH="1">
              <a:off x="4163" y="1920"/>
              <a:ext cx="336" cy="0"/>
            </a:xfrm>
            <a:prstGeom prst="line">
              <a:avLst/>
            </a:prstGeom>
            <a:noFill/>
            <a:ln w="22225">
              <a:solidFill>
                <a:srgbClr val="008000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3" name="TextBox 12">
            <a:extLst>
              <a:ext uri="{FF2B5EF4-FFF2-40B4-BE49-F238E27FC236}">
                <a16:creationId xmlns:a16="http://schemas.microsoft.com/office/drawing/2014/main" id="{F0E1CB41-9670-49D1-973D-E639FAFDD221}"/>
              </a:ext>
            </a:extLst>
          </p:cNvPr>
          <p:cNvSpPr txBox="1"/>
          <p:nvPr/>
        </p:nvSpPr>
        <p:spPr>
          <a:xfrm>
            <a:off x="4631546" y="4562648"/>
            <a:ext cx="38398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/>
              <a:t>Determining the coupling regime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128AF367-AE44-4603-BAE3-1BDD3D493EEE}"/>
              </a:ext>
            </a:extLst>
          </p:cNvPr>
          <p:cNvSpPr txBox="1"/>
          <p:nvPr/>
        </p:nvSpPr>
        <p:spPr>
          <a:xfrm>
            <a:off x="891466" y="4802102"/>
            <a:ext cx="15621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Group index: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530D7633-D7BE-40C1-8CEE-C1F8778F5FB1}"/>
              </a:ext>
            </a:extLst>
          </p:cNvPr>
          <p:cNvSpPr txBox="1"/>
          <p:nvPr/>
        </p:nvSpPr>
        <p:spPr>
          <a:xfrm>
            <a:off x="4809947" y="5174275"/>
            <a:ext cx="3559616" cy="8771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US" sz="1600" dirty="0"/>
              <a:t>Variations of resonator Q among different azimuthal orders:</a:t>
            </a:r>
          </a:p>
          <a:p>
            <a:pPr algn="ctr">
              <a:spcAft>
                <a:spcPts val="600"/>
              </a:spcAft>
            </a:pPr>
            <a:r>
              <a:rPr lang="en-US" sz="1400" i="1" dirty="0"/>
              <a:t>Opt. Lett.</a:t>
            </a:r>
            <a:r>
              <a:rPr lang="en-US" sz="1400" dirty="0"/>
              <a:t> </a:t>
            </a:r>
            <a:r>
              <a:rPr lang="en-US" sz="1400" b="1" dirty="0"/>
              <a:t>37</a:t>
            </a:r>
            <a:r>
              <a:rPr lang="en-US" sz="1400" dirty="0"/>
              <a:t>, 1586-1588 (2012)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16837DFE-2C2A-4370-A715-2445543FD526}"/>
              </a:ext>
            </a:extLst>
          </p:cNvPr>
          <p:cNvSpPr txBox="1"/>
          <p:nvPr/>
        </p:nvSpPr>
        <p:spPr>
          <a:xfrm>
            <a:off x="720505" y="5550542"/>
            <a:ext cx="374242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b="1" dirty="0"/>
              <a:t>* More generally, loss can be inferred from Q and extinction ratio even for non-critically-coupled rings: </a:t>
            </a:r>
            <a:r>
              <a:rPr lang="en-US" sz="1200" b="1" dirty="0" err="1">
                <a:hlinkClick r:id="rId6"/>
              </a:rPr>
              <a:t>Matlab</a:t>
            </a:r>
            <a:r>
              <a:rPr lang="en-US" sz="1200" b="1" dirty="0">
                <a:hlinkClick r:id="rId6"/>
              </a:rPr>
              <a:t> code for loss extraction</a:t>
            </a:r>
            <a:endParaRPr lang="en-US" sz="1200" b="1" dirty="0"/>
          </a:p>
        </p:txBody>
      </p:sp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87D6D9B7-A8E0-4222-AD46-78791FD210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8057015"/>
              </p:ext>
            </p:extLst>
          </p:nvPr>
        </p:nvGraphicFramePr>
        <p:xfrm>
          <a:off x="2412494" y="4642105"/>
          <a:ext cx="1336675" cy="6893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9" name="Equation" r:id="rId7" imgW="812520" imgH="419040" progId="Equation.DSMT4">
                  <p:embed/>
                </p:oleObj>
              </mc:Choice>
              <mc:Fallback>
                <p:oleObj name="Equation" r:id="rId7" imgW="812520" imgH="41904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87D6D9B7-A8E0-4222-AD46-78791FD2100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412494" y="4642105"/>
                        <a:ext cx="1336675" cy="6893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16866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E31E468-2601-4407-BB64-FC1030CD890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aveguide loss measurement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87A526F-CADB-4852-B4FA-DCC70EC30EAB}"/>
              </a:ext>
            </a:extLst>
          </p:cNvPr>
          <p:cNvSpPr txBox="1">
            <a:spLocks/>
          </p:cNvSpPr>
          <p:nvPr/>
        </p:nvSpPr>
        <p:spPr>
          <a:xfrm>
            <a:off x="457200" y="1512254"/>
            <a:ext cx="8229600" cy="481234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marR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charset="0"/>
              <a:buChar char="n"/>
              <a:tabLst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798513" marR="0" indent="-341313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9999CC"/>
              </a:buClr>
              <a:buSzPct val="80000"/>
              <a:buFont typeface="Wingdings" charset="0"/>
              <a:buChar char="¨"/>
              <a:tabLst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914400" marR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65000"/>
              <a:buFont typeface="Wingdings" charset="0"/>
              <a:buNone/>
              <a:tabLst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charset="0"/>
              <a:buChar char="¨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charset="0"/>
              <a:buChar char="§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charset="0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charset="0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charset="0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charset="0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spcBef>
                <a:spcPts val="600"/>
              </a:spcBef>
              <a:spcAft>
                <a:spcPts val="600"/>
              </a:spcAft>
              <a:defRPr/>
            </a:pPr>
            <a:r>
              <a:rPr lang="en-US" kern="0" dirty="0">
                <a:solidFill>
                  <a:srgbClr val="000000"/>
                </a:solidFill>
                <a:ea typeface="ＭＳ Ｐゴシック"/>
              </a:rPr>
              <a:t>Cut-back</a:t>
            </a:r>
          </a:p>
          <a:p>
            <a:pPr>
              <a:spcBef>
                <a:spcPts val="600"/>
              </a:spcBef>
              <a:spcAft>
                <a:spcPts val="600"/>
              </a:spcAft>
              <a:defRPr/>
            </a:pPr>
            <a:r>
              <a:rPr lang="en-US" kern="0" dirty="0">
                <a:solidFill>
                  <a:srgbClr val="000000"/>
                </a:solidFill>
                <a:ea typeface="ＭＳ Ｐゴシック"/>
              </a:rPr>
              <a:t>Camera imaging</a:t>
            </a:r>
          </a:p>
          <a:p>
            <a:pPr>
              <a:spcBef>
                <a:spcPts val="600"/>
              </a:spcBef>
              <a:spcAft>
                <a:spcPts val="600"/>
              </a:spcAft>
              <a:defRPr/>
            </a:pPr>
            <a:r>
              <a:rPr lang="en-US" kern="0" dirty="0">
                <a:ea typeface="ＭＳ Ｐゴシック"/>
              </a:rPr>
              <a:t>Ring resonator</a:t>
            </a:r>
          </a:p>
          <a:p>
            <a:pPr>
              <a:spcBef>
                <a:spcPts val="600"/>
              </a:spcBef>
              <a:spcAft>
                <a:spcPts val="600"/>
              </a:spcAft>
              <a:defRPr/>
            </a:pPr>
            <a:r>
              <a:rPr lang="en-US" kern="0" dirty="0">
                <a:solidFill>
                  <a:srgbClr val="FF0000"/>
                </a:solidFill>
                <a:ea typeface="ＭＳ Ｐゴシック"/>
              </a:rPr>
              <a:t>Fabry-Perot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C1BB80B9-5C27-4504-AFE3-33DAAF00F497}"/>
              </a:ext>
            </a:extLst>
          </p:cNvPr>
          <p:cNvSpPr txBox="1"/>
          <p:nvPr/>
        </p:nvSpPr>
        <p:spPr>
          <a:xfrm>
            <a:off x="5149851" y="5276706"/>
            <a:ext cx="3458084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>
              <a:spcAft>
                <a:spcPts val="600"/>
              </a:spcAft>
            </a:pPr>
            <a:r>
              <a:rPr lang="en-US" sz="1400" i="1" dirty="0"/>
              <a:t>IEEE PTL</a:t>
            </a:r>
            <a:r>
              <a:rPr lang="en-US" sz="1400" dirty="0"/>
              <a:t> </a:t>
            </a:r>
            <a:r>
              <a:rPr lang="en-US" sz="1400" b="1" dirty="0"/>
              <a:t>6</a:t>
            </a:r>
            <a:r>
              <a:rPr lang="en-US" sz="1400" dirty="0"/>
              <a:t>, 1244-1247 (1994)</a:t>
            </a:r>
          </a:p>
          <a:p>
            <a:pPr algn="r">
              <a:spcAft>
                <a:spcPts val="600"/>
              </a:spcAft>
            </a:pPr>
            <a:r>
              <a:rPr lang="nl-NL" sz="1400" i="1" dirty="0"/>
              <a:t>Appl. Opt.</a:t>
            </a:r>
            <a:r>
              <a:rPr lang="nl-NL" sz="1400" dirty="0"/>
              <a:t> </a:t>
            </a:r>
            <a:r>
              <a:rPr lang="nl-NL" sz="1400" b="1" dirty="0"/>
              <a:t>47</a:t>
            </a:r>
            <a:r>
              <a:rPr lang="nl-NL" sz="1400" dirty="0"/>
              <a:t>, 6625-6630 (2008)</a:t>
            </a:r>
          </a:p>
          <a:p>
            <a:pPr algn="r">
              <a:spcAft>
                <a:spcPts val="600"/>
              </a:spcAft>
            </a:pPr>
            <a:r>
              <a:rPr lang="en-US" sz="1400" i="1" dirty="0"/>
              <a:t>Opt. Express</a:t>
            </a:r>
            <a:r>
              <a:rPr lang="en-US" sz="1400" dirty="0"/>
              <a:t> </a:t>
            </a:r>
            <a:r>
              <a:rPr lang="en-US" sz="1400" b="1" dirty="0"/>
              <a:t>27</a:t>
            </a:r>
            <a:r>
              <a:rPr lang="en-US" sz="1400" dirty="0"/>
              <a:t>, 17876-17886 (2019)</a:t>
            </a:r>
          </a:p>
        </p:txBody>
      </p:sp>
      <p:pic>
        <p:nvPicPr>
          <p:cNvPr id="19" name="Picture 8" descr="http://imagebank.osa.org/getImage.xqy?img=cCF6ekAuZnVsbCxhby00Ny0zNS02NjI1LWcwMDI&amp;article=ao-47-35-6625-g002">
            <a:extLst>
              <a:ext uri="{FF2B5EF4-FFF2-40B4-BE49-F238E27FC236}">
                <a16:creationId xmlns:a16="http://schemas.microsoft.com/office/drawing/2014/main" id="{D9AA9B0E-C968-4BCC-BF94-7B847E6F8FB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46550" y="1676400"/>
            <a:ext cx="4375150" cy="33847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0" name="Rectangle 19">
            <a:extLst>
              <a:ext uri="{FF2B5EF4-FFF2-40B4-BE49-F238E27FC236}">
                <a16:creationId xmlns:a16="http://schemas.microsoft.com/office/drawing/2014/main" id="{001B1958-9772-469E-B825-D603A2E75A00}"/>
              </a:ext>
            </a:extLst>
          </p:cNvPr>
          <p:cNvSpPr/>
          <p:nvPr/>
        </p:nvSpPr>
        <p:spPr bwMode="auto">
          <a:xfrm>
            <a:off x="838200" y="4697305"/>
            <a:ext cx="3025774" cy="1294074"/>
          </a:xfrm>
          <a:prstGeom prst="rect">
            <a:avLst/>
          </a:prstGeom>
          <a:noFill/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5000" b="0" i="0" u="none" strike="noStrike" cap="none" normalizeH="0" baseline="0">
              <a:ln>
                <a:noFill/>
              </a:ln>
              <a:solidFill>
                <a:srgbClr val="FF0000"/>
              </a:solidFill>
              <a:effectLst/>
              <a:latin typeface="Times New Roman" charset="0"/>
              <a:ea typeface="ＭＳ Ｐゴシック" charset="0"/>
            </a:endParaRPr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05CC310F-597D-4FB7-94A2-B97543A6DC23}"/>
              </a:ext>
            </a:extLst>
          </p:cNvPr>
          <p:cNvSpPr/>
          <p:nvPr/>
        </p:nvSpPr>
        <p:spPr>
          <a:xfrm>
            <a:off x="972414" y="4832824"/>
            <a:ext cx="2757345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kumimoji="1" lang="en-US" sz="2000" kern="0" dirty="0">
                <a:solidFill>
                  <a:srgbClr val="000000"/>
                </a:solidFill>
                <a:latin typeface="Arial" panose="020B0604020202020204" pitchFamily="34" charset="0"/>
                <a:ea typeface="ＭＳ Ｐゴシック"/>
                <a:cs typeface="Arial" panose="020B0604020202020204" pitchFamily="34" charset="0"/>
              </a:rPr>
              <a:t>Accurate determination of facet reflectance is the key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2725589886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86228"/>
            <a:ext cx="8229600" cy="1066800"/>
          </a:xfrm>
        </p:spPr>
        <p:txBody>
          <a:bodyPr/>
          <a:lstStyle/>
          <a:p>
            <a:r>
              <a:rPr lang="en-US" altLang="zh-CN" sz="3200" dirty="0">
                <a:ea typeface="宋体" pitchFamily="2" charset="-122"/>
              </a:rPr>
              <a:t>Optical resonator: a ubiquitous platform</a:t>
            </a:r>
            <a:endParaRPr lang="en-US" sz="3200" dirty="0"/>
          </a:p>
        </p:txBody>
      </p:sp>
      <p:sp>
        <p:nvSpPr>
          <p:cNvPr id="368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553028"/>
            <a:ext cx="8077200" cy="4724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zh-CN" sz="2400" dirty="0">
                <a:ea typeface="宋体" pitchFamily="2" charset="-122"/>
              </a:rPr>
              <a:t>Selective spectral transmission/reflection</a:t>
            </a:r>
          </a:p>
          <a:p>
            <a:pPr marL="796925" lvl="1" indent="-339725">
              <a:lnSpc>
                <a:spcPct val="90000"/>
              </a:lnSpc>
            </a:pPr>
            <a:r>
              <a:rPr lang="en-US" altLang="zh-CN" sz="2000" dirty="0">
                <a:ea typeface="宋体" pitchFamily="2" charset="-122"/>
              </a:rPr>
              <a:t>Optical filters for WDM</a:t>
            </a:r>
          </a:p>
          <a:p>
            <a:pPr>
              <a:lnSpc>
                <a:spcPct val="90000"/>
              </a:lnSpc>
            </a:pPr>
            <a:r>
              <a:rPr lang="en-US" altLang="zh-CN" sz="2400" dirty="0">
                <a:ea typeface="宋体" pitchFamily="2" charset="-122"/>
              </a:rPr>
              <a:t>Coherent optical feedback</a:t>
            </a:r>
          </a:p>
          <a:p>
            <a:pPr lvl="1">
              <a:lnSpc>
                <a:spcPct val="90000"/>
              </a:lnSpc>
            </a:pPr>
            <a:r>
              <a:rPr lang="en-US" altLang="zh-CN" sz="2000" dirty="0">
                <a:ea typeface="宋体" pitchFamily="2" charset="-122"/>
              </a:rPr>
              <a:t>Lasers</a:t>
            </a:r>
          </a:p>
          <a:p>
            <a:pPr>
              <a:lnSpc>
                <a:spcPct val="90000"/>
              </a:lnSpc>
            </a:pPr>
            <a:r>
              <a:rPr lang="en-US" altLang="zh-CN" sz="2400" dirty="0">
                <a:ea typeface="宋体" pitchFamily="2" charset="-122"/>
              </a:rPr>
              <a:t>Increased optical path (interaction) length</a:t>
            </a:r>
          </a:p>
          <a:p>
            <a:pPr marL="796925" lvl="1" indent="-339725">
              <a:lnSpc>
                <a:spcPct val="90000"/>
              </a:lnSpc>
            </a:pPr>
            <a:r>
              <a:rPr lang="en-US" altLang="zh-CN" sz="2000" dirty="0">
                <a:ea typeface="宋体" pitchFamily="2" charset="-122"/>
              </a:rPr>
              <a:t>Spectroscopy and sensing</a:t>
            </a:r>
          </a:p>
          <a:p>
            <a:pPr marL="796925" lvl="1" indent="-339725">
              <a:lnSpc>
                <a:spcPct val="90000"/>
              </a:lnSpc>
            </a:pPr>
            <a:r>
              <a:rPr lang="en-US" altLang="zh-CN" sz="2000" dirty="0">
                <a:ea typeface="宋体" pitchFamily="2" charset="-122"/>
              </a:rPr>
              <a:t>Modulators and switches</a:t>
            </a:r>
          </a:p>
          <a:p>
            <a:pPr marL="796925" lvl="1" indent="-339725">
              <a:lnSpc>
                <a:spcPct val="90000"/>
              </a:lnSpc>
            </a:pPr>
            <a:r>
              <a:rPr lang="en-US" altLang="zh-CN" sz="2000" dirty="0">
                <a:ea typeface="宋体" pitchFamily="2" charset="-122"/>
              </a:rPr>
              <a:t>Slow light: coupled resonator optical waveguide (CROW)</a:t>
            </a:r>
          </a:p>
          <a:p>
            <a:pPr marL="796925" lvl="1" indent="-339725">
              <a:lnSpc>
                <a:spcPct val="90000"/>
              </a:lnSpc>
            </a:pPr>
            <a:r>
              <a:rPr lang="en-US" altLang="zh-CN" sz="2000" dirty="0">
                <a:ea typeface="宋体" pitchFamily="2" charset="-122"/>
              </a:rPr>
              <a:t>Cavity-enhanced </a:t>
            </a:r>
            <a:r>
              <a:rPr lang="en-US" altLang="zh-CN" sz="2000" dirty="0" err="1">
                <a:ea typeface="宋体" pitchFamily="2" charset="-122"/>
              </a:rPr>
              <a:t>photodetector</a:t>
            </a:r>
            <a:endParaRPr lang="en-US" altLang="zh-CN" sz="2000" dirty="0">
              <a:ea typeface="宋体" pitchFamily="2" charset="-122"/>
            </a:endParaRPr>
          </a:p>
          <a:p>
            <a:pPr>
              <a:lnSpc>
                <a:spcPct val="90000"/>
              </a:lnSpc>
            </a:pPr>
            <a:r>
              <a:rPr lang="en-US" altLang="zh-CN" sz="2400" dirty="0">
                <a:ea typeface="宋体" pitchFamily="2" charset="-122"/>
              </a:rPr>
              <a:t>Enhanced field amplitude (photon LDOS)</a:t>
            </a:r>
          </a:p>
          <a:p>
            <a:pPr marL="796925" lvl="1" indent="-339725">
              <a:lnSpc>
                <a:spcPct val="90000"/>
              </a:lnSpc>
            </a:pPr>
            <a:r>
              <a:rPr lang="en-US" altLang="zh-CN" sz="2000" dirty="0">
                <a:ea typeface="宋体" pitchFamily="2" charset="-122"/>
              </a:rPr>
              <a:t>Nonlinear optics</a:t>
            </a:r>
          </a:p>
          <a:p>
            <a:pPr marL="796925" lvl="1" indent="-339725">
              <a:lnSpc>
                <a:spcPct val="90000"/>
              </a:lnSpc>
            </a:pPr>
            <a:r>
              <a:rPr lang="en-US" altLang="zh-CN" sz="2000" dirty="0">
                <a:ea typeface="宋体" pitchFamily="2" charset="-122"/>
              </a:rPr>
              <a:t>Cavity quantum-electrodynamics (QED)</a:t>
            </a:r>
          </a:p>
          <a:p>
            <a:pPr marL="796925" lvl="1" indent="-339725">
              <a:lnSpc>
                <a:spcPct val="90000"/>
              </a:lnSpc>
            </a:pPr>
            <a:r>
              <a:rPr lang="en-US" altLang="zh-CN" sz="2000" dirty="0">
                <a:ea typeface="宋体" pitchFamily="2" charset="-122"/>
              </a:rPr>
              <a:t>Cavity </a:t>
            </a:r>
            <a:r>
              <a:rPr lang="en-US" altLang="zh-CN" sz="2000" dirty="0" err="1">
                <a:ea typeface="宋体" pitchFamily="2" charset="-122"/>
              </a:rPr>
              <a:t>opto</a:t>
            </a:r>
            <a:r>
              <a:rPr lang="en-US" altLang="zh-CN" dirty="0" err="1">
                <a:ea typeface="宋体" pitchFamily="2" charset="-122"/>
              </a:rPr>
              <a:t>mechanics</a:t>
            </a:r>
            <a:endParaRPr lang="en-US" sz="2000" dirty="0"/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500742"/>
            <a:ext cx="8229600" cy="914400"/>
          </a:xfrm>
        </p:spPr>
        <p:txBody>
          <a:bodyPr/>
          <a:lstStyle/>
          <a:p>
            <a:r>
              <a:rPr lang="en-US" altLang="zh-CN" sz="2800" dirty="0">
                <a:ea typeface="宋体" pitchFamily="2" charset="-122"/>
              </a:rPr>
              <a:t>Wavelength Division Multiplexing (WDM)</a:t>
            </a:r>
            <a:endParaRPr lang="en-US" sz="2800" dirty="0"/>
          </a:p>
        </p:txBody>
      </p:sp>
      <p:pic>
        <p:nvPicPr>
          <p:cNvPr id="38917" name="Picture 5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00742" y="1538514"/>
            <a:ext cx="5334000" cy="2384425"/>
          </a:xfrm>
          <a:prstGeom prst="rect">
            <a:avLst/>
          </a:prstGeom>
          <a:noFill/>
        </p:spPr>
      </p:pic>
      <p:pic>
        <p:nvPicPr>
          <p:cNvPr id="38926" name="Picture 1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234542" y="4057953"/>
            <a:ext cx="4328160" cy="2404533"/>
          </a:xfrm>
          <a:prstGeom prst="rect">
            <a:avLst/>
          </a:prstGeom>
          <a:noFill/>
        </p:spPr>
      </p:pic>
      <p:sp>
        <p:nvSpPr>
          <p:cNvPr id="38927" name="Rectangle 15"/>
          <p:cNvSpPr>
            <a:spLocks noGrp="1" noChangeArrowheads="1"/>
          </p:cNvSpPr>
          <p:nvPr>
            <p:ph type="body" idx="1"/>
          </p:nvPr>
        </p:nvSpPr>
        <p:spPr>
          <a:xfrm>
            <a:off x="6019800" y="1600200"/>
            <a:ext cx="2667000" cy="2362200"/>
          </a:xfrm>
          <a:noFill/>
          <a:ln/>
        </p:spPr>
        <p:txBody>
          <a:bodyPr/>
          <a:lstStyle/>
          <a:p>
            <a:pPr marL="233363" indent="-233363"/>
            <a:r>
              <a:rPr lang="en-US" altLang="zh-CN" sz="1800">
                <a:ea typeface="宋体" pitchFamily="2" charset="-122"/>
              </a:rPr>
              <a:t>Better use of existing fiber bandwidth</a:t>
            </a:r>
          </a:p>
          <a:p>
            <a:pPr marL="233363" indent="-233363"/>
            <a:r>
              <a:rPr lang="en-US" altLang="zh-CN" sz="1800">
                <a:ea typeface="宋体" pitchFamily="2" charset="-122"/>
              </a:rPr>
              <a:t>Little cross-talk between channels</a:t>
            </a:r>
          </a:p>
          <a:p>
            <a:pPr marL="233363" indent="-233363"/>
            <a:r>
              <a:rPr lang="en-US" altLang="zh-CN" sz="1800">
                <a:ea typeface="宋体" pitchFamily="2" charset="-122"/>
              </a:rPr>
              <a:t>Transparent to data format and rate</a:t>
            </a:r>
          </a:p>
          <a:p>
            <a:pPr marL="233363" indent="-233363"/>
            <a:r>
              <a:rPr lang="en-US" altLang="zh-CN" sz="1800">
                <a:ea typeface="宋体" pitchFamily="2" charset="-122"/>
              </a:rPr>
              <a:t>Mature technology</a:t>
            </a:r>
            <a:endParaRPr lang="en-US" sz="1800"/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893" name="Picture 5" descr="untitled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6861175"/>
          </a:xfrm>
          <a:prstGeom prst="rect">
            <a:avLst/>
          </a:prstGeom>
          <a:noFill/>
        </p:spPr>
      </p:pic>
      <p:sp>
        <p:nvSpPr>
          <p:cNvPr id="37894" name="Text Box 6"/>
          <p:cNvSpPr txBox="1">
            <a:spLocks noChangeArrowheads="1"/>
          </p:cNvSpPr>
          <p:nvPr/>
        </p:nvSpPr>
        <p:spPr bwMode="auto">
          <a:xfrm>
            <a:off x="698500" y="6019800"/>
            <a:ext cx="360868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1400" dirty="0">
                <a:solidFill>
                  <a:srgbClr val="0000FF"/>
                </a:solidFill>
                <a:ea typeface="宋体" pitchFamily="2" charset="-122"/>
                <a:hlinkClick r:id="rId3"/>
              </a:rPr>
              <a:t>See what the “</a:t>
            </a:r>
            <a:r>
              <a:rPr lang="en-US" altLang="zh-CN" sz="1400" dirty="0" err="1">
                <a:solidFill>
                  <a:srgbClr val="0000FF"/>
                </a:solidFill>
                <a:ea typeface="宋体" pitchFamily="2" charset="-122"/>
                <a:hlinkClick r:id="rId3"/>
              </a:rPr>
              <a:t>FiOS</a:t>
            </a:r>
            <a:r>
              <a:rPr lang="en-US" altLang="zh-CN" sz="1400" dirty="0">
                <a:solidFill>
                  <a:srgbClr val="0000FF"/>
                </a:solidFill>
                <a:ea typeface="宋体" pitchFamily="2" charset="-122"/>
                <a:hlinkClick r:id="rId3"/>
              </a:rPr>
              <a:t> boy” says about WDM!</a:t>
            </a:r>
            <a:endParaRPr lang="en-US" sz="1400" dirty="0">
              <a:solidFill>
                <a:srgbClr val="0000FF"/>
              </a:solidFill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28172" y="500742"/>
            <a:ext cx="8077200" cy="809172"/>
          </a:xfrm>
        </p:spPr>
        <p:txBody>
          <a:bodyPr/>
          <a:lstStyle/>
          <a:p>
            <a:pPr algn="ctr"/>
            <a:r>
              <a:rPr lang="en-US" dirty="0"/>
              <a:t>Resonance: a mechanical analog</a:t>
            </a:r>
          </a:p>
        </p:txBody>
      </p:sp>
      <p:pic>
        <p:nvPicPr>
          <p:cNvPr id="37890" name="Picture 2" descr="C:\Users\hjj\Desktop\resonance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47800" y="1476828"/>
            <a:ext cx="6048337" cy="2362121"/>
          </a:xfrm>
          <a:prstGeom prst="rect">
            <a:avLst/>
          </a:prstGeom>
          <a:noFill/>
        </p:spPr>
      </p:pic>
      <p:pic>
        <p:nvPicPr>
          <p:cNvPr id="37891" name="Picture 3" descr="C:\Users\hjj\Desktop\harms_anim.gif"/>
          <p:cNvPicPr>
            <a:picLocks noChangeAspect="1" noChangeArrowheads="1" noCrop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76990" y="4118430"/>
            <a:ext cx="2723219" cy="2228850"/>
          </a:xfrm>
          <a:prstGeom prst="rect">
            <a:avLst/>
          </a:prstGeom>
          <a:noFill/>
        </p:spPr>
      </p:pic>
      <p:pic>
        <p:nvPicPr>
          <p:cNvPr id="37893" name="Picture 5" descr="C:\Users\hjj\Desktop\Acoustic_Guitar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415790" y="3977390"/>
            <a:ext cx="1688874" cy="1688874"/>
          </a:xfrm>
          <a:prstGeom prst="rect">
            <a:avLst/>
          </a:prstGeom>
          <a:noFill/>
        </p:spPr>
      </p:pic>
      <p:pic>
        <p:nvPicPr>
          <p:cNvPr id="37892" name="Picture 4" descr="C:\Users\hjj\Desktop\violin-and-bow-10.gif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053590" y="4146030"/>
            <a:ext cx="2057400" cy="1546697"/>
          </a:xfrm>
          <a:prstGeom prst="rect">
            <a:avLst/>
          </a:prstGeom>
          <a:noFill/>
        </p:spPr>
      </p:pic>
      <p:sp>
        <p:nvSpPr>
          <p:cNvPr id="8" name="TextBox 7"/>
          <p:cNvSpPr txBox="1"/>
          <p:nvPr/>
        </p:nvSpPr>
        <p:spPr>
          <a:xfrm>
            <a:off x="3886200" y="5791200"/>
            <a:ext cx="441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The resonance frequency of a string determines the pitch of sound it produces</a:t>
            </a: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500742"/>
            <a:ext cx="8229600" cy="914400"/>
          </a:xfrm>
        </p:spPr>
        <p:txBody>
          <a:bodyPr/>
          <a:lstStyle/>
          <a:p>
            <a:r>
              <a:rPr lang="en-US" altLang="zh-CN" sz="2800" dirty="0">
                <a:ea typeface="宋体" pitchFamily="2" charset="-122"/>
              </a:rPr>
              <a:t>Wavelength Division Multiplexing (WDM)</a:t>
            </a:r>
            <a:endParaRPr lang="en-US" sz="2800" dirty="0"/>
          </a:p>
        </p:txBody>
      </p:sp>
      <p:pic>
        <p:nvPicPr>
          <p:cNvPr id="38917" name="Picture 5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00742" y="1538514"/>
            <a:ext cx="5334000" cy="2384425"/>
          </a:xfrm>
          <a:prstGeom prst="rect">
            <a:avLst/>
          </a:prstGeom>
          <a:noFill/>
        </p:spPr>
      </p:pic>
      <p:pic>
        <p:nvPicPr>
          <p:cNvPr id="38926" name="Picture 1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234542" y="4057953"/>
            <a:ext cx="4328160" cy="2404533"/>
          </a:xfrm>
          <a:prstGeom prst="rect">
            <a:avLst/>
          </a:prstGeom>
          <a:noFill/>
        </p:spPr>
      </p:pic>
      <p:sp>
        <p:nvSpPr>
          <p:cNvPr id="38927" name="Rectangle 15"/>
          <p:cNvSpPr>
            <a:spLocks noGrp="1" noChangeArrowheads="1"/>
          </p:cNvSpPr>
          <p:nvPr>
            <p:ph type="body" idx="1"/>
          </p:nvPr>
        </p:nvSpPr>
        <p:spPr>
          <a:xfrm>
            <a:off x="6019800" y="1600200"/>
            <a:ext cx="2667000" cy="2362200"/>
          </a:xfrm>
          <a:noFill/>
          <a:ln/>
        </p:spPr>
        <p:txBody>
          <a:bodyPr/>
          <a:lstStyle/>
          <a:p>
            <a:pPr marL="233363" indent="-233363"/>
            <a:r>
              <a:rPr lang="en-US" altLang="zh-CN" sz="1800">
                <a:ea typeface="宋体" pitchFamily="2" charset="-122"/>
              </a:rPr>
              <a:t>Better use of existing fiber bandwidth</a:t>
            </a:r>
          </a:p>
          <a:p>
            <a:pPr marL="233363" indent="-233363"/>
            <a:r>
              <a:rPr lang="en-US" altLang="zh-CN" sz="1800">
                <a:ea typeface="宋体" pitchFamily="2" charset="-122"/>
              </a:rPr>
              <a:t>Little cross-talk between channels</a:t>
            </a:r>
          </a:p>
          <a:p>
            <a:pPr marL="233363" indent="-233363"/>
            <a:r>
              <a:rPr lang="en-US" altLang="zh-CN" sz="1800">
                <a:ea typeface="宋体" pitchFamily="2" charset="-122"/>
              </a:rPr>
              <a:t>Transparent to data format and rate</a:t>
            </a:r>
          </a:p>
          <a:p>
            <a:pPr marL="233363" indent="-233363"/>
            <a:r>
              <a:rPr lang="en-US" altLang="zh-CN" sz="1800">
                <a:ea typeface="宋体" pitchFamily="2" charset="-122"/>
              </a:rPr>
              <a:t>Mature technology</a:t>
            </a:r>
            <a:endParaRPr lang="en-US" sz="1800"/>
          </a:p>
        </p:txBody>
      </p:sp>
      <p:grpSp>
        <p:nvGrpSpPr>
          <p:cNvPr id="10" name="Group 4"/>
          <p:cNvGrpSpPr>
            <a:grpSpLocks/>
          </p:cNvGrpSpPr>
          <p:nvPr/>
        </p:nvGrpSpPr>
        <p:grpSpPr bwMode="auto">
          <a:xfrm>
            <a:off x="1505856" y="1509486"/>
            <a:ext cx="1254125" cy="1752600"/>
            <a:chOff x="912" y="960"/>
            <a:chExt cx="790" cy="1104"/>
          </a:xfrm>
        </p:grpSpPr>
        <p:sp>
          <p:nvSpPr>
            <p:cNvPr id="11" name="Oval 5"/>
            <p:cNvSpPr>
              <a:spLocks noChangeArrowheads="1"/>
            </p:cNvSpPr>
            <p:nvPr/>
          </p:nvSpPr>
          <p:spPr bwMode="auto">
            <a:xfrm>
              <a:off x="1056" y="1200"/>
              <a:ext cx="240" cy="864"/>
            </a:xfrm>
            <a:prstGeom prst="ellipse">
              <a:avLst/>
            </a:prstGeom>
            <a:noFill/>
            <a:ln w="1587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" name="Text Box 6"/>
            <p:cNvSpPr txBox="1">
              <a:spLocks noChangeArrowheads="1"/>
            </p:cNvSpPr>
            <p:nvPr/>
          </p:nvSpPr>
          <p:spPr bwMode="auto">
            <a:xfrm>
              <a:off x="912" y="960"/>
              <a:ext cx="790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1600" b="0" dirty="0">
                  <a:solidFill>
                    <a:srgbClr val="FF0000"/>
                  </a:solidFill>
                  <a:ea typeface="宋体" pitchFamily="2" charset="-122"/>
                </a:rPr>
                <a:t>Multiplexing</a:t>
              </a:r>
              <a:endParaRPr lang="en-US" sz="1600" b="0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13" name="Group 7"/>
          <p:cNvGrpSpPr>
            <a:grpSpLocks/>
          </p:cNvGrpSpPr>
          <p:nvPr/>
        </p:nvGrpSpPr>
        <p:grpSpPr bwMode="auto">
          <a:xfrm>
            <a:off x="620484" y="1890486"/>
            <a:ext cx="4191000" cy="4572000"/>
            <a:chOff x="336" y="1200"/>
            <a:chExt cx="2640" cy="2880"/>
          </a:xfrm>
        </p:grpSpPr>
        <p:pic>
          <p:nvPicPr>
            <p:cNvPr id="14" name="Picture 8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795" y="2304"/>
              <a:ext cx="1695" cy="1776"/>
            </a:xfrm>
            <a:prstGeom prst="rect">
              <a:avLst/>
            </a:prstGeom>
            <a:noFill/>
          </p:spPr>
        </p:pic>
        <p:sp>
          <p:nvSpPr>
            <p:cNvPr id="15" name="Oval 9"/>
            <p:cNvSpPr>
              <a:spLocks noChangeArrowheads="1"/>
            </p:cNvSpPr>
            <p:nvPr/>
          </p:nvSpPr>
          <p:spPr bwMode="auto">
            <a:xfrm>
              <a:off x="2592" y="1200"/>
              <a:ext cx="240" cy="864"/>
            </a:xfrm>
            <a:prstGeom prst="ellipse">
              <a:avLst/>
            </a:prstGeom>
            <a:noFill/>
            <a:ln w="1587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" name="Text Box 10"/>
            <p:cNvSpPr txBox="1">
              <a:spLocks noChangeArrowheads="1"/>
            </p:cNvSpPr>
            <p:nvPr/>
          </p:nvSpPr>
          <p:spPr bwMode="auto">
            <a:xfrm>
              <a:off x="1980" y="2088"/>
              <a:ext cx="996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1600" b="0">
                  <a:solidFill>
                    <a:srgbClr val="FF0000"/>
                  </a:solidFill>
                  <a:ea typeface="宋体" pitchFamily="2" charset="-122"/>
                </a:rPr>
                <a:t>De-multiplexing</a:t>
              </a:r>
              <a:endParaRPr lang="en-US" sz="1600" b="0">
                <a:solidFill>
                  <a:srgbClr val="FF0000"/>
                </a:solidFill>
              </a:endParaRPr>
            </a:p>
          </p:txBody>
        </p:sp>
        <p:sp>
          <p:nvSpPr>
            <p:cNvPr id="17" name="AutoShape 11"/>
            <p:cNvSpPr>
              <a:spLocks noChangeArrowheads="1"/>
            </p:cNvSpPr>
            <p:nvPr/>
          </p:nvSpPr>
          <p:spPr bwMode="auto">
            <a:xfrm>
              <a:off x="384" y="3216"/>
              <a:ext cx="384" cy="288"/>
            </a:xfrm>
            <a:prstGeom prst="rightArrow">
              <a:avLst>
                <a:gd name="adj1" fmla="val 50000"/>
                <a:gd name="adj2" fmla="val 33333"/>
              </a:avLst>
            </a:prstGeom>
            <a:gradFill rotWithShape="1">
              <a:gsLst>
                <a:gs pos="0">
                  <a:srgbClr val="FF99CC">
                    <a:gamma/>
                    <a:shade val="46275"/>
                    <a:invGamma/>
                  </a:srgbClr>
                </a:gs>
                <a:gs pos="50000">
                  <a:srgbClr val="FF99CC"/>
                </a:gs>
                <a:gs pos="100000">
                  <a:srgbClr val="FF99CC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" name="Text Box 12"/>
            <p:cNvSpPr txBox="1">
              <a:spLocks noChangeArrowheads="1"/>
            </p:cNvSpPr>
            <p:nvPr/>
          </p:nvSpPr>
          <p:spPr bwMode="auto">
            <a:xfrm>
              <a:off x="336" y="2784"/>
              <a:ext cx="634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l-GR">
                  <a:solidFill>
                    <a:srgbClr val="FF0000"/>
                  </a:solidFill>
                  <a:cs typeface="Arial" charset="0"/>
                </a:rPr>
                <a:t>λ</a:t>
              </a:r>
              <a:r>
                <a:rPr lang="en-US" altLang="zh-CN" baseline="-25000">
                  <a:solidFill>
                    <a:srgbClr val="FF0000"/>
                  </a:solidFill>
                  <a:ea typeface="宋体" pitchFamily="2" charset="-122"/>
                  <a:cs typeface="Arial" charset="0"/>
                </a:rPr>
                <a:t>1</a:t>
              </a:r>
              <a:r>
                <a:rPr lang="en-US" altLang="zh-CN">
                  <a:ea typeface="宋体" pitchFamily="2" charset="-122"/>
                  <a:cs typeface="Arial" charset="0"/>
                </a:rPr>
                <a:t> </a:t>
              </a:r>
              <a:r>
                <a:rPr lang="el-GR">
                  <a:solidFill>
                    <a:srgbClr val="00CC00"/>
                  </a:solidFill>
                </a:rPr>
                <a:t>λ</a:t>
              </a:r>
              <a:r>
                <a:rPr lang="en-US" altLang="zh-CN" baseline="-25000">
                  <a:solidFill>
                    <a:srgbClr val="00CC00"/>
                  </a:solidFill>
                  <a:ea typeface="宋体" pitchFamily="2" charset="-122"/>
                </a:rPr>
                <a:t>2</a:t>
              </a:r>
              <a:r>
                <a:rPr lang="en-US" altLang="zh-CN">
                  <a:ea typeface="宋体" pitchFamily="2" charset="-122"/>
                </a:rPr>
                <a:t> </a:t>
              </a:r>
              <a:r>
                <a:rPr lang="el-GR">
                  <a:solidFill>
                    <a:srgbClr val="0000FF"/>
                  </a:solidFill>
                </a:rPr>
                <a:t>λ</a:t>
              </a:r>
              <a:r>
                <a:rPr lang="en-US" altLang="zh-CN" baseline="-25000">
                  <a:solidFill>
                    <a:srgbClr val="0000FF"/>
                  </a:solidFill>
                  <a:ea typeface="宋体" pitchFamily="2" charset="-122"/>
                </a:rPr>
                <a:t>3</a:t>
              </a:r>
              <a:r>
                <a:rPr lang="en-US" altLang="zh-CN">
                  <a:ea typeface="宋体" pitchFamily="2" charset="-122"/>
                </a:rPr>
                <a:t> …</a:t>
              </a:r>
              <a:endParaRPr lang="el-GR">
                <a:ea typeface="宋体" pitchFamily="2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8229600" cy="990600"/>
          </a:xfrm>
        </p:spPr>
        <p:txBody>
          <a:bodyPr/>
          <a:lstStyle/>
          <a:p>
            <a:r>
              <a:rPr lang="en-US" altLang="zh-CN" dirty="0">
                <a:ea typeface="宋体" pitchFamily="2" charset="-122"/>
              </a:rPr>
              <a:t>Ring resonator add-drop filter</a:t>
            </a:r>
            <a:endParaRPr lang="en-US" dirty="0"/>
          </a:p>
        </p:txBody>
      </p:sp>
      <p:sp>
        <p:nvSpPr>
          <p:cNvPr id="39940" name="Oval 4"/>
          <p:cNvSpPr>
            <a:spLocks noChangeArrowheads="1"/>
          </p:cNvSpPr>
          <p:nvPr/>
        </p:nvSpPr>
        <p:spPr bwMode="auto">
          <a:xfrm>
            <a:off x="2637972" y="2016125"/>
            <a:ext cx="533400" cy="533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9941" name="Rectangle 5"/>
          <p:cNvSpPr>
            <a:spLocks noChangeArrowheads="1"/>
          </p:cNvSpPr>
          <p:nvPr/>
        </p:nvSpPr>
        <p:spPr bwMode="auto">
          <a:xfrm>
            <a:off x="2256972" y="2549525"/>
            <a:ext cx="3657600" cy="76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9942" name="Rectangle 6"/>
          <p:cNvSpPr>
            <a:spLocks noChangeArrowheads="1"/>
          </p:cNvSpPr>
          <p:nvPr/>
        </p:nvSpPr>
        <p:spPr bwMode="auto">
          <a:xfrm rot="5400000">
            <a:off x="2828472" y="2054225"/>
            <a:ext cx="762000" cy="76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9943" name="Oval 7"/>
          <p:cNvSpPr>
            <a:spLocks noChangeArrowheads="1"/>
          </p:cNvSpPr>
          <p:nvPr/>
        </p:nvSpPr>
        <p:spPr bwMode="auto">
          <a:xfrm>
            <a:off x="2714172" y="2092325"/>
            <a:ext cx="381000" cy="3810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9944" name="Text Box 8"/>
          <p:cNvSpPr txBox="1">
            <a:spLocks noChangeArrowheads="1"/>
          </p:cNvSpPr>
          <p:nvPr/>
        </p:nvSpPr>
        <p:spPr bwMode="auto">
          <a:xfrm>
            <a:off x="504372" y="1675719"/>
            <a:ext cx="381000" cy="2031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l-GR" b="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λ</a:t>
            </a:r>
            <a:r>
              <a:rPr lang="en-US" altLang="zh-CN" b="0" baseline="-25000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1</a:t>
            </a:r>
          </a:p>
          <a:p>
            <a:r>
              <a:rPr lang="el-GR" b="0" dirty="0">
                <a:solidFill>
                  <a:srgbClr val="FF6600"/>
                </a:solidFill>
                <a:latin typeface="Times New Roman" pitchFamily="18" charset="0"/>
              </a:rPr>
              <a:t>λ</a:t>
            </a:r>
            <a:r>
              <a:rPr lang="en-US" altLang="zh-CN" b="0" baseline="-25000" dirty="0">
                <a:solidFill>
                  <a:srgbClr val="FF6600"/>
                </a:solidFill>
                <a:ea typeface="宋体" pitchFamily="2" charset="-122"/>
              </a:rPr>
              <a:t>2</a:t>
            </a:r>
          </a:p>
          <a:p>
            <a:r>
              <a:rPr lang="en-US" altLang="zh-CN" b="0" dirty="0">
                <a:ea typeface="宋体" pitchFamily="2" charset="-122"/>
              </a:rPr>
              <a:t>•</a:t>
            </a:r>
            <a:endParaRPr lang="en-US" altLang="zh-CN" b="0" baseline="-25000" dirty="0">
              <a:ea typeface="宋体" pitchFamily="2" charset="-122"/>
            </a:endParaRPr>
          </a:p>
          <a:p>
            <a:r>
              <a:rPr lang="en-US" altLang="zh-CN" b="0" dirty="0">
                <a:ea typeface="宋体" pitchFamily="2" charset="-122"/>
              </a:rPr>
              <a:t>•</a:t>
            </a:r>
          </a:p>
          <a:p>
            <a:r>
              <a:rPr lang="en-US" altLang="zh-CN" b="0" dirty="0">
                <a:ea typeface="宋体" pitchFamily="2" charset="-122"/>
              </a:rPr>
              <a:t>•</a:t>
            </a:r>
            <a:r>
              <a:rPr lang="en-US" altLang="zh-CN" b="0" baseline="-25000" dirty="0">
                <a:ea typeface="宋体" pitchFamily="2" charset="-122"/>
              </a:rPr>
              <a:t> </a:t>
            </a:r>
            <a:r>
              <a:rPr lang="el-GR" b="0" dirty="0">
                <a:solidFill>
                  <a:srgbClr val="000099"/>
                </a:solidFill>
                <a:latin typeface="Times New Roman" pitchFamily="18" charset="0"/>
              </a:rPr>
              <a:t>λ</a:t>
            </a:r>
            <a:r>
              <a:rPr lang="en-US" altLang="zh-CN" b="0" baseline="-25000" dirty="0">
                <a:solidFill>
                  <a:srgbClr val="000099"/>
                </a:solidFill>
                <a:ea typeface="宋体" pitchFamily="2" charset="-122"/>
              </a:rPr>
              <a:t>n</a:t>
            </a:r>
            <a:endParaRPr lang="en-US" altLang="zh-CN" b="0" baseline="-25000" dirty="0">
              <a:ea typeface="宋体" pitchFamily="2" charset="-122"/>
            </a:endParaRPr>
          </a:p>
          <a:p>
            <a:pPr>
              <a:spcBef>
                <a:spcPct val="50000"/>
              </a:spcBef>
            </a:pPr>
            <a:endParaRPr lang="el-GR" b="0" baseline="-25000" dirty="0"/>
          </a:p>
        </p:txBody>
      </p:sp>
      <p:pic>
        <p:nvPicPr>
          <p:cNvPr id="39945" name="Picture 9" descr="Rainbow2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809172" y="1233714"/>
            <a:ext cx="1600200" cy="2743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9946" name="Line 10"/>
          <p:cNvSpPr>
            <a:spLocks noChangeShapeType="1"/>
          </p:cNvSpPr>
          <p:nvPr/>
        </p:nvSpPr>
        <p:spPr bwMode="auto">
          <a:xfrm flipV="1">
            <a:off x="3209472" y="1558925"/>
            <a:ext cx="0" cy="731838"/>
          </a:xfrm>
          <a:prstGeom prst="line">
            <a:avLst/>
          </a:prstGeom>
          <a:noFill/>
          <a:ln w="15875">
            <a:solidFill>
              <a:srgbClr val="FF0000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9947" name="Oval 11"/>
          <p:cNvSpPr>
            <a:spLocks noChangeArrowheads="1"/>
          </p:cNvSpPr>
          <p:nvPr/>
        </p:nvSpPr>
        <p:spPr bwMode="auto">
          <a:xfrm>
            <a:off x="3552372" y="2016125"/>
            <a:ext cx="533400" cy="533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9948" name="Rectangle 12"/>
          <p:cNvSpPr>
            <a:spLocks noChangeArrowheads="1"/>
          </p:cNvSpPr>
          <p:nvPr/>
        </p:nvSpPr>
        <p:spPr bwMode="auto">
          <a:xfrm rot="5400000">
            <a:off x="3742872" y="2054225"/>
            <a:ext cx="762000" cy="76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9949" name="Oval 13"/>
          <p:cNvSpPr>
            <a:spLocks noChangeArrowheads="1"/>
          </p:cNvSpPr>
          <p:nvPr/>
        </p:nvSpPr>
        <p:spPr bwMode="auto">
          <a:xfrm>
            <a:off x="3628572" y="2092325"/>
            <a:ext cx="381000" cy="3810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9950" name="Line 14"/>
          <p:cNvSpPr>
            <a:spLocks noChangeShapeType="1"/>
          </p:cNvSpPr>
          <p:nvPr/>
        </p:nvSpPr>
        <p:spPr bwMode="auto">
          <a:xfrm flipV="1">
            <a:off x="4123872" y="1558925"/>
            <a:ext cx="0" cy="731838"/>
          </a:xfrm>
          <a:prstGeom prst="line">
            <a:avLst/>
          </a:prstGeom>
          <a:noFill/>
          <a:ln w="15875">
            <a:solidFill>
              <a:srgbClr val="FF6600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9951" name="Rectangle 15"/>
          <p:cNvSpPr>
            <a:spLocks noChangeArrowheads="1"/>
          </p:cNvSpPr>
          <p:nvPr/>
        </p:nvSpPr>
        <p:spPr bwMode="auto">
          <a:xfrm>
            <a:off x="2790372" y="1406525"/>
            <a:ext cx="382588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l-GR" b="0">
                <a:solidFill>
                  <a:srgbClr val="FF0000"/>
                </a:solidFill>
              </a:rPr>
              <a:t>λ</a:t>
            </a:r>
            <a:r>
              <a:rPr lang="en-US" altLang="zh-CN" b="0" baseline="-25000">
                <a:solidFill>
                  <a:srgbClr val="FF0000"/>
                </a:solidFill>
                <a:ea typeface="宋体" pitchFamily="2" charset="-122"/>
              </a:rPr>
              <a:t>1</a:t>
            </a:r>
            <a:endParaRPr lang="en-US" b="0" baseline="-25000">
              <a:solidFill>
                <a:srgbClr val="FF0000"/>
              </a:solidFill>
            </a:endParaRPr>
          </a:p>
        </p:txBody>
      </p:sp>
      <p:sp>
        <p:nvSpPr>
          <p:cNvPr id="39952" name="Rectangle 16"/>
          <p:cNvSpPr>
            <a:spLocks noChangeArrowheads="1"/>
          </p:cNvSpPr>
          <p:nvPr/>
        </p:nvSpPr>
        <p:spPr bwMode="auto">
          <a:xfrm>
            <a:off x="3703185" y="1406525"/>
            <a:ext cx="382587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l-GR" b="0">
                <a:solidFill>
                  <a:srgbClr val="FF6600"/>
                </a:solidFill>
              </a:rPr>
              <a:t>λ</a:t>
            </a:r>
            <a:r>
              <a:rPr lang="en-US" altLang="zh-CN" b="0" baseline="-25000">
                <a:solidFill>
                  <a:srgbClr val="FF6600"/>
                </a:solidFill>
                <a:ea typeface="宋体" pitchFamily="2" charset="-122"/>
              </a:rPr>
              <a:t>2</a:t>
            </a:r>
            <a:endParaRPr lang="en-US" b="0" baseline="-25000">
              <a:solidFill>
                <a:srgbClr val="FF6600"/>
              </a:solidFill>
            </a:endParaRPr>
          </a:p>
        </p:txBody>
      </p:sp>
      <p:sp>
        <p:nvSpPr>
          <p:cNvPr id="39953" name="Text Box 17"/>
          <p:cNvSpPr txBox="1">
            <a:spLocks noChangeArrowheads="1"/>
          </p:cNvSpPr>
          <p:nvPr/>
        </p:nvSpPr>
        <p:spPr bwMode="auto">
          <a:xfrm>
            <a:off x="4314372" y="1787525"/>
            <a:ext cx="5397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2800" dirty="0">
                <a:ea typeface="宋体" pitchFamily="2" charset="-122"/>
              </a:rPr>
              <a:t>…</a:t>
            </a:r>
            <a:endParaRPr lang="en-US" sz="2800" dirty="0"/>
          </a:p>
        </p:txBody>
      </p:sp>
      <p:sp>
        <p:nvSpPr>
          <p:cNvPr id="39954" name="Oval 18"/>
          <p:cNvSpPr>
            <a:spLocks noChangeArrowheads="1"/>
          </p:cNvSpPr>
          <p:nvPr/>
        </p:nvSpPr>
        <p:spPr bwMode="auto">
          <a:xfrm>
            <a:off x="4923972" y="2016125"/>
            <a:ext cx="533400" cy="533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9955" name="Rectangle 19"/>
          <p:cNvSpPr>
            <a:spLocks noChangeArrowheads="1"/>
          </p:cNvSpPr>
          <p:nvPr/>
        </p:nvSpPr>
        <p:spPr bwMode="auto">
          <a:xfrm rot="5400000">
            <a:off x="5114472" y="2054225"/>
            <a:ext cx="762000" cy="76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9956" name="Oval 20"/>
          <p:cNvSpPr>
            <a:spLocks noChangeArrowheads="1"/>
          </p:cNvSpPr>
          <p:nvPr/>
        </p:nvSpPr>
        <p:spPr bwMode="auto">
          <a:xfrm>
            <a:off x="5000172" y="2092325"/>
            <a:ext cx="381000" cy="3810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9957" name="Line 21"/>
          <p:cNvSpPr>
            <a:spLocks noChangeShapeType="1"/>
          </p:cNvSpPr>
          <p:nvPr/>
        </p:nvSpPr>
        <p:spPr bwMode="auto">
          <a:xfrm flipV="1">
            <a:off x="5495472" y="1558925"/>
            <a:ext cx="0" cy="731838"/>
          </a:xfrm>
          <a:prstGeom prst="line">
            <a:avLst/>
          </a:prstGeom>
          <a:noFill/>
          <a:ln w="15875">
            <a:solidFill>
              <a:srgbClr val="0000FF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9958" name="Rectangle 22"/>
          <p:cNvSpPr>
            <a:spLocks noChangeArrowheads="1"/>
          </p:cNvSpPr>
          <p:nvPr/>
        </p:nvSpPr>
        <p:spPr bwMode="auto">
          <a:xfrm>
            <a:off x="5074785" y="1406525"/>
            <a:ext cx="382587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l-GR" b="0">
                <a:solidFill>
                  <a:srgbClr val="0000FF"/>
                </a:solidFill>
              </a:rPr>
              <a:t>λ</a:t>
            </a:r>
            <a:r>
              <a:rPr lang="en-US" altLang="zh-CN" b="0" baseline="-25000">
                <a:solidFill>
                  <a:srgbClr val="0000FF"/>
                </a:solidFill>
                <a:ea typeface="宋体" pitchFamily="2" charset="-122"/>
              </a:rPr>
              <a:t>n</a:t>
            </a:r>
            <a:endParaRPr lang="en-US" b="0" baseline="-25000">
              <a:solidFill>
                <a:srgbClr val="0000FF"/>
              </a:solidFill>
            </a:endParaRPr>
          </a:p>
        </p:txBody>
      </p:sp>
      <p:sp>
        <p:nvSpPr>
          <p:cNvPr id="39960" name="Text Box 24"/>
          <p:cNvSpPr txBox="1">
            <a:spLocks noChangeArrowheads="1"/>
          </p:cNvSpPr>
          <p:nvPr/>
        </p:nvSpPr>
        <p:spPr bwMode="auto">
          <a:xfrm>
            <a:off x="2042886" y="2772228"/>
            <a:ext cx="4147289" cy="11695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117475" indent="-117475"/>
            <a:r>
              <a:rPr lang="en-US" altLang="zh-CN" sz="1400" b="0" dirty="0">
                <a:ea typeface="宋体" pitchFamily="2" charset="-122"/>
              </a:rPr>
              <a:t>Add-drop filter design rules:</a:t>
            </a:r>
          </a:p>
          <a:p>
            <a:pPr marL="117475" indent="-117475">
              <a:buClr>
                <a:srgbClr val="0000FF"/>
              </a:buClr>
              <a:buFontTx/>
              <a:buChar char="•"/>
            </a:pPr>
            <a:r>
              <a:rPr lang="en-US" altLang="zh-CN" sz="1400" b="0" dirty="0">
                <a:ea typeface="宋体" pitchFamily="2" charset="-122"/>
              </a:rPr>
              <a:t>Low insertion loss: </a:t>
            </a:r>
            <a:r>
              <a:rPr lang="en-US" altLang="zh-CN" sz="1400" b="0" i="1" dirty="0">
                <a:solidFill>
                  <a:srgbClr val="FF0000"/>
                </a:solidFill>
                <a:ea typeface="宋体" pitchFamily="2" charset="-122"/>
              </a:rPr>
              <a:t>critical coupling, low WG loss</a:t>
            </a:r>
          </a:p>
          <a:p>
            <a:pPr marL="117475" indent="-117475">
              <a:buClr>
                <a:srgbClr val="0000FF"/>
              </a:buClr>
              <a:buFontTx/>
              <a:buChar char="•"/>
            </a:pPr>
            <a:r>
              <a:rPr lang="en-US" altLang="zh-CN" sz="1400" b="0" dirty="0">
                <a:ea typeface="宋体" pitchFamily="2" charset="-122"/>
              </a:rPr>
              <a:t>Low cross-talk:</a:t>
            </a:r>
          </a:p>
          <a:p>
            <a:pPr marL="117475" indent="-117475">
              <a:buClr>
                <a:srgbClr val="0000FF"/>
              </a:buClr>
            </a:pPr>
            <a:r>
              <a:rPr lang="en-US" altLang="zh-CN" sz="1400" b="0" i="1" dirty="0">
                <a:solidFill>
                  <a:srgbClr val="FF0000"/>
                </a:solidFill>
                <a:ea typeface="宋体" pitchFamily="2" charset="-122"/>
              </a:rPr>
              <a:t>	large extinction ratio, FSR &gt;&gt; channel spacing</a:t>
            </a:r>
          </a:p>
          <a:p>
            <a:pPr marL="117475" indent="-117475">
              <a:buClr>
                <a:srgbClr val="0000FF"/>
              </a:buClr>
              <a:buFontTx/>
              <a:buChar char="•"/>
            </a:pPr>
            <a:r>
              <a:rPr lang="en-US" altLang="zh-CN" sz="1400" b="0" dirty="0">
                <a:ea typeface="宋体" pitchFamily="2" charset="-122"/>
              </a:rPr>
              <a:t>Flat response in the pass band</a:t>
            </a:r>
            <a:endParaRPr lang="en-US" sz="1400" b="0" dirty="0">
              <a:ea typeface="宋体" pitchFamily="2" charset="-122"/>
            </a:endParaRPr>
          </a:p>
        </p:txBody>
      </p:sp>
      <p:pic>
        <p:nvPicPr>
          <p:cNvPr id="28" name="Picture 7" descr="C:\Users\hjj\Desktop\PRMicroRIng_Fig1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09600" y="4191000"/>
            <a:ext cx="3124200" cy="2133600"/>
          </a:xfrm>
          <a:prstGeom prst="rect">
            <a:avLst/>
          </a:prstGeom>
          <a:noFill/>
        </p:spPr>
      </p:pic>
      <p:sp>
        <p:nvSpPr>
          <p:cNvPr id="30" name="Rectangle 29"/>
          <p:cNvSpPr/>
          <p:nvPr/>
        </p:nvSpPr>
        <p:spPr>
          <a:xfrm>
            <a:off x="6248400" y="1476124"/>
            <a:ext cx="2590800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15888" indent="-115888">
              <a:buClr>
                <a:srgbClr val="0000FF"/>
              </a:buClr>
              <a:buFont typeface="Arial" pitchFamily="34" charset="0"/>
              <a:buChar char="•"/>
            </a:pPr>
            <a:r>
              <a:rPr lang="en-US" sz="1400" dirty="0"/>
              <a:t>B. Little </a:t>
            </a:r>
            <a:r>
              <a:rPr lang="en-US" sz="1400" i="1" dirty="0"/>
              <a:t>et al.</a:t>
            </a:r>
            <a:r>
              <a:rPr lang="en-US" sz="1400" dirty="0"/>
              <a:t>, J. </a:t>
            </a:r>
            <a:r>
              <a:rPr lang="en-US" sz="1400" dirty="0" err="1"/>
              <a:t>Lightwave</a:t>
            </a:r>
            <a:r>
              <a:rPr lang="en-US" sz="1400" dirty="0"/>
              <a:t> Technol. </a:t>
            </a:r>
            <a:r>
              <a:rPr lang="en-US" sz="1400" b="1" dirty="0"/>
              <a:t>15</a:t>
            </a:r>
            <a:r>
              <a:rPr lang="en-US" sz="1400" dirty="0"/>
              <a:t>, 998 (1997).</a:t>
            </a:r>
          </a:p>
          <a:p>
            <a:pPr marL="115888" indent="-115888">
              <a:buClr>
                <a:srgbClr val="0000FF"/>
              </a:buClr>
              <a:buFont typeface="Arial" pitchFamily="34" charset="0"/>
              <a:buChar char="•"/>
            </a:pPr>
            <a:r>
              <a:rPr lang="en-US" sz="1400" dirty="0"/>
              <a:t>B. Little </a:t>
            </a:r>
            <a:r>
              <a:rPr lang="en-US" sz="1400" i="1" dirty="0"/>
              <a:t>et al.</a:t>
            </a:r>
            <a:r>
              <a:rPr lang="en-US" sz="1400" dirty="0"/>
              <a:t>, IEEE PTL </a:t>
            </a:r>
            <a:r>
              <a:rPr lang="en-US" sz="1400" b="1" dirty="0"/>
              <a:t>16</a:t>
            </a:r>
            <a:r>
              <a:rPr lang="en-US" sz="1400" dirty="0"/>
              <a:t>, 2263 (2004).</a:t>
            </a:r>
          </a:p>
          <a:p>
            <a:pPr marL="115888" indent="-115888">
              <a:buClr>
                <a:srgbClr val="0000FF"/>
              </a:buClr>
              <a:buFont typeface="Arial" pitchFamily="34" charset="0"/>
              <a:buChar char="•"/>
            </a:pPr>
            <a:r>
              <a:rPr lang="en-US" sz="1400" dirty="0"/>
              <a:t>T. </a:t>
            </a:r>
            <a:r>
              <a:rPr lang="en-US" sz="1400" dirty="0" err="1"/>
              <a:t>Barwicz</a:t>
            </a:r>
            <a:r>
              <a:rPr lang="en-US" sz="1400" dirty="0"/>
              <a:t> </a:t>
            </a:r>
            <a:r>
              <a:rPr lang="en-US" sz="1400" i="1" dirty="0"/>
              <a:t>et al.</a:t>
            </a:r>
            <a:r>
              <a:rPr lang="en-US" sz="1400" dirty="0"/>
              <a:t>, JLT </a:t>
            </a:r>
            <a:r>
              <a:rPr lang="en-US" sz="1400" b="1" dirty="0"/>
              <a:t>24</a:t>
            </a:r>
            <a:r>
              <a:rPr lang="en-US" sz="1400" dirty="0"/>
              <a:t>, 2207 (2006).</a:t>
            </a:r>
          </a:p>
          <a:p>
            <a:pPr marL="115888" indent="-115888">
              <a:buClr>
                <a:srgbClr val="0000FF"/>
              </a:buClr>
              <a:buFont typeface="Arial" pitchFamily="34" charset="0"/>
              <a:buChar char="•"/>
            </a:pPr>
            <a:r>
              <a:rPr lang="en-US" sz="1400" dirty="0"/>
              <a:t>F. Xia </a:t>
            </a:r>
            <a:r>
              <a:rPr lang="en-US" sz="1400" i="1" dirty="0"/>
              <a:t>et al.</a:t>
            </a:r>
            <a:r>
              <a:rPr lang="en-US" sz="1400" dirty="0"/>
              <a:t>, Opt. Express </a:t>
            </a:r>
            <a:r>
              <a:rPr lang="en-US" sz="1400" b="1" dirty="0"/>
              <a:t>15</a:t>
            </a:r>
            <a:r>
              <a:rPr lang="en-US" sz="1400" dirty="0"/>
              <a:t>, 11934 (2007).</a:t>
            </a:r>
          </a:p>
          <a:p>
            <a:pPr marL="115888" indent="-115888">
              <a:buClr>
                <a:srgbClr val="0000FF"/>
              </a:buClr>
              <a:buFont typeface="Arial" pitchFamily="34" charset="0"/>
              <a:buChar char="•"/>
            </a:pPr>
            <a:r>
              <a:rPr lang="en-US" sz="1400" dirty="0"/>
              <a:t>P. Dong </a:t>
            </a:r>
            <a:r>
              <a:rPr lang="en-US" sz="1400" i="1" dirty="0"/>
              <a:t>et al.</a:t>
            </a:r>
            <a:r>
              <a:rPr lang="en-US" sz="1400" dirty="0"/>
              <a:t>, Opt. Express </a:t>
            </a:r>
            <a:r>
              <a:rPr lang="en-US" sz="1400" b="1" dirty="0"/>
              <a:t>18</a:t>
            </a:r>
            <a:r>
              <a:rPr lang="en-US" sz="1400" dirty="0"/>
              <a:t>, 23784 (2010).</a:t>
            </a:r>
          </a:p>
        </p:txBody>
      </p:sp>
      <p:pic>
        <p:nvPicPr>
          <p:cNvPr id="40963" name="Picture 3" descr="C:\Users\hjj\Desktop\Untitled.pn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194630" y="4124306"/>
            <a:ext cx="1524000" cy="2204720"/>
          </a:xfrm>
          <a:prstGeom prst="rect">
            <a:avLst/>
          </a:prstGeom>
          <a:noFill/>
        </p:spPr>
      </p:pic>
      <p:pic>
        <p:nvPicPr>
          <p:cNvPr id="40964" name="Picture 4" descr="C:\Users\hjj\Desktop\Untitled.png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6048828" y="3962400"/>
            <a:ext cx="2590800" cy="2465033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emiconductor lase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4038600" cy="4267200"/>
          </a:xfrm>
        </p:spPr>
        <p:txBody>
          <a:bodyPr/>
          <a:lstStyle/>
          <a:p>
            <a:r>
              <a:rPr lang="en-US" dirty="0" err="1"/>
              <a:t>AlGaAs-GaAs-AlGaAs</a:t>
            </a:r>
            <a:r>
              <a:rPr lang="en-US" dirty="0"/>
              <a:t> double </a:t>
            </a:r>
            <a:r>
              <a:rPr lang="en-US" dirty="0" err="1"/>
              <a:t>heterojunction</a:t>
            </a:r>
            <a:r>
              <a:rPr lang="en-US" dirty="0"/>
              <a:t> lasers</a:t>
            </a:r>
          </a:p>
        </p:txBody>
      </p:sp>
      <p:pic>
        <p:nvPicPr>
          <p:cNvPr id="103426" name="Picture 2" descr="C:\Users\hjj\Desktop\fh05_16.gi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419600" y="1143000"/>
            <a:ext cx="4455030" cy="2289020"/>
          </a:xfrm>
          <a:prstGeom prst="rect">
            <a:avLst/>
          </a:prstGeom>
          <a:noFill/>
        </p:spPr>
      </p:pic>
      <p:sp>
        <p:nvSpPr>
          <p:cNvPr id="5" name="Rectangle 4"/>
          <p:cNvSpPr/>
          <p:nvPr/>
        </p:nvSpPr>
        <p:spPr bwMode="auto">
          <a:xfrm>
            <a:off x="1447800" y="3591580"/>
            <a:ext cx="1905000" cy="533400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dirty="0">
                <a:solidFill>
                  <a:schemeClr val="tx1"/>
                </a:solidFill>
                <a:latin typeface="Arial" charset="0"/>
              </a:rPr>
              <a:t>n-type </a:t>
            </a:r>
            <a:r>
              <a:rPr lang="en-US" dirty="0" err="1">
                <a:solidFill>
                  <a:schemeClr val="tx1"/>
                </a:solidFill>
                <a:latin typeface="Arial" charset="0"/>
              </a:rPr>
              <a:t>AlGaAs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6" name="Rectangle 5"/>
          <p:cNvSpPr/>
          <p:nvPr/>
        </p:nvSpPr>
        <p:spPr bwMode="auto">
          <a:xfrm>
            <a:off x="1447800" y="4124980"/>
            <a:ext cx="1905000" cy="533400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dirty="0" err="1">
                <a:solidFill>
                  <a:schemeClr val="tx1"/>
                </a:solidFill>
                <a:latin typeface="Arial" charset="0"/>
              </a:rPr>
              <a:t>GaAs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7" name="Rectangle 6"/>
          <p:cNvSpPr/>
          <p:nvPr/>
        </p:nvSpPr>
        <p:spPr bwMode="auto">
          <a:xfrm>
            <a:off x="1447800" y="4658380"/>
            <a:ext cx="1905000" cy="533400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dirty="0">
                <a:solidFill>
                  <a:schemeClr val="tx1"/>
                </a:solidFill>
                <a:latin typeface="Arial" charset="0"/>
              </a:rPr>
              <a:t>p-type </a:t>
            </a:r>
            <a:r>
              <a:rPr lang="en-US" dirty="0" err="1">
                <a:solidFill>
                  <a:schemeClr val="tx1"/>
                </a:solidFill>
                <a:latin typeface="Arial" charset="0"/>
              </a:rPr>
              <a:t>AlGaAs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9" name="Straight Connector 8"/>
          <p:cNvCxnSpPr/>
          <p:nvPr/>
        </p:nvCxnSpPr>
        <p:spPr bwMode="auto">
          <a:xfrm flipH="1">
            <a:off x="2407920" y="5191780"/>
            <a:ext cx="0" cy="381000"/>
          </a:xfrm>
          <a:prstGeom prst="line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0" name="TextBox 9"/>
          <p:cNvSpPr txBox="1"/>
          <p:nvPr/>
        </p:nvSpPr>
        <p:spPr>
          <a:xfrm>
            <a:off x="2438400" y="5191780"/>
            <a:ext cx="39466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+</a:t>
            </a:r>
          </a:p>
        </p:txBody>
      </p:sp>
      <p:cxnSp>
        <p:nvCxnSpPr>
          <p:cNvPr id="11" name="Straight Connector 10"/>
          <p:cNvCxnSpPr/>
          <p:nvPr/>
        </p:nvCxnSpPr>
        <p:spPr bwMode="auto">
          <a:xfrm flipH="1">
            <a:off x="2394260" y="3220760"/>
            <a:ext cx="0" cy="381000"/>
          </a:xfrm>
          <a:prstGeom prst="line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2" name="TextBox 11"/>
          <p:cNvSpPr txBox="1"/>
          <p:nvPr/>
        </p:nvSpPr>
        <p:spPr>
          <a:xfrm>
            <a:off x="2438400" y="3012460"/>
            <a:ext cx="30489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-</a:t>
            </a:r>
          </a:p>
        </p:txBody>
      </p:sp>
      <p:sp>
        <p:nvSpPr>
          <p:cNvPr id="16" name="Line 4"/>
          <p:cNvSpPr>
            <a:spLocks noChangeShapeType="1"/>
          </p:cNvSpPr>
          <p:nvPr/>
        </p:nvSpPr>
        <p:spPr bwMode="auto">
          <a:xfrm>
            <a:off x="838200" y="3429000"/>
            <a:ext cx="0" cy="20574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7" name="Line 5"/>
          <p:cNvSpPr>
            <a:spLocks noChangeShapeType="1"/>
          </p:cNvSpPr>
          <p:nvPr/>
        </p:nvSpPr>
        <p:spPr bwMode="auto">
          <a:xfrm>
            <a:off x="685800" y="3429000"/>
            <a:ext cx="152400" cy="1524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8" name="Line 6"/>
          <p:cNvSpPr>
            <a:spLocks noChangeShapeType="1"/>
          </p:cNvSpPr>
          <p:nvPr/>
        </p:nvSpPr>
        <p:spPr bwMode="auto">
          <a:xfrm>
            <a:off x="685800" y="3581400"/>
            <a:ext cx="152400" cy="1524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9" name="Line 7"/>
          <p:cNvSpPr>
            <a:spLocks noChangeShapeType="1"/>
          </p:cNvSpPr>
          <p:nvPr/>
        </p:nvSpPr>
        <p:spPr bwMode="auto">
          <a:xfrm>
            <a:off x="685800" y="3733800"/>
            <a:ext cx="152400" cy="1524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0" name="Line 8"/>
          <p:cNvSpPr>
            <a:spLocks noChangeShapeType="1"/>
          </p:cNvSpPr>
          <p:nvPr/>
        </p:nvSpPr>
        <p:spPr bwMode="auto">
          <a:xfrm>
            <a:off x="685800" y="3886200"/>
            <a:ext cx="152400" cy="1524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1" name="Line 9"/>
          <p:cNvSpPr>
            <a:spLocks noChangeShapeType="1"/>
          </p:cNvSpPr>
          <p:nvPr/>
        </p:nvSpPr>
        <p:spPr bwMode="auto">
          <a:xfrm>
            <a:off x="685800" y="4038600"/>
            <a:ext cx="152400" cy="1524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2" name="Line 10"/>
          <p:cNvSpPr>
            <a:spLocks noChangeShapeType="1"/>
          </p:cNvSpPr>
          <p:nvPr/>
        </p:nvSpPr>
        <p:spPr bwMode="auto">
          <a:xfrm>
            <a:off x="685800" y="4191000"/>
            <a:ext cx="152400" cy="1524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3" name="Line 11"/>
          <p:cNvSpPr>
            <a:spLocks noChangeShapeType="1"/>
          </p:cNvSpPr>
          <p:nvPr/>
        </p:nvSpPr>
        <p:spPr bwMode="auto">
          <a:xfrm>
            <a:off x="685800" y="4343400"/>
            <a:ext cx="152400" cy="1524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4" name="Line 12"/>
          <p:cNvSpPr>
            <a:spLocks noChangeShapeType="1"/>
          </p:cNvSpPr>
          <p:nvPr/>
        </p:nvSpPr>
        <p:spPr bwMode="auto">
          <a:xfrm>
            <a:off x="685800" y="4495800"/>
            <a:ext cx="152400" cy="1524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5" name="Line 13"/>
          <p:cNvSpPr>
            <a:spLocks noChangeShapeType="1"/>
          </p:cNvSpPr>
          <p:nvPr/>
        </p:nvSpPr>
        <p:spPr bwMode="auto">
          <a:xfrm>
            <a:off x="685800" y="4648200"/>
            <a:ext cx="152400" cy="1524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6" name="Line 14"/>
          <p:cNvSpPr>
            <a:spLocks noChangeShapeType="1"/>
          </p:cNvSpPr>
          <p:nvPr/>
        </p:nvSpPr>
        <p:spPr bwMode="auto">
          <a:xfrm>
            <a:off x="685800" y="4800600"/>
            <a:ext cx="152400" cy="1524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7" name="Line 39"/>
          <p:cNvSpPr>
            <a:spLocks noChangeShapeType="1"/>
          </p:cNvSpPr>
          <p:nvPr/>
        </p:nvSpPr>
        <p:spPr bwMode="auto">
          <a:xfrm>
            <a:off x="685800" y="4953000"/>
            <a:ext cx="152400" cy="1524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8" name="Line 40"/>
          <p:cNvSpPr>
            <a:spLocks noChangeShapeType="1"/>
          </p:cNvSpPr>
          <p:nvPr/>
        </p:nvSpPr>
        <p:spPr bwMode="auto">
          <a:xfrm>
            <a:off x="685800" y="5105400"/>
            <a:ext cx="152400" cy="1524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9" name="Line 41"/>
          <p:cNvSpPr>
            <a:spLocks noChangeShapeType="1"/>
          </p:cNvSpPr>
          <p:nvPr/>
        </p:nvSpPr>
        <p:spPr bwMode="auto">
          <a:xfrm>
            <a:off x="685800" y="5257800"/>
            <a:ext cx="152400" cy="1524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0" name="Line 15"/>
          <p:cNvSpPr>
            <a:spLocks noChangeShapeType="1"/>
          </p:cNvSpPr>
          <p:nvPr/>
        </p:nvSpPr>
        <p:spPr bwMode="auto">
          <a:xfrm rot="10800000">
            <a:off x="3962400" y="3439179"/>
            <a:ext cx="0" cy="20574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1" name="Line 16"/>
          <p:cNvSpPr>
            <a:spLocks noChangeShapeType="1"/>
          </p:cNvSpPr>
          <p:nvPr/>
        </p:nvSpPr>
        <p:spPr bwMode="auto">
          <a:xfrm rot="10800000">
            <a:off x="3962400" y="4886979"/>
            <a:ext cx="152400" cy="1524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2" name="Line 17"/>
          <p:cNvSpPr>
            <a:spLocks noChangeShapeType="1"/>
          </p:cNvSpPr>
          <p:nvPr/>
        </p:nvSpPr>
        <p:spPr bwMode="auto">
          <a:xfrm rot="10800000">
            <a:off x="3962400" y="4734579"/>
            <a:ext cx="152400" cy="1524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3" name="Line 18"/>
          <p:cNvSpPr>
            <a:spLocks noChangeShapeType="1"/>
          </p:cNvSpPr>
          <p:nvPr/>
        </p:nvSpPr>
        <p:spPr bwMode="auto">
          <a:xfrm rot="10800000">
            <a:off x="3962400" y="4582179"/>
            <a:ext cx="152400" cy="1524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4" name="Line 19"/>
          <p:cNvSpPr>
            <a:spLocks noChangeShapeType="1"/>
          </p:cNvSpPr>
          <p:nvPr/>
        </p:nvSpPr>
        <p:spPr bwMode="auto">
          <a:xfrm rot="10800000">
            <a:off x="3962400" y="4429779"/>
            <a:ext cx="152400" cy="1524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5" name="Line 20"/>
          <p:cNvSpPr>
            <a:spLocks noChangeShapeType="1"/>
          </p:cNvSpPr>
          <p:nvPr/>
        </p:nvSpPr>
        <p:spPr bwMode="auto">
          <a:xfrm rot="10800000">
            <a:off x="3962400" y="4277379"/>
            <a:ext cx="152400" cy="1524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6" name="Line 21"/>
          <p:cNvSpPr>
            <a:spLocks noChangeShapeType="1"/>
          </p:cNvSpPr>
          <p:nvPr/>
        </p:nvSpPr>
        <p:spPr bwMode="auto">
          <a:xfrm rot="10800000">
            <a:off x="3962400" y="4124979"/>
            <a:ext cx="152400" cy="1524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7" name="Line 22"/>
          <p:cNvSpPr>
            <a:spLocks noChangeShapeType="1"/>
          </p:cNvSpPr>
          <p:nvPr/>
        </p:nvSpPr>
        <p:spPr bwMode="auto">
          <a:xfrm rot="10800000">
            <a:off x="3962400" y="3972579"/>
            <a:ext cx="152400" cy="1524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8" name="Line 23"/>
          <p:cNvSpPr>
            <a:spLocks noChangeShapeType="1"/>
          </p:cNvSpPr>
          <p:nvPr/>
        </p:nvSpPr>
        <p:spPr bwMode="auto">
          <a:xfrm rot="10800000">
            <a:off x="3962400" y="3820179"/>
            <a:ext cx="152400" cy="1524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9" name="Line 24"/>
          <p:cNvSpPr>
            <a:spLocks noChangeShapeType="1"/>
          </p:cNvSpPr>
          <p:nvPr/>
        </p:nvSpPr>
        <p:spPr bwMode="auto">
          <a:xfrm rot="10800000">
            <a:off x="3962400" y="3667779"/>
            <a:ext cx="152400" cy="1524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0" name="Line 25"/>
          <p:cNvSpPr>
            <a:spLocks noChangeShapeType="1"/>
          </p:cNvSpPr>
          <p:nvPr/>
        </p:nvSpPr>
        <p:spPr bwMode="auto">
          <a:xfrm rot="10800000">
            <a:off x="3962400" y="3515379"/>
            <a:ext cx="152400" cy="1524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1" name="Line 43"/>
          <p:cNvSpPr>
            <a:spLocks noChangeShapeType="1"/>
          </p:cNvSpPr>
          <p:nvPr/>
        </p:nvSpPr>
        <p:spPr bwMode="auto">
          <a:xfrm rot="10800000">
            <a:off x="3962400" y="5344179"/>
            <a:ext cx="152400" cy="1524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2" name="Line 44"/>
          <p:cNvSpPr>
            <a:spLocks noChangeShapeType="1"/>
          </p:cNvSpPr>
          <p:nvPr/>
        </p:nvSpPr>
        <p:spPr bwMode="auto">
          <a:xfrm rot="10800000">
            <a:off x="3962400" y="5191779"/>
            <a:ext cx="152400" cy="1524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3" name="Line 45"/>
          <p:cNvSpPr>
            <a:spLocks noChangeShapeType="1"/>
          </p:cNvSpPr>
          <p:nvPr/>
        </p:nvSpPr>
        <p:spPr bwMode="auto">
          <a:xfrm rot="10800000">
            <a:off x="3962400" y="5039379"/>
            <a:ext cx="152400" cy="1524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4" name="Line 28"/>
          <p:cNvSpPr>
            <a:spLocks noChangeShapeType="1"/>
          </p:cNvSpPr>
          <p:nvPr/>
        </p:nvSpPr>
        <p:spPr bwMode="auto">
          <a:xfrm>
            <a:off x="1112520" y="4201180"/>
            <a:ext cx="2590800" cy="0"/>
          </a:xfrm>
          <a:prstGeom prst="line">
            <a:avLst/>
          </a:prstGeom>
          <a:noFill/>
          <a:ln w="15875">
            <a:solidFill>
              <a:srgbClr val="FF0000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5" name="Arc 30"/>
          <p:cNvSpPr>
            <a:spLocks/>
          </p:cNvSpPr>
          <p:nvPr/>
        </p:nvSpPr>
        <p:spPr bwMode="auto">
          <a:xfrm>
            <a:off x="3673158" y="4201180"/>
            <a:ext cx="182562" cy="182563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15875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6" name="Arc 31"/>
          <p:cNvSpPr>
            <a:spLocks/>
          </p:cNvSpPr>
          <p:nvPr/>
        </p:nvSpPr>
        <p:spPr bwMode="auto">
          <a:xfrm rot="10800000" flipH="1">
            <a:off x="3673158" y="4399618"/>
            <a:ext cx="182562" cy="182562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15875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7" name="Line 32"/>
          <p:cNvSpPr>
            <a:spLocks noChangeShapeType="1"/>
          </p:cNvSpPr>
          <p:nvPr/>
        </p:nvSpPr>
        <p:spPr bwMode="auto">
          <a:xfrm flipH="1">
            <a:off x="1112520" y="4582180"/>
            <a:ext cx="2590800" cy="0"/>
          </a:xfrm>
          <a:prstGeom prst="line">
            <a:avLst/>
          </a:prstGeom>
          <a:noFill/>
          <a:ln w="15875">
            <a:solidFill>
              <a:srgbClr val="FF0000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8" name="Arc 30"/>
          <p:cNvSpPr>
            <a:spLocks/>
          </p:cNvSpPr>
          <p:nvPr/>
        </p:nvSpPr>
        <p:spPr bwMode="auto">
          <a:xfrm flipH="1">
            <a:off x="960120" y="4201180"/>
            <a:ext cx="152400" cy="182563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15875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9" name="Arc 31"/>
          <p:cNvSpPr>
            <a:spLocks/>
          </p:cNvSpPr>
          <p:nvPr/>
        </p:nvSpPr>
        <p:spPr bwMode="auto">
          <a:xfrm rot="10800000">
            <a:off x="960120" y="4399618"/>
            <a:ext cx="152400" cy="182562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15875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0" name="Rectangle 49"/>
          <p:cNvSpPr/>
          <p:nvPr/>
        </p:nvSpPr>
        <p:spPr>
          <a:xfrm>
            <a:off x="3581400" y="5638800"/>
            <a:ext cx="78739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dirty="0">
                <a:latin typeface="Arial" charset="0"/>
              </a:rPr>
              <a:t>mirror</a:t>
            </a:r>
          </a:p>
        </p:txBody>
      </p:sp>
      <p:sp>
        <p:nvSpPr>
          <p:cNvPr id="51" name="Rectangle 50"/>
          <p:cNvSpPr/>
          <p:nvPr/>
        </p:nvSpPr>
        <p:spPr>
          <a:xfrm>
            <a:off x="457200" y="5638800"/>
            <a:ext cx="78739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dirty="0">
                <a:latin typeface="Arial" charset="0"/>
              </a:rPr>
              <a:t>mirror</a:t>
            </a:r>
          </a:p>
        </p:txBody>
      </p:sp>
      <p:sp>
        <p:nvSpPr>
          <p:cNvPr id="52" name="Right Arrow 51"/>
          <p:cNvSpPr/>
          <p:nvPr/>
        </p:nvSpPr>
        <p:spPr bwMode="auto">
          <a:xfrm>
            <a:off x="4267200" y="4160520"/>
            <a:ext cx="533400" cy="457200"/>
          </a:xfrm>
          <a:prstGeom prst="rightArrow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3" name="Rectangle 52"/>
          <p:cNvSpPr/>
          <p:nvPr/>
        </p:nvSpPr>
        <p:spPr>
          <a:xfrm>
            <a:off x="4114800" y="4626709"/>
            <a:ext cx="94943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dirty="0">
                <a:solidFill>
                  <a:srgbClr val="FF0000"/>
                </a:solidFill>
                <a:latin typeface="Arial" charset="0"/>
              </a:rPr>
              <a:t>Laser output</a:t>
            </a:r>
          </a:p>
        </p:txBody>
      </p:sp>
      <p:sp>
        <p:nvSpPr>
          <p:cNvPr id="54" name="Rectangle 53"/>
          <p:cNvSpPr/>
          <p:nvPr/>
        </p:nvSpPr>
        <p:spPr>
          <a:xfrm>
            <a:off x="5966496" y="5809344"/>
            <a:ext cx="217239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dirty="0">
                <a:latin typeface="Arial" charset="0"/>
              </a:rPr>
              <a:t>Edge-emitting laser</a:t>
            </a:r>
          </a:p>
        </p:txBody>
      </p:sp>
      <p:pic>
        <p:nvPicPr>
          <p:cNvPr id="43010" name="Picture 2" descr="C:\Users\hjj\Desktop\Untitled.pn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210628" y="3505200"/>
            <a:ext cx="3590925" cy="2228850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/>
              <a:t>Vertical Cavity Surface Emitting Lasers (VCSELs)</a:t>
            </a:r>
          </a:p>
        </p:txBody>
      </p:sp>
      <p:pic>
        <p:nvPicPr>
          <p:cNvPr id="41986" name="Picture 2" descr="C:\Users\hjj\Desktop\500px-Real_vcsel_svg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33486" y="1248228"/>
            <a:ext cx="5994400" cy="4495800"/>
          </a:xfrm>
          <a:prstGeom prst="rect">
            <a:avLst/>
          </a:prstGeom>
          <a:noFill/>
        </p:spPr>
      </p:pic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533400" y="1600200"/>
            <a:ext cx="2362200" cy="4267200"/>
          </a:xfrm>
        </p:spPr>
        <p:txBody>
          <a:bodyPr/>
          <a:lstStyle/>
          <a:p>
            <a:pPr marL="290513" indent="-290513"/>
            <a:r>
              <a:rPr lang="en-US" sz="1800" dirty="0"/>
              <a:t>On-wafer testing</a:t>
            </a:r>
          </a:p>
          <a:p>
            <a:pPr marL="290513" indent="-290513"/>
            <a:r>
              <a:rPr lang="en-US" sz="1800" dirty="0"/>
              <a:t>Single longitudinal mode operation</a:t>
            </a:r>
          </a:p>
          <a:p>
            <a:pPr marL="290513" indent="-290513"/>
            <a:r>
              <a:rPr lang="en-US" sz="1800" dirty="0"/>
              <a:t>Low threshold current</a:t>
            </a:r>
          </a:p>
          <a:p>
            <a:pPr marL="290513" indent="-290513"/>
            <a:r>
              <a:rPr lang="en-US" sz="1800" dirty="0"/>
              <a:t>Long lifetime</a:t>
            </a:r>
          </a:p>
        </p:txBody>
      </p:sp>
      <p:pic>
        <p:nvPicPr>
          <p:cNvPr id="41987" name="Picture 3" descr="C:\Users\hjj\Desktop\vcsel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53142" y="3647169"/>
            <a:ext cx="2242458" cy="2102927"/>
          </a:xfrm>
          <a:prstGeom prst="rect">
            <a:avLst/>
          </a:prstGeom>
          <a:noFill/>
        </p:spPr>
      </p:pic>
      <p:sp>
        <p:nvSpPr>
          <p:cNvPr id="7" name="Rectangle 6"/>
          <p:cNvSpPr/>
          <p:nvPr/>
        </p:nvSpPr>
        <p:spPr>
          <a:xfrm>
            <a:off x="718458" y="5958114"/>
            <a:ext cx="76962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dirty="0">
                <a:hlinkClick r:id="rId4"/>
              </a:rPr>
              <a:t>http://www.rp-photonics.com/vertical_cavity_surface_emitting_lasers.html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4" name="Picture 4" descr="iPhone X laser supplier Finisar wants to make Apple-backed Texas plant a  major tech hub - 9to5Mac">
            <a:extLst>
              <a:ext uri="{FF2B5EF4-FFF2-40B4-BE49-F238E27FC236}">
                <a16:creationId xmlns:a16="http://schemas.microsoft.com/office/drawing/2014/main" id="{D8568CBF-CCF9-450C-814E-33BC5B37B98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676400"/>
            <a:ext cx="9144000" cy="4572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471D06B6-492D-4D4B-89EE-E9FEC6B8BD6F}"/>
              </a:ext>
            </a:extLst>
          </p:cNvPr>
          <p:cNvSpPr txBox="1"/>
          <p:nvPr/>
        </p:nvSpPr>
        <p:spPr>
          <a:xfrm>
            <a:off x="4940030" y="2038724"/>
            <a:ext cx="12490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>
                <a:solidFill>
                  <a:srgbClr val="FF0000"/>
                </a:solidFill>
              </a:rPr>
              <a:t>← VCSEL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6B7AE8A8-AF27-442C-8055-A1BE030AEC56}"/>
              </a:ext>
            </a:extLst>
          </p:cNvPr>
          <p:cNvSpPr txBox="1"/>
          <p:nvPr/>
        </p:nvSpPr>
        <p:spPr>
          <a:xfrm>
            <a:off x="3048000" y="3657600"/>
            <a:ext cx="12490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>
                <a:solidFill>
                  <a:srgbClr val="FF0000"/>
                </a:solidFill>
              </a:rPr>
              <a:t>← VCSEL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BE4B3EEE-B226-471A-AEF5-D9B03EEF93EE}"/>
              </a:ext>
            </a:extLst>
          </p:cNvPr>
          <p:cNvSpPr txBox="1"/>
          <p:nvPr/>
        </p:nvSpPr>
        <p:spPr>
          <a:xfrm>
            <a:off x="2603770" y="3988181"/>
            <a:ext cx="12490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>
                <a:solidFill>
                  <a:srgbClr val="FF0000"/>
                </a:solidFill>
              </a:rPr>
              <a:t>← VCSEL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/>
              <a:t>Vertical Cavity Surface Emitting Lasers (VCSELs)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C00F417D-6697-43DD-9E0E-68992D5D71C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91112" y="2590800"/>
            <a:ext cx="6761775" cy="381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578913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/>
              <a:t>Resonator optical sensors: refractometry</a:t>
            </a:r>
          </a:p>
        </p:txBody>
      </p:sp>
      <p:sp>
        <p:nvSpPr>
          <p:cNvPr id="51" name="Rectangle 50">
            <a:extLst>
              <a:ext uri="{FF2B5EF4-FFF2-40B4-BE49-F238E27FC236}">
                <a16:creationId xmlns:a16="http://schemas.microsoft.com/office/drawing/2014/main" id="{8EE4AFB3-EA8B-4DCF-9688-420FAD7CB212}"/>
              </a:ext>
            </a:extLst>
          </p:cNvPr>
          <p:cNvSpPr/>
          <p:nvPr/>
        </p:nvSpPr>
        <p:spPr>
          <a:xfrm>
            <a:off x="986536" y="2743200"/>
            <a:ext cx="7170928" cy="512064"/>
          </a:xfrm>
          <a:prstGeom prst="rect">
            <a:avLst/>
          </a:prstGeom>
          <a:solidFill>
            <a:sysClr val="window" lastClr="FFFFFF">
              <a:lumMod val="65000"/>
            </a:sysClr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</a:endParaRPr>
          </a:p>
        </p:txBody>
      </p:sp>
      <p:sp>
        <p:nvSpPr>
          <p:cNvPr id="52" name="Freeform 16">
            <a:extLst>
              <a:ext uri="{FF2B5EF4-FFF2-40B4-BE49-F238E27FC236}">
                <a16:creationId xmlns:a16="http://schemas.microsoft.com/office/drawing/2014/main" id="{6BD75576-BB16-4730-8DDB-8122A0404014}"/>
              </a:ext>
            </a:extLst>
          </p:cNvPr>
          <p:cNvSpPr/>
          <p:nvPr/>
        </p:nvSpPr>
        <p:spPr>
          <a:xfrm rot="5400000">
            <a:off x="384139" y="2768902"/>
            <a:ext cx="1445996" cy="460660"/>
          </a:xfrm>
          <a:custGeom>
            <a:avLst/>
            <a:gdLst>
              <a:gd name="connsiteX0" fmla="*/ 0 w 1965960"/>
              <a:gd name="connsiteY0" fmla="*/ 448315 h 448315"/>
              <a:gd name="connsiteX1" fmla="*/ 502920 w 1965960"/>
              <a:gd name="connsiteY1" fmla="*/ 329443 h 448315"/>
              <a:gd name="connsiteX2" fmla="*/ 850392 w 1965960"/>
              <a:gd name="connsiteY2" fmla="*/ 18547 h 448315"/>
              <a:gd name="connsiteX3" fmla="*/ 1152144 w 1965960"/>
              <a:gd name="connsiteY3" fmla="*/ 64267 h 448315"/>
              <a:gd name="connsiteX4" fmla="*/ 1417320 w 1965960"/>
              <a:gd name="connsiteY4" fmla="*/ 302011 h 448315"/>
              <a:gd name="connsiteX5" fmla="*/ 1965960 w 1965960"/>
              <a:gd name="connsiteY5" fmla="*/ 402595 h 44831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965960" h="448315">
                <a:moveTo>
                  <a:pt x="0" y="448315"/>
                </a:moveTo>
                <a:cubicBezTo>
                  <a:pt x="180594" y="424693"/>
                  <a:pt x="361188" y="401071"/>
                  <a:pt x="502920" y="329443"/>
                </a:cubicBezTo>
                <a:cubicBezTo>
                  <a:pt x="644652" y="257815"/>
                  <a:pt x="742188" y="62743"/>
                  <a:pt x="850392" y="18547"/>
                </a:cubicBezTo>
                <a:cubicBezTo>
                  <a:pt x="958596" y="-25649"/>
                  <a:pt x="1057656" y="17023"/>
                  <a:pt x="1152144" y="64267"/>
                </a:cubicBezTo>
                <a:cubicBezTo>
                  <a:pt x="1246632" y="111511"/>
                  <a:pt x="1281684" y="245623"/>
                  <a:pt x="1417320" y="302011"/>
                </a:cubicBezTo>
                <a:cubicBezTo>
                  <a:pt x="1552956" y="358399"/>
                  <a:pt x="1759458" y="380497"/>
                  <a:pt x="1965960" y="402595"/>
                </a:cubicBezTo>
              </a:path>
            </a:pathLst>
          </a:custGeom>
          <a:noFill/>
          <a:ln w="25400" cap="flat" cmpd="sng" algn="ctr">
            <a:solidFill>
              <a:srgbClr val="C0504D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</a:endParaRPr>
          </a:p>
        </p:txBody>
      </p:sp>
      <p:cxnSp>
        <p:nvCxnSpPr>
          <p:cNvPr id="53" name="Straight Arrow Connector 52">
            <a:extLst>
              <a:ext uri="{FF2B5EF4-FFF2-40B4-BE49-F238E27FC236}">
                <a16:creationId xmlns:a16="http://schemas.microsoft.com/office/drawing/2014/main" id="{403E42FC-B56E-4667-B076-644B54D11760}"/>
              </a:ext>
            </a:extLst>
          </p:cNvPr>
          <p:cNvCxnSpPr/>
          <p:nvPr/>
        </p:nvCxnSpPr>
        <p:spPr>
          <a:xfrm>
            <a:off x="665360" y="2999232"/>
            <a:ext cx="1103012" cy="0"/>
          </a:xfrm>
          <a:prstGeom prst="straightConnector1">
            <a:avLst/>
          </a:prstGeom>
          <a:noFill/>
          <a:ln w="69850" cap="flat" cmpd="sng" algn="ctr">
            <a:solidFill>
              <a:sysClr val="windowText" lastClr="000000"/>
            </a:solidFill>
            <a:prstDash val="solid"/>
            <a:tailEnd type="triangle"/>
          </a:ln>
          <a:effectLst/>
        </p:spPr>
      </p:cxnSp>
      <p:grpSp>
        <p:nvGrpSpPr>
          <p:cNvPr id="54" name="Group 53">
            <a:extLst>
              <a:ext uri="{FF2B5EF4-FFF2-40B4-BE49-F238E27FC236}">
                <a16:creationId xmlns:a16="http://schemas.microsoft.com/office/drawing/2014/main" id="{2B37137C-64A0-4F82-83FF-FE37731C861C}"/>
              </a:ext>
            </a:extLst>
          </p:cNvPr>
          <p:cNvGrpSpPr/>
          <p:nvPr/>
        </p:nvGrpSpPr>
        <p:grpSpPr>
          <a:xfrm>
            <a:off x="3485875" y="2448302"/>
            <a:ext cx="1849177" cy="146404"/>
            <a:chOff x="3547187" y="1503436"/>
            <a:chExt cx="1849177" cy="146404"/>
          </a:xfrm>
        </p:grpSpPr>
        <p:sp>
          <p:nvSpPr>
            <p:cNvPr id="55" name="Oval 54">
              <a:extLst>
                <a:ext uri="{FF2B5EF4-FFF2-40B4-BE49-F238E27FC236}">
                  <a16:creationId xmlns:a16="http://schemas.microsoft.com/office/drawing/2014/main" id="{9C7C3EDE-AD04-4360-9875-342C84FBB20E}"/>
                </a:ext>
              </a:extLst>
            </p:cNvPr>
            <p:cNvSpPr/>
            <p:nvPr/>
          </p:nvSpPr>
          <p:spPr>
            <a:xfrm>
              <a:off x="3547187" y="1503436"/>
              <a:ext cx="146304" cy="146304"/>
            </a:xfrm>
            <a:prstGeom prst="ellipse">
              <a:avLst/>
            </a:prstGeom>
            <a:gradFill rotWithShape="1">
              <a:gsLst>
                <a:gs pos="0">
                  <a:srgbClr val="F79646">
                    <a:tint val="100000"/>
                    <a:shade val="100000"/>
                    <a:satMod val="130000"/>
                  </a:srgbClr>
                </a:gs>
                <a:gs pos="100000">
                  <a:srgbClr val="F79646">
                    <a:tint val="50000"/>
                    <a:shade val="100000"/>
                    <a:satMod val="350000"/>
                  </a:srgbClr>
                </a:gs>
              </a:gsLst>
              <a:lin ang="16200000" scaled="0"/>
            </a:gradFill>
            <a:ln>
              <a:noFill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56" name="Oval 55">
              <a:extLst>
                <a:ext uri="{FF2B5EF4-FFF2-40B4-BE49-F238E27FC236}">
                  <a16:creationId xmlns:a16="http://schemas.microsoft.com/office/drawing/2014/main" id="{F349DE4D-A3CB-47E4-8915-2E91896B53E7}"/>
                </a:ext>
              </a:extLst>
            </p:cNvPr>
            <p:cNvSpPr/>
            <p:nvPr/>
          </p:nvSpPr>
          <p:spPr>
            <a:xfrm>
              <a:off x="3928187" y="1503436"/>
              <a:ext cx="146304" cy="146304"/>
            </a:xfrm>
            <a:prstGeom prst="ellipse">
              <a:avLst/>
            </a:prstGeom>
            <a:gradFill rotWithShape="1">
              <a:gsLst>
                <a:gs pos="0">
                  <a:srgbClr val="F79646">
                    <a:tint val="100000"/>
                    <a:shade val="100000"/>
                    <a:satMod val="130000"/>
                  </a:srgbClr>
                </a:gs>
                <a:gs pos="100000">
                  <a:srgbClr val="F79646">
                    <a:tint val="50000"/>
                    <a:shade val="100000"/>
                    <a:satMod val="350000"/>
                  </a:srgbClr>
                </a:gs>
              </a:gsLst>
              <a:lin ang="16200000" scaled="0"/>
            </a:gradFill>
            <a:ln>
              <a:noFill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57" name="Oval 56">
              <a:extLst>
                <a:ext uri="{FF2B5EF4-FFF2-40B4-BE49-F238E27FC236}">
                  <a16:creationId xmlns:a16="http://schemas.microsoft.com/office/drawing/2014/main" id="{ABFD48B6-145B-492A-871E-0DBD332EF9A9}"/>
                </a:ext>
              </a:extLst>
            </p:cNvPr>
            <p:cNvSpPr/>
            <p:nvPr/>
          </p:nvSpPr>
          <p:spPr>
            <a:xfrm>
              <a:off x="4117105" y="1503536"/>
              <a:ext cx="146304" cy="146304"/>
            </a:xfrm>
            <a:prstGeom prst="ellipse">
              <a:avLst/>
            </a:prstGeom>
            <a:gradFill rotWithShape="1">
              <a:gsLst>
                <a:gs pos="0">
                  <a:srgbClr val="F79646">
                    <a:tint val="100000"/>
                    <a:shade val="100000"/>
                    <a:satMod val="130000"/>
                  </a:srgbClr>
                </a:gs>
                <a:gs pos="100000">
                  <a:srgbClr val="F79646">
                    <a:tint val="50000"/>
                    <a:shade val="100000"/>
                    <a:satMod val="350000"/>
                  </a:srgbClr>
                </a:gs>
              </a:gsLst>
              <a:lin ang="16200000" scaled="0"/>
            </a:gradFill>
            <a:ln>
              <a:noFill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58" name="Oval 57">
              <a:extLst>
                <a:ext uri="{FF2B5EF4-FFF2-40B4-BE49-F238E27FC236}">
                  <a16:creationId xmlns:a16="http://schemas.microsoft.com/office/drawing/2014/main" id="{9CE5CFE6-AA73-4338-AF9E-0AEE576AC585}"/>
                </a:ext>
              </a:extLst>
            </p:cNvPr>
            <p:cNvSpPr/>
            <p:nvPr/>
          </p:nvSpPr>
          <p:spPr>
            <a:xfrm>
              <a:off x="4685392" y="1503436"/>
              <a:ext cx="146304" cy="146304"/>
            </a:xfrm>
            <a:prstGeom prst="ellipse">
              <a:avLst/>
            </a:prstGeom>
            <a:gradFill rotWithShape="1">
              <a:gsLst>
                <a:gs pos="0">
                  <a:srgbClr val="F79646">
                    <a:tint val="100000"/>
                    <a:shade val="100000"/>
                    <a:satMod val="130000"/>
                  </a:srgbClr>
                </a:gs>
                <a:gs pos="100000">
                  <a:srgbClr val="F79646">
                    <a:tint val="50000"/>
                    <a:shade val="100000"/>
                    <a:satMod val="350000"/>
                  </a:srgbClr>
                </a:gs>
              </a:gsLst>
              <a:lin ang="16200000" scaled="0"/>
            </a:gradFill>
            <a:ln>
              <a:noFill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59" name="Oval 58">
              <a:extLst>
                <a:ext uri="{FF2B5EF4-FFF2-40B4-BE49-F238E27FC236}">
                  <a16:creationId xmlns:a16="http://schemas.microsoft.com/office/drawing/2014/main" id="{73CCCF59-DCC3-4459-A7E0-46E6FD03A449}"/>
                </a:ext>
              </a:extLst>
            </p:cNvPr>
            <p:cNvSpPr/>
            <p:nvPr/>
          </p:nvSpPr>
          <p:spPr>
            <a:xfrm>
              <a:off x="5250060" y="1503536"/>
              <a:ext cx="146304" cy="146304"/>
            </a:xfrm>
            <a:prstGeom prst="ellipse">
              <a:avLst/>
            </a:prstGeom>
            <a:gradFill rotWithShape="1">
              <a:gsLst>
                <a:gs pos="0">
                  <a:srgbClr val="F79646">
                    <a:tint val="100000"/>
                    <a:shade val="100000"/>
                    <a:satMod val="130000"/>
                  </a:srgbClr>
                </a:gs>
                <a:gs pos="100000">
                  <a:srgbClr val="F79646">
                    <a:tint val="50000"/>
                    <a:shade val="100000"/>
                    <a:satMod val="350000"/>
                  </a:srgbClr>
                </a:gs>
              </a:gsLst>
              <a:lin ang="16200000" scaled="0"/>
            </a:gradFill>
            <a:ln>
              <a:noFill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60" name="Group 59">
            <a:extLst>
              <a:ext uri="{FF2B5EF4-FFF2-40B4-BE49-F238E27FC236}">
                <a16:creationId xmlns:a16="http://schemas.microsoft.com/office/drawing/2014/main" id="{4903F682-6417-4CBB-890C-10C15A9B4391}"/>
              </a:ext>
            </a:extLst>
          </p:cNvPr>
          <p:cNvGrpSpPr/>
          <p:nvPr/>
        </p:nvGrpSpPr>
        <p:grpSpPr>
          <a:xfrm>
            <a:off x="3584480" y="1640563"/>
            <a:ext cx="1868143" cy="615105"/>
            <a:chOff x="3645792" y="695697"/>
            <a:chExt cx="1868143" cy="615105"/>
          </a:xfrm>
        </p:grpSpPr>
        <p:sp>
          <p:nvSpPr>
            <p:cNvPr id="61" name="Oval 60">
              <a:extLst>
                <a:ext uri="{FF2B5EF4-FFF2-40B4-BE49-F238E27FC236}">
                  <a16:creationId xmlns:a16="http://schemas.microsoft.com/office/drawing/2014/main" id="{4FF0F583-B823-47EE-9945-47B19FFC982E}"/>
                </a:ext>
              </a:extLst>
            </p:cNvPr>
            <p:cNvSpPr/>
            <p:nvPr/>
          </p:nvSpPr>
          <p:spPr>
            <a:xfrm>
              <a:off x="3763316" y="1109276"/>
              <a:ext cx="146304" cy="146304"/>
            </a:xfrm>
            <a:prstGeom prst="ellipse">
              <a:avLst/>
            </a:prstGeom>
            <a:gradFill rotWithShape="1">
              <a:gsLst>
                <a:gs pos="0">
                  <a:srgbClr val="8064A2">
                    <a:tint val="100000"/>
                    <a:shade val="100000"/>
                    <a:satMod val="130000"/>
                  </a:srgbClr>
                </a:gs>
                <a:gs pos="100000">
                  <a:srgbClr val="8064A2">
                    <a:tint val="50000"/>
                    <a:shade val="100000"/>
                    <a:satMod val="350000"/>
                  </a:srgbClr>
                </a:gs>
              </a:gsLst>
              <a:lin ang="16200000" scaled="0"/>
            </a:gradFill>
            <a:ln>
              <a:noFill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62" name="Oval 61">
              <a:extLst>
                <a:ext uri="{FF2B5EF4-FFF2-40B4-BE49-F238E27FC236}">
                  <a16:creationId xmlns:a16="http://schemas.microsoft.com/office/drawing/2014/main" id="{BB9BF2CC-70D2-47CE-9E0E-B782D2F7F83A}"/>
                </a:ext>
              </a:extLst>
            </p:cNvPr>
            <p:cNvSpPr/>
            <p:nvPr/>
          </p:nvSpPr>
          <p:spPr>
            <a:xfrm>
              <a:off x="5367631" y="756561"/>
              <a:ext cx="146304" cy="146304"/>
            </a:xfrm>
            <a:prstGeom prst="ellipse">
              <a:avLst/>
            </a:prstGeom>
            <a:gradFill rotWithShape="1">
              <a:gsLst>
                <a:gs pos="0">
                  <a:srgbClr val="8064A2">
                    <a:tint val="100000"/>
                    <a:shade val="100000"/>
                    <a:satMod val="130000"/>
                  </a:srgbClr>
                </a:gs>
                <a:gs pos="100000">
                  <a:srgbClr val="8064A2">
                    <a:tint val="50000"/>
                    <a:shade val="100000"/>
                    <a:satMod val="350000"/>
                  </a:srgbClr>
                </a:gs>
              </a:gsLst>
              <a:lin ang="16200000" scaled="0"/>
            </a:gradFill>
            <a:ln>
              <a:noFill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63" name="Oval 62">
              <a:extLst>
                <a:ext uri="{FF2B5EF4-FFF2-40B4-BE49-F238E27FC236}">
                  <a16:creationId xmlns:a16="http://schemas.microsoft.com/office/drawing/2014/main" id="{294464F0-AF0F-4910-A106-3F337F67CF2E}"/>
                </a:ext>
              </a:extLst>
            </p:cNvPr>
            <p:cNvSpPr/>
            <p:nvPr/>
          </p:nvSpPr>
          <p:spPr>
            <a:xfrm>
              <a:off x="4390123" y="695697"/>
              <a:ext cx="146304" cy="146304"/>
            </a:xfrm>
            <a:prstGeom prst="ellipse">
              <a:avLst/>
            </a:prstGeom>
            <a:gradFill rotWithShape="1">
              <a:gsLst>
                <a:gs pos="0">
                  <a:srgbClr val="4F81BD">
                    <a:tint val="100000"/>
                    <a:shade val="100000"/>
                    <a:satMod val="130000"/>
                  </a:srgbClr>
                </a:gs>
                <a:gs pos="100000">
                  <a:srgbClr val="4F81BD">
                    <a:tint val="50000"/>
                    <a:shade val="100000"/>
                    <a:satMod val="350000"/>
                  </a:srgbClr>
                </a:gs>
              </a:gsLst>
              <a:lin ang="16200000" scaled="0"/>
            </a:gradFill>
            <a:ln>
              <a:noFill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64" name="Oval 63">
              <a:extLst>
                <a:ext uri="{FF2B5EF4-FFF2-40B4-BE49-F238E27FC236}">
                  <a16:creationId xmlns:a16="http://schemas.microsoft.com/office/drawing/2014/main" id="{F1EA63BA-69B4-4DE8-8D6D-8F4CB7F735B7}"/>
                </a:ext>
              </a:extLst>
            </p:cNvPr>
            <p:cNvSpPr/>
            <p:nvPr/>
          </p:nvSpPr>
          <p:spPr>
            <a:xfrm>
              <a:off x="4719513" y="1164498"/>
              <a:ext cx="146304" cy="146304"/>
            </a:xfrm>
            <a:prstGeom prst="ellipse">
              <a:avLst/>
            </a:prstGeom>
            <a:gradFill rotWithShape="1">
              <a:gsLst>
                <a:gs pos="0">
                  <a:srgbClr val="9BBB59">
                    <a:tint val="100000"/>
                    <a:shade val="100000"/>
                    <a:satMod val="130000"/>
                  </a:srgbClr>
                </a:gs>
                <a:gs pos="100000">
                  <a:srgbClr val="9BBB59">
                    <a:tint val="50000"/>
                    <a:shade val="100000"/>
                    <a:satMod val="350000"/>
                  </a:srgbClr>
                </a:gs>
              </a:gsLst>
              <a:lin ang="16200000" scaled="0"/>
            </a:gradFill>
            <a:ln>
              <a:noFill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65" name="Oval 64">
              <a:extLst>
                <a:ext uri="{FF2B5EF4-FFF2-40B4-BE49-F238E27FC236}">
                  <a16:creationId xmlns:a16="http://schemas.microsoft.com/office/drawing/2014/main" id="{C03AEE56-DD08-4184-84A2-C41F5DFF1BC2}"/>
                </a:ext>
              </a:extLst>
            </p:cNvPr>
            <p:cNvSpPr/>
            <p:nvPr/>
          </p:nvSpPr>
          <p:spPr>
            <a:xfrm>
              <a:off x="3645792" y="724130"/>
              <a:ext cx="146304" cy="146304"/>
            </a:xfrm>
            <a:prstGeom prst="ellipse">
              <a:avLst/>
            </a:prstGeom>
            <a:gradFill rotWithShape="1">
              <a:gsLst>
                <a:gs pos="0">
                  <a:srgbClr val="C0504D">
                    <a:tint val="100000"/>
                    <a:shade val="100000"/>
                    <a:satMod val="130000"/>
                  </a:srgbClr>
                </a:gs>
                <a:gs pos="100000">
                  <a:srgbClr val="C0504D">
                    <a:tint val="50000"/>
                    <a:shade val="100000"/>
                    <a:satMod val="350000"/>
                  </a:srgbClr>
                </a:gs>
              </a:gsLst>
              <a:lin ang="16200000" scaled="0"/>
            </a:gradFill>
            <a:ln>
              <a:noFill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66" name="Group 65">
            <a:extLst>
              <a:ext uri="{FF2B5EF4-FFF2-40B4-BE49-F238E27FC236}">
                <a16:creationId xmlns:a16="http://schemas.microsoft.com/office/drawing/2014/main" id="{5C69A574-2FCE-4742-934D-EDACD076A36C}"/>
              </a:ext>
            </a:extLst>
          </p:cNvPr>
          <p:cNvGrpSpPr/>
          <p:nvPr/>
        </p:nvGrpSpPr>
        <p:grpSpPr>
          <a:xfrm>
            <a:off x="2556960" y="2463940"/>
            <a:ext cx="3710199" cy="1357333"/>
            <a:chOff x="2618272" y="1519074"/>
            <a:chExt cx="3710199" cy="1357333"/>
          </a:xfrm>
        </p:grpSpPr>
        <p:sp>
          <p:nvSpPr>
            <p:cNvPr id="67" name="TextBox 66">
              <a:extLst>
                <a:ext uri="{FF2B5EF4-FFF2-40B4-BE49-F238E27FC236}">
                  <a16:creationId xmlns:a16="http://schemas.microsoft.com/office/drawing/2014/main" id="{AD17572C-09FA-45C8-A627-3C195A72348F}"/>
                </a:ext>
              </a:extLst>
            </p:cNvPr>
            <p:cNvSpPr txBox="1"/>
            <p:nvPr/>
          </p:nvSpPr>
          <p:spPr>
            <a:xfrm>
              <a:off x="3456107" y="1519074"/>
              <a:ext cx="2034531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1" i="0" u="none" strike="noStrike" kern="0" cap="none" spc="0" normalizeH="0" baseline="0" noProof="0" dirty="0">
                  <a:ln>
                    <a:noFill/>
                  </a:ln>
                  <a:solidFill>
                    <a:srgbClr val="0033CC"/>
                  </a:solidFill>
                  <a:effectLst/>
                  <a:uLnTx/>
                  <a:uFillTx/>
                  <a:latin typeface="Calibri"/>
                </a:rPr>
                <a:t>Y </a:t>
              </a:r>
              <a:r>
                <a:rPr kumimoji="0" lang="en-US" sz="2000" b="1" i="0" u="none" strike="noStrike" kern="0" cap="none" spc="0" normalizeH="0" baseline="0" noProof="0" dirty="0" err="1">
                  <a:ln>
                    <a:noFill/>
                  </a:ln>
                  <a:solidFill>
                    <a:srgbClr val="0033CC"/>
                  </a:solidFill>
                  <a:effectLst/>
                  <a:uLnTx/>
                  <a:uFillTx/>
                  <a:latin typeface="Calibri"/>
                </a:rPr>
                <a:t>Y</a:t>
              </a:r>
              <a:r>
                <a:rPr kumimoji="0" lang="en-US" sz="2000" b="1" i="0" u="none" strike="noStrike" kern="0" cap="none" spc="0" normalizeH="0" baseline="0" noProof="0" dirty="0">
                  <a:ln>
                    <a:noFill/>
                  </a:ln>
                  <a:solidFill>
                    <a:srgbClr val="0033CC"/>
                  </a:solidFill>
                  <a:effectLst/>
                  <a:uLnTx/>
                  <a:uFillTx/>
                  <a:latin typeface="Calibri"/>
                </a:rPr>
                <a:t> </a:t>
              </a:r>
              <a:r>
                <a:rPr kumimoji="0" lang="en-US" sz="2000" b="1" i="0" u="none" strike="noStrike" kern="0" cap="none" spc="0" normalizeH="0" baseline="0" noProof="0" dirty="0" err="1">
                  <a:ln>
                    <a:noFill/>
                  </a:ln>
                  <a:solidFill>
                    <a:srgbClr val="0033CC"/>
                  </a:solidFill>
                  <a:effectLst/>
                  <a:uLnTx/>
                  <a:uFillTx/>
                  <a:latin typeface="Calibri"/>
                </a:rPr>
                <a:t>Y</a:t>
              </a:r>
              <a:r>
                <a:rPr kumimoji="0" lang="en-US" sz="2000" b="1" i="0" u="none" strike="noStrike" kern="0" cap="none" spc="0" normalizeH="0" baseline="0" noProof="0" dirty="0">
                  <a:ln>
                    <a:noFill/>
                  </a:ln>
                  <a:solidFill>
                    <a:srgbClr val="0033CC"/>
                  </a:solidFill>
                  <a:effectLst/>
                  <a:uLnTx/>
                  <a:uFillTx/>
                  <a:latin typeface="Calibri"/>
                </a:rPr>
                <a:t> </a:t>
              </a:r>
              <a:r>
                <a:rPr kumimoji="0" lang="en-US" sz="2000" b="1" i="0" u="none" strike="noStrike" kern="0" cap="none" spc="0" normalizeH="0" baseline="0" noProof="0" dirty="0" err="1">
                  <a:ln>
                    <a:noFill/>
                  </a:ln>
                  <a:solidFill>
                    <a:srgbClr val="0033CC"/>
                  </a:solidFill>
                  <a:effectLst/>
                  <a:uLnTx/>
                  <a:uFillTx/>
                  <a:latin typeface="Calibri"/>
                </a:rPr>
                <a:t>Y</a:t>
              </a:r>
              <a:r>
                <a:rPr kumimoji="0" lang="en-US" sz="2000" b="1" i="0" u="none" strike="noStrike" kern="0" cap="none" spc="0" normalizeH="0" baseline="0" noProof="0" dirty="0">
                  <a:ln>
                    <a:noFill/>
                  </a:ln>
                  <a:solidFill>
                    <a:srgbClr val="0033CC"/>
                  </a:solidFill>
                  <a:effectLst/>
                  <a:uLnTx/>
                  <a:uFillTx/>
                  <a:latin typeface="Calibri"/>
                </a:rPr>
                <a:t> </a:t>
              </a:r>
              <a:r>
                <a:rPr kumimoji="0" lang="en-US" sz="2000" b="1" i="0" u="none" strike="noStrike" kern="0" cap="none" spc="0" normalizeH="0" baseline="0" noProof="0" dirty="0" err="1">
                  <a:ln>
                    <a:noFill/>
                  </a:ln>
                  <a:solidFill>
                    <a:srgbClr val="0033CC"/>
                  </a:solidFill>
                  <a:effectLst/>
                  <a:uLnTx/>
                  <a:uFillTx/>
                  <a:latin typeface="Calibri"/>
                </a:rPr>
                <a:t>Y</a:t>
              </a:r>
              <a:r>
                <a:rPr kumimoji="0" lang="en-US" sz="2000" b="1" i="0" u="none" strike="noStrike" kern="0" cap="none" spc="0" normalizeH="0" baseline="0" noProof="0" dirty="0">
                  <a:ln>
                    <a:noFill/>
                  </a:ln>
                  <a:solidFill>
                    <a:srgbClr val="0033CC"/>
                  </a:solidFill>
                  <a:effectLst/>
                  <a:uLnTx/>
                  <a:uFillTx/>
                  <a:latin typeface="Calibri"/>
                </a:rPr>
                <a:t> </a:t>
              </a:r>
              <a:r>
                <a:rPr kumimoji="0" lang="en-US" sz="2000" b="1" i="0" u="none" strike="noStrike" kern="0" cap="none" spc="0" normalizeH="0" baseline="0" noProof="0" dirty="0" err="1">
                  <a:ln>
                    <a:noFill/>
                  </a:ln>
                  <a:solidFill>
                    <a:srgbClr val="0033CC"/>
                  </a:solidFill>
                  <a:effectLst/>
                  <a:uLnTx/>
                  <a:uFillTx/>
                  <a:latin typeface="Calibri"/>
                </a:rPr>
                <a:t>Y</a:t>
              </a:r>
              <a:r>
                <a:rPr kumimoji="0" lang="en-US" sz="2000" b="1" i="0" u="none" strike="noStrike" kern="0" cap="none" spc="0" normalizeH="0" baseline="0" noProof="0" dirty="0">
                  <a:ln>
                    <a:noFill/>
                  </a:ln>
                  <a:solidFill>
                    <a:srgbClr val="0033CC"/>
                  </a:solidFill>
                  <a:effectLst/>
                  <a:uLnTx/>
                  <a:uFillTx/>
                  <a:latin typeface="Calibri"/>
                </a:rPr>
                <a:t> </a:t>
              </a:r>
              <a:r>
                <a:rPr kumimoji="0" lang="en-US" sz="2000" b="1" i="0" u="none" strike="noStrike" kern="0" cap="none" spc="0" normalizeH="0" baseline="0" noProof="0" dirty="0" err="1">
                  <a:ln>
                    <a:noFill/>
                  </a:ln>
                  <a:solidFill>
                    <a:srgbClr val="0033CC"/>
                  </a:solidFill>
                  <a:effectLst/>
                  <a:uLnTx/>
                  <a:uFillTx/>
                  <a:latin typeface="Calibri"/>
                </a:rPr>
                <a:t>Y</a:t>
              </a:r>
              <a:r>
                <a:rPr kumimoji="0" lang="en-US" sz="2000" b="1" i="0" u="none" strike="noStrike" kern="0" cap="none" spc="0" normalizeH="0" baseline="0" noProof="0" dirty="0">
                  <a:ln>
                    <a:noFill/>
                  </a:ln>
                  <a:solidFill>
                    <a:srgbClr val="0033CC"/>
                  </a:solidFill>
                  <a:effectLst/>
                  <a:uLnTx/>
                  <a:uFillTx/>
                  <a:latin typeface="Calibri"/>
                </a:rPr>
                <a:t> </a:t>
              </a:r>
              <a:r>
                <a:rPr kumimoji="0" lang="en-US" sz="2000" b="1" i="0" u="none" strike="noStrike" kern="0" cap="none" spc="0" normalizeH="0" baseline="0" noProof="0" dirty="0" err="1">
                  <a:ln>
                    <a:noFill/>
                  </a:ln>
                  <a:solidFill>
                    <a:srgbClr val="0033CC"/>
                  </a:solidFill>
                  <a:effectLst/>
                  <a:uLnTx/>
                  <a:uFillTx/>
                  <a:latin typeface="Calibri"/>
                </a:rPr>
                <a:t>Y</a:t>
              </a:r>
              <a:r>
                <a:rPr kumimoji="0" lang="en-US" sz="2000" b="1" i="0" u="none" strike="noStrike" kern="0" cap="none" spc="0" normalizeH="0" baseline="0" noProof="0" dirty="0">
                  <a:ln>
                    <a:noFill/>
                  </a:ln>
                  <a:solidFill>
                    <a:srgbClr val="0033CC"/>
                  </a:solidFill>
                  <a:effectLst/>
                  <a:uLnTx/>
                  <a:uFillTx/>
                  <a:latin typeface="Calibri"/>
                </a:rPr>
                <a:t> </a:t>
              </a:r>
              <a:r>
                <a:rPr kumimoji="0" lang="en-US" sz="2000" b="1" i="0" u="none" strike="noStrike" kern="0" cap="none" spc="0" normalizeH="0" baseline="0" noProof="0" dirty="0" err="1">
                  <a:ln>
                    <a:noFill/>
                  </a:ln>
                  <a:solidFill>
                    <a:srgbClr val="0033CC"/>
                  </a:solidFill>
                  <a:effectLst/>
                  <a:uLnTx/>
                  <a:uFillTx/>
                  <a:latin typeface="Calibri"/>
                </a:rPr>
                <a:t>Y</a:t>
              </a:r>
              <a:r>
                <a:rPr kumimoji="0" lang="en-US" sz="2000" b="1" i="0" u="none" strike="noStrike" kern="0" cap="none" spc="0" normalizeH="0" baseline="0" noProof="0" dirty="0">
                  <a:ln>
                    <a:noFill/>
                  </a:ln>
                  <a:solidFill>
                    <a:srgbClr val="0033CC"/>
                  </a:solidFill>
                  <a:effectLst/>
                  <a:uLnTx/>
                  <a:uFillTx/>
                  <a:latin typeface="Calibri"/>
                </a:rPr>
                <a:t> </a:t>
              </a:r>
              <a:r>
                <a:rPr kumimoji="0" lang="en-US" sz="2000" b="1" i="0" u="none" strike="noStrike" kern="0" cap="none" spc="0" normalizeH="0" baseline="0" noProof="0" dirty="0" err="1">
                  <a:ln>
                    <a:noFill/>
                  </a:ln>
                  <a:solidFill>
                    <a:srgbClr val="0033CC"/>
                  </a:solidFill>
                  <a:effectLst/>
                  <a:uLnTx/>
                  <a:uFillTx/>
                  <a:latin typeface="Calibri"/>
                </a:rPr>
                <a:t>Y</a:t>
              </a:r>
              <a:endParaRPr kumimoji="0" lang="en-US" sz="2000" b="1" i="0" u="none" strike="noStrike" kern="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alibri"/>
              </a:endParaRPr>
            </a:p>
          </p:txBody>
        </p:sp>
        <p:sp>
          <p:nvSpPr>
            <p:cNvPr id="68" name="Rectangle 67">
              <a:extLst>
                <a:ext uri="{FF2B5EF4-FFF2-40B4-BE49-F238E27FC236}">
                  <a16:creationId xmlns:a16="http://schemas.microsoft.com/office/drawing/2014/main" id="{CA409CEC-1313-4E50-B788-E5737F9BE0B0}"/>
                </a:ext>
              </a:extLst>
            </p:cNvPr>
            <p:cNvSpPr/>
            <p:nvPr/>
          </p:nvSpPr>
          <p:spPr>
            <a:xfrm>
              <a:off x="2618272" y="2353187"/>
              <a:ext cx="3710199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300"/>
                </a:spcBef>
                <a:spcAft>
                  <a:spcPts val="0"/>
                </a:spcAft>
                <a:buClr>
                  <a:srgbClr val="006600"/>
                </a:buClr>
                <a:buSzPct val="100000"/>
                <a:buFontTx/>
                <a:buNone/>
                <a:tabLst/>
                <a:defRPr/>
              </a:pPr>
              <a:r>
                <a:rPr kumimoji="0" lang="en-US" sz="1400" b="1" i="0" u="none" strike="noStrike" kern="0" cap="none" spc="0" normalizeH="0" baseline="0" noProof="0" dirty="0">
                  <a:ln>
                    <a:noFill/>
                  </a:ln>
                  <a:solidFill>
                    <a:srgbClr val="0033CC"/>
                  </a:solidFill>
                  <a:effectLst/>
                  <a:uLnTx/>
                  <a:uFillTx/>
                </a:rPr>
                <a:t>Surface functionalization coating selectively binding to the target species</a:t>
              </a:r>
            </a:p>
          </p:txBody>
        </p:sp>
      </p:grpSp>
      <p:sp>
        <p:nvSpPr>
          <p:cNvPr id="69" name="Freeform 17">
            <a:extLst>
              <a:ext uri="{FF2B5EF4-FFF2-40B4-BE49-F238E27FC236}">
                <a16:creationId xmlns:a16="http://schemas.microsoft.com/office/drawing/2014/main" id="{DC2D744F-6FB5-4EFC-8005-935CD84B9327}"/>
              </a:ext>
            </a:extLst>
          </p:cNvPr>
          <p:cNvSpPr/>
          <p:nvPr/>
        </p:nvSpPr>
        <p:spPr>
          <a:xfrm rot="5400000">
            <a:off x="7113290" y="2768904"/>
            <a:ext cx="1445996" cy="460660"/>
          </a:xfrm>
          <a:custGeom>
            <a:avLst/>
            <a:gdLst>
              <a:gd name="connsiteX0" fmla="*/ 0 w 1965960"/>
              <a:gd name="connsiteY0" fmla="*/ 448315 h 448315"/>
              <a:gd name="connsiteX1" fmla="*/ 502920 w 1965960"/>
              <a:gd name="connsiteY1" fmla="*/ 329443 h 448315"/>
              <a:gd name="connsiteX2" fmla="*/ 850392 w 1965960"/>
              <a:gd name="connsiteY2" fmla="*/ 18547 h 448315"/>
              <a:gd name="connsiteX3" fmla="*/ 1152144 w 1965960"/>
              <a:gd name="connsiteY3" fmla="*/ 64267 h 448315"/>
              <a:gd name="connsiteX4" fmla="*/ 1417320 w 1965960"/>
              <a:gd name="connsiteY4" fmla="*/ 302011 h 448315"/>
              <a:gd name="connsiteX5" fmla="*/ 1965960 w 1965960"/>
              <a:gd name="connsiteY5" fmla="*/ 402595 h 44831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965960" h="448315">
                <a:moveTo>
                  <a:pt x="0" y="448315"/>
                </a:moveTo>
                <a:cubicBezTo>
                  <a:pt x="180594" y="424693"/>
                  <a:pt x="361188" y="401071"/>
                  <a:pt x="502920" y="329443"/>
                </a:cubicBezTo>
                <a:cubicBezTo>
                  <a:pt x="644652" y="257815"/>
                  <a:pt x="742188" y="62743"/>
                  <a:pt x="850392" y="18547"/>
                </a:cubicBezTo>
                <a:cubicBezTo>
                  <a:pt x="958596" y="-25649"/>
                  <a:pt x="1057656" y="17023"/>
                  <a:pt x="1152144" y="64267"/>
                </a:cubicBezTo>
                <a:cubicBezTo>
                  <a:pt x="1246632" y="111511"/>
                  <a:pt x="1281684" y="245623"/>
                  <a:pt x="1417320" y="302011"/>
                </a:cubicBezTo>
                <a:cubicBezTo>
                  <a:pt x="1552956" y="358399"/>
                  <a:pt x="1759458" y="380497"/>
                  <a:pt x="1965960" y="402595"/>
                </a:cubicBezTo>
              </a:path>
            </a:pathLst>
          </a:custGeom>
          <a:noFill/>
          <a:ln w="25400" cap="flat" cmpd="sng" algn="ctr">
            <a:solidFill>
              <a:srgbClr val="C0504D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</a:endParaRPr>
          </a:p>
        </p:txBody>
      </p:sp>
      <p:cxnSp>
        <p:nvCxnSpPr>
          <p:cNvPr id="70" name="Straight Arrow Connector 69">
            <a:extLst>
              <a:ext uri="{FF2B5EF4-FFF2-40B4-BE49-F238E27FC236}">
                <a16:creationId xmlns:a16="http://schemas.microsoft.com/office/drawing/2014/main" id="{F11030D4-D26D-44C1-97EC-E556A2C1BA01}"/>
              </a:ext>
            </a:extLst>
          </p:cNvPr>
          <p:cNvCxnSpPr/>
          <p:nvPr/>
        </p:nvCxnSpPr>
        <p:spPr>
          <a:xfrm>
            <a:off x="7431150" y="2999234"/>
            <a:ext cx="1103012" cy="0"/>
          </a:xfrm>
          <a:prstGeom prst="straightConnector1">
            <a:avLst/>
          </a:prstGeom>
          <a:noFill/>
          <a:ln w="69850" cap="flat" cmpd="sng" algn="ctr">
            <a:solidFill>
              <a:sysClr val="windowText" lastClr="000000"/>
            </a:solidFill>
            <a:prstDash val="solid"/>
            <a:tailEnd type="triangle"/>
          </a:ln>
          <a:effectLst/>
        </p:spPr>
      </p:cxnSp>
      <p:grpSp>
        <p:nvGrpSpPr>
          <p:cNvPr id="71" name="Group 70">
            <a:extLst>
              <a:ext uri="{FF2B5EF4-FFF2-40B4-BE49-F238E27FC236}">
                <a16:creationId xmlns:a16="http://schemas.microsoft.com/office/drawing/2014/main" id="{0D49861C-74F0-4C0C-AA6B-9F9887462513}"/>
              </a:ext>
            </a:extLst>
          </p:cNvPr>
          <p:cNvGrpSpPr/>
          <p:nvPr/>
        </p:nvGrpSpPr>
        <p:grpSpPr>
          <a:xfrm>
            <a:off x="3330068" y="1734675"/>
            <a:ext cx="1925702" cy="432155"/>
            <a:chOff x="3391380" y="789809"/>
            <a:chExt cx="1925702" cy="432155"/>
          </a:xfrm>
        </p:grpSpPr>
        <p:sp>
          <p:nvSpPr>
            <p:cNvPr id="72" name="Oval 71">
              <a:extLst>
                <a:ext uri="{FF2B5EF4-FFF2-40B4-BE49-F238E27FC236}">
                  <a16:creationId xmlns:a16="http://schemas.microsoft.com/office/drawing/2014/main" id="{BBC063E0-87DC-454E-B7F8-88E6B5BFA406}"/>
                </a:ext>
              </a:extLst>
            </p:cNvPr>
            <p:cNvSpPr/>
            <p:nvPr/>
          </p:nvSpPr>
          <p:spPr>
            <a:xfrm>
              <a:off x="4029306" y="883662"/>
              <a:ext cx="146304" cy="146304"/>
            </a:xfrm>
            <a:prstGeom prst="ellipse">
              <a:avLst/>
            </a:prstGeom>
            <a:gradFill rotWithShape="1">
              <a:gsLst>
                <a:gs pos="0">
                  <a:srgbClr val="F79646">
                    <a:tint val="100000"/>
                    <a:shade val="100000"/>
                    <a:satMod val="130000"/>
                  </a:srgbClr>
                </a:gs>
                <a:gs pos="100000">
                  <a:srgbClr val="F79646">
                    <a:tint val="50000"/>
                    <a:shade val="100000"/>
                    <a:satMod val="350000"/>
                  </a:srgbClr>
                </a:gs>
              </a:gsLst>
              <a:lin ang="16200000" scaled="0"/>
            </a:gradFill>
            <a:ln>
              <a:noFill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73" name="Oval 72">
              <a:extLst>
                <a:ext uri="{FF2B5EF4-FFF2-40B4-BE49-F238E27FC236}">
                  <a16:creationId xmlns:a16="http://schemas.microsoft.com/office/drawing/2014/main" id="{507FED6E-E91C-439D-873A-BEC3C768FFA1}"/>
                </a:ext>
              </a:extLst>
            </p:cNvPr>
            <p:cNvSpPr/>
            <p:nvPr/>
          </p:nvSpPr>
          <p:spPr>
            <a:xfrm>
              <a:off x="4360885" y="1075660"/>
              <a:ext cx="146304" cy="146304"/>
            </a:xfrm>
            <a:prstGeom prst="ellipse">
              <a:avLst/>
            </a:prstGeom>
            <a:gradFill rotWithShape="1">
              <a:gsLst>
                <a:gs pos="0">
                  <a:srgbClr val="F79646">
                    <a:tint val="100000"/>
                    <a:shade val="100000"/>
                    <a:satMod val="130000"/>
                  </a:srgbClr>
                </a:gs>
                <a:gs pos="100000">
                  <a:srgbClr val="F79646">
                    <a:tint val="50000"/>
                    <a:shade val="100000"/>
                    <a:satMod val="350000"/>
                  </a:srgbClr>
                </a:gs>
              </a:gsLst>
              <a:lin ang="16200000" scaled="0"/>
            </a:gradFill>
            <a:ln>
              <a:noFill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74" name="Oval 73">
              <a:extLst>
                <a:ext uri="{FF2B5EF4-FFF2-40B4-BE49-F238E27FC236}">
                  <a16:creationId xmlns:a16="http://schemas.microsoft.com/office/drawing/2014/main" id="{790913FC-6497-43E4-AA92-0C3360BB6F3D}"/>
                </a:ext>
              </a:extLst>
            </p:cNvPr>
            <p:cNvSpPr/>
            <p:nvPr/>
          </p:nvSpPr>
          <p:spPr>
            <a:xfrm>
              <a:off x="4769634" y="789809"/>
              <a:ext cx="146304" cy="146304"/>
            </a:xfrm>
            <a:prstGeom prst="ellipse">
              <a:avLst/>
            </a:prstGeom>
            <a:gradFill rotWithShape="1">
              <a:gsLst>
                <a:gs pos="0">
                  <a:srgbClr val="F79646">
                    <a:tint val="100000"/>
                    <a:shade val="100000"/>
                    <a:satMod val="130000"/>
                  </a:srgbClr>
                </a:gs>
                <a:gs pos="100000">
                  <a:srgbClr val="F79646">
                    <a:tint val="50000"/>
                    <a:shade val="100000"/>
                    <a:satMod val="350000"/>
                  </a:srgbClr>
                </a:gs>
              </a:gsLst>
              <a:lin ang="16200000" scaled="0"/>
            </a:gradFill>
            <a:ln>
              <a:noFill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75" name="Oval 74">
              <a:extLst>
                <a:ext uri="{FF2B5EF4-FFF2-40B4-BE49-F238E27FC236}">
                  <a16:creationId xmlns:a16="http://schemas.microsoft.com/office/drawing/2014/main" id="{F6767E95-7FF5-446A-8938-20C1A63F579A}"/>
                </a:ext>
              </a:extLst>
            </p:cNvPr>
            <p:cNvSpPr/>
            <p:nvPr/>
          </p:nvSpPr>
          <p:spPr>
            <a:xfrm>
              <a:off x="5170778" y="1027845"/>
              <a:ext cx="146304" cy="146304"/>
            </a:xfrm>
            <a:prstGeom prst="ellipse">
              <a:avLst/>
            </a:prstGeom>
            <a:gradFill rotWithShape="1">
              <a:gsLst>
                <a:gs pos="0">
                  <a:srgbClr val="F79646">
                    <a:tint val="100000"/>
                    <a:shade val="100000"/>
                    <a:satMod val="130000"/>
                  </a:srgbClr>
                </a:gs>
                <a:gs pos="100000">
                  <a:srgbClr val="F79646">
                    <a:tint val="50000"/>
                    <a:shade val="100000"/>
                    <a:satMod val="350000"/>
                  </a:srgbClr>
                </a:gs>
              </a:gsLst>
              <a:lin ang="16200000" scaled="0"/>
            </a:gradFill>
            <a:ln>
              <a:noFill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76" name="Oval 75">
              <a:extLst>
                <a:ext uri="{FF2B5EF4-FFF2-40B4-BE49-F238E27FC236}">
                  <a16:creationId xmlns:a16="http://schemas.microsoft.com/office/drawing/2014/main" id="{C14ECA71-E290-4CE6-8302-2C91B1F5B24E}"/>
                </a:ext>
              </a:extLst>
            </p:cNvPr>
            <p:cNvSpPr/>
            <p:nvPr/>
          </p:nvSpPr>
          <p:spPr>
            <a:xfrm>
              <a:off x="3391380" y="1036124"/>
              <a:ext cx="146304" cy="146304"/>
            </a:xfrm>
            <a:prstGeom prst="ellipse">
              <a:avLst/>
            </a:prstGeom>
            <a:gradFill rotWithShape="1">
              <a:gsLst>
                <a:gs pos="0">
                  <a:srgbClr val="F79646">
                    <a:tint val="100000"/>
                    <a:shade val="100000"/>
                    <a:satMod val="130000"/>
                  </a:srgbClr>
                </a:gs>
                <a:gs pos="100000">
                  <a:srgbClr val="F79646">
                    <a:tint val="50000"/>
                    <a:shade val="100000"/>
                    <a:satMod val="350000"/>
                  </a:srgbClr>
                </a:gs>
              </a:gsLst>
              <a:lin ang="16200000" scaled="0"/>
            </a:gradFill>
            <a:ln>
              <a:noFill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sp>
        <p:nvSpPr>
          <p:cNvPr id="77" name="Rectangle 76">
            <a:extLst>
              <a:ext uri="{FF2B5EF4-FFF2-40B4-BE49-F238E27FC236}">
                <a16:creationId xmlns:a16="http://schemas.microsoft.com/office/drawing/2014/main" id="{BE1F8721-0917-486A-9E24-627FF981764A}"/>
              </a:ext>
            </a:extLst>
          </p:cNvPr>
          <p:cNvSpPr/>
          <p:nvPr/>
        </p:nvSpPr>
        <p:spPr>
          <a:xfrm>
            <a:off x="2396953" y="1667055"/>
            <a:ext cx="945707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ctr" defTabSz="45720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6600"/>
              </a:buClr>
              <a:buSzPct val="100000"/>
              <a:buFontTx/>
              <a:buNone/>
              <a:tabLst/>
              <a:defRPr/>
            </a:pPr>
            <a:r>
              <a:rPr kumimoji="0" lang="en-US" sz="14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rPr>
              <a:t>Species</a:t>
            </a:r>
          </a:p>
        </p:txBody>
      </p:sp>
      <p:sp>
        <p:nvSpPr>
          <p:cNvPr id="78" name="Rounded Rectangle 62">
            <a:extLst>
              <a:ext uri="{FF2B5EF4-FFF2-40B4-BE49-F238E27FC236}">
                <a16:creationId xmlns:a16="http://schemas.microsoft.com/office/drawing/2014/main" id="{A4DD1A0F-B7D5-4DF6-B011-3C9DD065D55E}"/>
              </a:ext>
            </a:extLst>
          </p:cNvPr>
          <p:cNvSpPr/>
          <p:nvPr/>
        </p:nvSpPr>
        <p:spPr>
          <a:xfrm>
            <a:off x="1056539" y="4211338"/>
            <a:ext cx="6837151" cy="1808462"/>
          </a:xfrm>
          <a:prstGeom prst="roundRect">
            <a:avLst/>
          </a:prstGeom>
          <a:solidFill>
            <a:srgbClr val="002060"/>
          </a:solidFill>
          <a:ln w="9525" cap="flat" cmpd="sng" algn="ctr">
            <a:solidFill>
              <a:srgbClr val="4F81BD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lIns="182880" rIns="182880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marR="0" lvl="0" indent="-342900" algn="just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v"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Arial" panose="020B0604020202020204" pitchFamily="34" charset="0"/>
              </a:rPr>
              <a:t>The effective index change due to specific surface binding is used to detect target species</a:t>
            </a:r>
          </a:p>
          <a:p>
            <a:pPr marL="342900" marR="0" lvl="0" indent="-342900" algn="just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v"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Arial" panose="020B0604020202020204" pitchFamily="34" charset="0"/>
              </a:rPr>
              <a:t>Refractometry relies on surface coatings to provide specificity</a:t>
            </a:r>
          </a:p>
        </p:txBody>
      </p:sp>
    </p:spTree>
    <p:extLst>
      <p:ext uri="{BB962C8B-B14F-4D97-AF65-F5344CB8AC3E}">
        <p14:creationId xmlns:p14="http://schemas.microsoft.com/office/powerpoint/2010/main" val="5491543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2" dur="8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799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8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/>
              <a:t>Resonator optical sensors: refractometry</a:t>
            </a:r>
          </a:p>
        </p:txBody>
      </p:sp>
      <p:pic>
        <p:nvPicPr>
          <p:cNvPr id="9" name="Picture 5" descr="C:\Users\hjj\Desktop\1.gif">
            <a:extLst>
              <a:ext uri="{FF2B5EF4-FFF2-40B4-BE49-F238E27FC236}">
                <a16:creationId xmlns:a16="http://schemas.microsoft.com/office/drawing/2014/main" id="{EA664C9F-4289-4046-8CEC-3054E2AF1F99}"/>
              </a:ext>
            </a:extLst>
          </p:cNvPr>
          <p:cNvPicPr>
            <a:picLocks noChangeArrowheads="1" noCrop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515830" y="1810545"/>
            <a:ext cx="2304288" cy="2304288"/>
          </a:xfrm>
          <a:prstGeom prst="rect">
            <a:avLst/>
          </a:prstGeom>
          <a:noFill/>
        </p:spPr>
      </p:pic>
      <p:sp>
        <p:nvSpPr>
          <p:cNvPr id="10" name="Freeform 10">
            <a:extLst>
              <a:ext uri="{FF2B5EF4-FFF2-40B4-BE49-F238E27FC236}">
                <a16:creationId xmlns:a16="http://schemas.microsoft.com/office/drawing/2014/main" id="{A5DD4CBF-784F-4A7F-8439-21704DFDA07F}"/>
              </a:ext>
            </a:extLst>
          </p:cNvPr>
          <p:cNvSpPr/>
          <p:nvPr/>
        </p:nvSpPr>
        <p:spPr>
          <a:xfrm>
            <a:off x="1515830" y="1825059"/>
            <a:ext cx="2304288" cy="2304288"/>
          </a:xfrm>
          <a:custGeom>
            <a:avLst/>
            <a:gdLst>
              <a:gd name="connsiteX0" fmla="*/ 0 w 3510483"/>
              <a:gd name="connsiteY0" fmla="*/ 1755242 h 3510483"/>
              <a:gd name="connsiteX1" fmla="*/ 514100 w 3510483"/>
              <a:gd name="connsiteY1" fmla="*/ 514099 h 3510483"/>
              <a:gd name="connsiteX2" fmla="*/ 1755245 w 3510483"/>
              <a:gd name="connsiteY2" fmla="*/ 2 h 3510483"/>
              <a:gd name="connsiteX3" fmla="*/ 2996388 w 3510483"/>
              <a:gd name="connsiteY3" fmla="*/ 514102 h 3510483"/>
              <a:gd name="connsiteX4" fmla="*/ 3510485 w 3510483"/>
              <a:gd name="connsiteY4" fmla="*/ 1755247 h 3510483"/>
              <a:gd name="connsiteX5" fmla="*/ 2996386 w 3510483"/>
              <a:gd name="connsiteY5" fmla="*/ 2996391 h 3510483"/>
              <a:gd name="connsiteX6" fmla="*/ 1755242 w 3510483"/>
              <a:gd name="connsiteY6" fmla="*/ 3510489 h 3510483"/>
              <a:gd name="connsiteX7" fmla="*/ 514098 w 3510483"/>
              <a:gd name="connsiteY7" fmla="*/ 2996389 h 3510483"/>
              <a:gd name="connsiteX8" fmla="*/ 1 w 3510483"/>
              <a:gd name="connsiteY8" fmla="*/ 1755245 h 3510483"/>
              <a:gd name="connsiteX9" fmla="*/ 0 w 3510483"/>
              <a:gd name="connsiteY9" fmla="*/ 1755242 h 351048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3510483" h="3510483">
                <a:moveTo>
                  <a:pt x="0" y="1755242"/>
                </a:moveTo>
                <a:cubicBezTo>
                  <a:pt x="1" y="1289723"/>
                  <a:pt x="184928" y="843270"/>
                  <a:pt x="514100" y="514099"/>
                </a:cubicBezTo>
                <a:cubicBezTo>
                  <a:pt x="843272" y="184928"/>
                  <a:pt x="1289725" y="2"/>
                  <a:pt x="1755245" y="2"/>
                </a:cubicBezTo>
                <a:cubicBezTo>
                  <a:pt x="2220764" y="3"/>
                  <a:pt x="2667217" y="184930"/>
                  <a:pt x="2996388" y="514102"/>
                </a:cubicBezTo>
                <a:cubicBezTo>
                  <a:pt x="3325559" y="843274"/>
                  <a:pt x="3510485" y="1289727"/>
                  <a:pt x="3510485" y="1755247"/>
                </a:cubicBezTo>
                <a:cubicBezTo>
                  <a:pt x="3510485" y="2220766"/>
                  <a:pt x="3325558" y="2667219"/>
                  <a:pt x="2996386" y="2996391"/>
                </a:cubicBezTo>
                <a:cubicBezTo>
                  <a:pt x="2667214" y="3325563"/>
                  <a:pt x="2220761" y="3510489"/>
                  <a:pt x="1755242" y="3510489"/>
                </a:cubicBezTo>
                <a:cubicBezTo>
                  <a:pt x="1289723" y="3510489"/>
                  <a:pt x="843270" y="3325562"/>
                  <a:pt x="514098" y="2996389"/>
                </a:cubicBezTo>
                <a:cubicBezTo>
                  <a:pt x="184926" y="2667217"/>
                  <a:pt x="0" y="2220764"/>
                  <a:pt x="1" y="1755245"/>
                </a:cubicBezTo>
                <a:cubicBezTo>
                  <a:pt x="1" y="1755244"/>
                  <a:pt x="0" y="1755243"/>
                  <a:pt x="0" y="1755242"/>
                </a:cubicBezTo>
                <a:close/>
              </a:path>
            </a:pathLst>
          </a:custGeom>
          <a:scene3d>
            <a:camera prst="orthographicFront">
              <a:rot lat="0" lon="0" rev="0"/>
            </a:camera>
            <a:lightRig rig="contrasting" dir="t">
              <a:rot lat="0" lon="0" rev="1200000"/>
            </a:lightRig>
          </a:scene3d>
          <a:sp3d contourW="12700" prstMaterial="clear">
            <a:bevelT w="177800" h="254000"/>
            <a:bevelB w="152400"/>
          </a:sp3d>
        </p:spPr>
        <p:style>
          <a:lnRef idx="0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2">
              <a:alpha val="50000"/>
              <a:hueOff val="0"/>
              <a:satOff val="0"/>
              <a:lumOff val="0"/>
              <a:alphaOff val="0"/>
            </a:schemeClr>
          </a:fillRef>
          <a:effectRef idx="0">
            <a:schemeClr val="accent2">
              <a:alpha val="50000"/>
              <a:hueOff val="0"/>
              <a:satOff val="0"/>
              <a:lumOff val="0"/>
              <a:alphaOff val="0"/>
            </a:schemeClr>
          </a:effectRef>
          <a:fontRef idx="minor">
            <a:schemeClr val="tx1"/>
          </a:fontRef>
        </p:style>
        <p:txBody>
          <a:bodyPr spcFirstLastPara="0" vert="horz" wrap="square" lIns="549659" tIns="549658" rIns="549659" bIns="549658" numCol="1" spcCol="1270" anchor="ctr" anchorCtr="0">
            <a:noAutofit/>
          </a:bodyPr>
          <a:lstStyle/>
          <a:p>
            <a:pPr lvl="0" algn="ctr" defTabSz="12446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endParaRPr lang="en-US" kern="1200" dirty="0"/>
          </a:p>
        </p:txBody>
      </p: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18670FE3-BBE0-49D4-9AE3-322741768DE6}"/>
              </a:ext>
            </a:extLst>
          </p:cNvPr>
          <p:cNvCxnSpPr/>
          <p:nvPr/>
        </p:nvCxnSpPr>
        <p:spPr>
          <a:xfrm>
            <a:off x="957944" y="1784873"/>
            <a:ext cx="0" cy="2331720"/>
          </a:xfrm>
          <a:prstGeom prst="line">
            <a:avLst/>
          </a:prstGeom>
          <a:ln w="1524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EB426213-F71D-4376-A17D-CB4C8B1D6218}"/>
              </a:ext>
            </a:extLst>
          </p:cNvPr>
          <p:cNvCxnSpPr/>
          <p:nvPr/>
        </p:nvCxnSpPr>
        <p:spPr>
          <a:xfrm>
            <a:off x="1320800" y="1784873"/>
            <a:ext cx="0" cy="2331720"/>
          </a:xfrm>
          <a:prstGeom prst="line">
            <a:avLst/>
          </a:prstGeom>
          <a:ln w="1524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Rectangle 12">
            <a:extLst>
              <a:ext uri="{FF2B5EF4-FFF2-40B4-BE49-F238E27FC236}">
                <a16:creationId xmlns:a16="http://schemas.microsoft.com/office/drawing/2014/main" id="{10A82BEE-317F-49F3-87B2-246184A07657}"/>
              </a:ext>
            </a:extLst>
          </p:cNvPr>
          <p:cNvSpPr/>
          <p:nvPr/>
        </p:nvSpPr>
        <p:spPr>
          <a:xfrm>
            <a:off x="957944" y="1779638"/>
            <a:ext cx="365760" cy="2331720"/>
          </a:xfrm>
          <a:prstGeom prst="rect">
            <a:avLst/>
          </a:prstGeom>
          <a:solidFill>
            <a:srgbClr val="EAC5FF">
              <a:alpha val="4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 Box 12">
            <a:extLst>
              <a:ext uri="{FF2B5EF4-FFF2-40B4-BE49-F238E27FC236}">
                <a16:creationId xmlns:a16="http://schemas.microsoft.com/office/drawing/2014/main" id="{D1B56F3B-ED4C-49EA-AD4E-C4C92E570D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7175" y="4853211"/>
            <a:ext cx="1400954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altLang="zh-CN" b="1" dirty="0">
                <a:solidFill>
                  <a:srgbClr val="FF6600"/>
                </a:solidFill>
              </a:rPr>
              <a:t>Light into waveguide</a:t>
            </a:r>
            <a:endParaRPr lang="en-US" b="1" dirty="0">
              <a:solidFill>
                <a:srgbClr val="FF6600"/>
              </a:solidFill>
            </a:endParaRPr>
          </a:p>
        </p:txBody>
      </p:sp>
      <p:sp>
        <p:nvSpPr>
          <p:cNvPr id="15" name="Wave 71">
            <a:extLst>
              <a:ext uri="{FF2B5EF4-FFF2-40B4-BE49-F238E27FC236}">
                <a16:creationId xmlns:a16="http://schemas.microsoft.com/office/drawing/2014/main" id="{2187E31A-BFDE-450D-A74B-1EF6EF05CED5}"/>
              </a:ext>
            </a:extLst>
          </p:cNvPr>
          <p:cNvSpPr>
            <a:spLocks noChangeArrowheads="1"/>
          </p:cNvSpPr>
          <p:nvPr/>
        </p:nvSpPr>
        <p:spPr bwMode="auto">
          <a:xfrm rot="16200000">
            <a:off x="918259" y="4456616"/>
            <a:ext cx="436563" cy="246063"/>
          </a:xfrm>
          <a:prstGeom prst="wave">
            <a:avLst>
              <a:gd name="adj1" fmla="val 12500"/>
              <a:gd name="adj2" fmla="val 0"/>
            </a:avLst>
          </a:prstGeom>
          <a:solidFill>
            <a:srgbClr val="FF6600">
              <a:alpha val="50000"/>
            </a:srgbClr>
          </a:solidFill>
          <a:ln w="9525" algn="ctr">
            <a:noFill/>
            <a:round/>
            <a:headEnd/>
            <a:tailEnd/>
          </a:ln>
        </p:spPr>
        <p:txBody>
          <a:bodyPr vert="eaVert" tIns="10800" rIns="18000" bIns="10800"/>
          <a:lstStyle/>
          <a:p>
            <a:pPr marL="177800" indent="-177800">
              <a:buClr>
                <a:srgbClr val="0B1F65"/>
              </a:buClr>
              <a:buFont typeface="Webdings" pitchFamily="18" charset="2"/>
              <a:buChar char="4"/>
            </a:pPr>
            <a:endParaRPr lang="en-US" sz="1100" dirty="0"/>
          </a:p>
        </p:txBody>
      </p:sp>
      <p:sp>
        <p:nvSpPr>
          <p:cNvPr id="16" name="Wave 72">
            <a:extLst>
              <a:ext uri="{FF2B5EF4-FFF2-40B4-BE49-F238E27FC236}">
                <a16:creationId xmlns:a16="http://schemas.microsoft.com/office/drawing/2014/main" id="{D165E43B-4395-42F9-A510-2A1F1C777B1C}"/>
              </a:ext>
            </a:extLst>
          </p:cNvPr>
          <p:cNvSpPr>
            <a:spLocks noChangeArrowheads="1"/>
          </p:cNvSpPr>
          <p:nvPr/>
        </p:nvSpPr>
        <p:spPr bwMode="auto">
          <a:xfrm rot="16200000">
            <a:off x="918259" y="4020053"/>
            <a:ext cx="436563" cy="246063"/>
          </a:xfrm>
          <a:prstGeom prst="wave">
            <a:avLst>
              <a:gd name="adj1" fmla="val 12500"/>
              <a:gd name="adj2" fmla="val 0"/>
            </a:avLst>
          </a:prstGeom>
          <a:solidFill>
            <a:srgbClr val="FF6600">
              <a:alpha val="50000"/>
            </a:srgbClr>
          </a:solidFill>
          <a:ln w="9525" algn="ctr">
            <a:noFill/>
            <a:round/>
            <a:headEnd/>
            <a:tailEnd/>
          </a:ln>
        </p:spPr>
        <p:txBody>
          <a:bodyPr vert="eaVert" tIns="10800" rIns="18000" bIns="10800"/>
          <a:lstStyle/>
          <a:p>
            <a:pPr marL="177800" indent="-177800">
              <a:buClr>
                <a:srgbClr val="0B1F65"/>
              </a:buClr>
              <a:buFont typeface="Webdings" pitchFamily="18" charset="2"/>
              <a:buChar char="4"/>
            </a:pPr>
            <a:endParaRPr lang="en-US" sz="1100"/>
          </a:p>
        </p:txBody>
      </p:sp>
      <p:sp>
        <p:nvSpPr>
          <p:cNvPr id="17" name="Right Arrow 23">
            <a:extLst>
              <a:ext uri="{FF2B5EF4-FFF2-40B4-BE49-F238E27FC236}">
                <a16:creationId xmlns:a16="http://schemas.microsoft.com/office/drawing/2014/main" id="{374924E3-6AD4-436C-ADB7-A7BA0D9D5CFF}"/>
              </a:ext>
            </a:extLst>
          </p:cNvPr>
          <p:cNvSpPr>
            <a:spLocks noChangeArrowheads="1"/>
          </p:cNvSpPr>
          <p:nvPr/>
        </p:nvSpPr>
        <p:spPr bwMode="auto">
          <a:xfrm rot="16200000">
            <a:off x="965884" y="3551741"/>
            <a:ext cx="363538" cy="384176"/>
          </a:xfrm>
          <a:prstGeom prst="rightArrow">
            <a:avLst>
              <a:gd name="adj1" fmla="val 50000"/>
              <a:gd name="adj2" fmla="val 111963"/>
            </a:avLst>
          </a:prstGeom>
          <a:solidFill>
            <a:srgbClr val="FF6600">
              <a:alpha val="50000"/>
            </a:srgbClr>
          </a:solidFill>
          <a:ln w="0" algn="ctr">
            <a:noFill/>
            <a:miter lim="800000"/>
            <a:headEnd/>
            <a:tailEnd/>
          </a:ln>
        </p:spPr>
        <p:txBody>
          <a:bodyPr vert="eaVert" anchor="ctr"/>
          <a:lstStyle/>
          <a:p>
            <a:pPr algn="ctr">
              <a:buClr>
                <a:srgbClr val="0B1F65"/>
              </a:buClr>
              <a:buFont typeface="Webdings" pitchFamily="18" charset="2"/>
              <a:buChar char="4"/>
              <a:defRPr/>
            </a:pPr>
            <a:endParaRPr lang="en-US" sz="1100" dirty="0">
              <a:solidFill>
                <a:schemeClr val="lt1"/>
              </a:solidFill>
              <a:latin typeface="+mn-lt"/>
              <a:ea typeface="+mn-ea"/>
            </a:endParaRPr>
          </a:p>
        </p:txBody>
      </p:sp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2F51F76F-3219-4D15-98DB-045F83830A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7917382"/>
              </p:ext>
            </p:extLst>
          </p:nvPr>
        </p:nvGraphicFramePr>
        <p:xfrm>
          <a:off x="4549059" y="1752600"/>
          <a:ext cx="3421933" cy="23904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2" name="Graph" r:id="rId4" imgW="4129200" imgH="2884320" progId="Origin50.Graph">
                  <p:embed/>
                </p:oleObj>
              </mc:Choice>
              <mc:Fallback>
                <p:oleObj name="Graph" r:id="rId4" imgW="4129200" imgH="2884320" progId="Origin50.Graph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2F51F76F-3219-4D15-98DB-045F83830A5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49059" y="1752600"/>
                        <a:ext cx="3421933" cy="23904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12FA27EF-A11A-454C-8C2F-388BE0E0BB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8715412"/>
              </p:ext>
            </p:extLst>
          </p:nvPr>
        </p:nvGraphicFramePr>
        <p:xfrm>
          <a:off x="4495800" y="4452938"/>
          <a:ext cx="3382962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3" name="Equation" r:id="rId6" imgW="1777680" imgH="241200" progId="Equation.DSMT4">
                  <p:embed/>
                </p:oleObj>
              </mc:Choice>
              <mc:Fallback>
                <p:oleObj name="Equation" r:id="rId6" imgW="1777680" imgH="24120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12FA27EF-A11A-454C-8C2F-388BE0E0BB3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4452938"/>
                        <a:ext cx="3382962" cy="458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>
            <a:extLst>
              <a:ext uri="{FF2B5EF4-FFF2-40B4-BE49-F238E27FC236}">
                <a16:creationId xmlns:a16="http://schemas.microsoft.com/office/drawing/2014/main" id="{1EB24A2F-7776-4798-A046-FE5C15756A4B}"/>
              </a:ext>
            </a:extLst>
          </p:cNvPr>
          <p:cNvSpPr txBox="1"/>
          <p:nvPr/>
        </p:nvSpPr>
        <p:spPr>
          <a:xfrm>
            <a:off x="2072106" y="4453101"/>
            <a:ext cx="245131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latin typeface="Arial" pitchFamily="34" charset="0"/>
                <a:cs typeface="Arial" pitchFamily="34" charset="0"/>
              </a:rPr>
              <a:t>Resonant condition:</a:t>
            </a:r>
          </a:p>
        </p:txBody>
      </p:sp>
      <p:sp>
        <p:nvSpPr>
          <p:cNvPr id="18" name="Oval 17">
            <a:extLst>
              <a:ext uri="{FF2B5EF4-FFF2-40B4-BE49-F238E27FC236}">
                <a16:creationId xmlns:a16="http://schemas.microsoft.com/office/drawing/2014/main" id="{6781B30E-E291-4611-B073-75C66497E071}"/>
              </a:ext>
            </a:extLst>
          </p:cNvPr>
          <p:cNvSpPr/>
          <p:nvPr/>
        </p:nvSpPr>
        <p:spPr>
          <a:xfrm>
            <a:off x="1883555" y="2185737"/>
            <a:ext cx="1554480" cy="155448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7EA78688-9431-4692-BF60-289406B5232C}"/>
              </a:ext>
            </a:extLst>
          </p:cNvPr>
          <p:cNvSpPr/>
          <p:nvPr/>
        </p:nvSpPr>
        <p:spPr>
          <a:xfrm>
            <a:off x="1986864" y="2791873"/>
            <a:ext cx="1337437" cy="3416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 defTabSz="12446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Resonator</a:t>
            </a:r>
          </a:p>
        </p:txBody>
      </p:sp>
    </p:spTree>
    <p:extLst>
      <p:ext uri="{BB962C8B-B14F-4D97-AF65-F5344CB8AC3E}">
        <p14:creationId xmlns:p14="http://schemas.microsoft.com/office/powerpoint/2010/main" val="3482286235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/>
              <a:t>Resonator optical sensors: refractometry</a:t>
            </a:r>
          </a:p>
        </p:txBody>
      </p:sp>
      <p:pic>
        <p:nvPicPr>
          <p:cNvPr id="9" name="Picture 5" descr="C:\Users\hjj\Desktop\1.gif">
            <a:extLst>
              <a:ext uri="{FF2B5EF4-FFF2-40B4-BE49-F238E27FC236}">
                <a16:creationId xmlns:a16="http://schemas.microsoft.com/office/drawing/2014/main" id="{EA664C9F-4289-4046-8CEC-3054E2AF1F99}"/>
              </a:ext>
            </a:extLst>
          </p:cNvPr>
          <p:cNvPicPr>
            <a:picLocks noChangeArrowheads="1" noCrop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duotone>
              <a:schemeClr val="accent6">
                <a:shade val="45000"/>
                <a:satMod val="135000"/>
              </a:schemeClr>
              <a:prstClr val="white"/>
            </a:duotone>
          </a:blip>
          <a:srcRect/>
          <a:stretch>
            <a:fillRect/>
          </a:stretch>
        </p:blipFill>
        <p:spPr bwMode="auto">
          <a:xfrm>
            <a:off x="1515830" y="1810545"/>
            <a:ext cx="2304288" cy="2304288"/>
          </a:xfrm>
          <a:prstGeom prst="rect">
            <a:avLst/>
          </a:prstGeom>
          <a:noFill/>
        </p:spPr>
      </p:pic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18670FE3-BBE0-49D4-9AE3-322741768DE6}"/>
              </a:ext>
            </a:extLst>
          </p:cNvPr>
          <p:cNvCxnSpPr/>
          <p:nvPr/>
        </p:nvCxnSpPr>
        <p:spPr>
          <a:xfrm>
            <a:off x="957944" y="1784873"/>
            <a:ext cx="0" cy="2331720"/>
          </a:xfrm>
          <a:prstGeom prst="line">
            <a:avLst/>
          </a:prstGeom>
          <a:ln w="1524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EB426213-F71D-4376-A17D-CB4C8B1D6218}"/>
              </a:ext>
            </a:extLst>
          </p:cNvPr>
          <p:cNvCxnSpPr/>
          <p:nvPr/>
        </p:nvCxnSpPr>
        <p:spPr>
          <a:xfrm>
            <a:off x="1320800" y="1784873"/>
            <a:ext cx="0" cy="2331720"/>
          </a:xfrm>
          <a:prstGeom prst="line">
            <a:avLst/>
          </a:prstGeom>
          <a:ln w="1524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Rectangle 12">
            <a:extLst>
              <a:ext uri="{FF2B5EF4-FFF2-40B4-BE49-F238E27FC236}">
                <a16:creationId xmlns:a16="http://schemas.microsoft.com/office/drawing/2014/main" id="{10A82BEE-317F-49F3-87B2-246184A07657}"/>
              </a:ext>
            </a:extLst>
          </p:cNvPr>
          <p:cNvSpPr/>
          <p:nvPr/>
        </p:nvSpPr>
        <p:spPr>
          <a:xfrm>
            <a:off x="957944" y="1779638"/>
            <a:ext cx="365760" cy="2331720"/>
          </a:xfrm>
          <a:prstGeom prst="rect">
            <a:avLst/>
          </a:prstGeom>
          <a:solidFill>
            <a:srgbClr val="EAC5FF">
              <a:alpha val="4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 Box 12">
            <a:extLst>
              <a:ext uri="{FF2B5EF4-FFF2-40B4-BE49-F238E27FC236}">
                <a16:creationId xmlns:a16="http://schemas.microsoft.com/office/drawing/2014/main" id="{D1B56F3B-ED4C-49EA-AD4E-C4C92E570D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7175" y="4853211"/>
            <a:ext cx="1400954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altLang="zh-CN" b="1" dirty="0">
                <a:solidFill>
                  <a:srgbClr val="FF6600"/>
                </a:solidFill>
              </a:rPr>
              <a:t>Light into waveguide</a:t>
            </a:r>
            <a:endParaRPr lang="en-US" b="1" dirty="0">
              <a:solidFill>
                <a:srgbClr val="FF6600"/>
              </a:solidFill>
            </a:endParaRPr>
          </a:p>
        </p:txBody>
      </p:sp>
      <p:sp>
        <p:nvSpPr>
          <p:cNvPr id="15" name="Wave 71">
            <a:extLst>
              <a:ext uri="{FF2B5EF4-FFF2-40B4-BE49-F238E27FC236}">
                <a16:creationId xmlns:a16="http://schemas.microsoft.com/office/drawing/2014/main" id="{2187E31A-BFDE-450D-A74B-1EF6EF05CED5}"/>
              </a:ext>
            </a:extLst>
          </p:cNvPr>
          <p:cNvSpPr>
            <a:spLocks noChangeArrowheads="1"/>
          </p:cNvSpPr>
          <p:nvPr/>
        </p:nvSpPr>
        <p:spPr bwMode="auto">
          <a:xfrm rot="16200000">
            <a:off x="918259" y="4456616"/>
            <a:ext cx="436563" cy="246063"/>
          </a:xfrm>
          <a:prstGeom prst="wave">
            <a:avLst>
              <a:gd name="adj1" fmla="val 12500"/>
              <a:gd name="adj2" fmla="val 0"/>
            </a:avLst>
          </a:prstGeom>
          <a:solidFill>
            <a:srgbClr val="FF6600">
              <a:alpha val="50000"/>
            </a:srgbClr>
          </a:solidFill>
          <a:ln w="9525" algn="ctr">
            <a:noFill/>
            <a:round/>
            <a:headEnd/>
            <a:tailEnd/>
          </a:ln>
        </p:spPr>
        <p:txBody>
          <a:bodyPr vert="eaVert" tIns="10800" rIns="18000" bIns="10800"/>
          <a:lstStyle/>
          <a:p>
            <a:pPr marL="177800" indent="-177800">
              <a:buClr>
                <a:srgbClr val="0B1F65"/>
              </a:buClr>
              <a:buFont typeface="Webdings" pitchFamily="18" charset="2"/>
              <a:buChar char="4"/>
            </a:pPr>
            <a:endParaRPr lang="en-US" sz="1100" dirty="0"/>
          </a:p>
        </p:txBody>
      </p:sp>
      <p:sp>
        <p:nvSpPr>
          <p:cNvPr id="16" name="Wave 72">
            <a:extLst>
              <a:ext uri="{FF2B5EF4-FFF2-40B4-BE49-F238E27FC236}">
                <a16:creationId xmlns:a16="http://schemas.microsoft.com/office/drawing/2014/main" id="{D165E43B-4395-42F9-A510-2A1F1C777B1C}"/>
              </a:ext>
            </a:extLst>
          </p:cNvPr>
          <p:cNvSpPr>
            <a:spLocks noChangeArrowheads="1"/>
          </p:cNvSpPr>
          <p:nvPr/>
        </p:nvSpPr>
        <p:spPr bwMode="auto">
          <a:xfrm rot="16200000">
            <a:off x="918259" y="4020053"/>
            <a:ext cx="436563" cy="246063"/>
          </a:xfrm>
          <a:prstGeom prst="wave">
            <a:avLst>
              <a:gd name="adj1" fmla="val 12500"/>
              <a:gd name="adj2" fmla="val 0"/>
            </a:avLst>
          </a:prstGeom>
          <a:solidFill>
            <a:srgbClr val="FF6600">
              <a:alpha val="50000"/>
            </a:srgbClr>
          </a:solidFill>
          <a:ln w="9525" algn="ctr">
            <a:noFill/>
            <a:round/>
            <a:headEnd/>
            <a:tailEnd/>
          </a:ln>
        </p:spPr>
        <p:txBody>
          <a:bodyPr vert="eaVert" tIns="10800" rIns="18000" bIns="10800"/>
          <a:lstStyle/>
          <a:p>
            <a:pPr marL="177800" indent="-177800">
              <a:buClr>
                <a:srgbClr val="0B1F65"/>
              </a:buClr>
              <a:buFont typeface="Webdings" pitchFamily="18" charset="2"/>
              <a:buChar char="4"/>
            </a:pPr>
            <a:endParaRPr lang="en-US" sz="1100"/>
          </a:p>
        </p:txBody>
      </p:sp>
      <p:sp>
        <p:nvSpPr>
          <p:cNvPr id="17" name="Right Arrow 23">
            <a:extLst>
              <a:ext uri="{FF2B5EF4-FFF2-40B4-BE49-F238E27FC236}">
                <a16:creationId xmlns:a16="http://schemas.microsoft.com/office/drawing/2014/main" id="{374924E3-6AD4-436C-ADB7-A7BA0D9D5CFF}"/>
              </a:ext>
            </a:extLst>
          </p:cNvPr>
          <p:cNvSpPr>
            <a:spLocks noChangeArrowheads="1"/>
          </p:cNvSpPr>
          <p:nvPr/>
        </p:nvSpPr>
        <p:spPr bwMode="auto">
          <a:xfrm rot="16200000">
            <a:off x="965884" y="3551741"/>
            <a:ext cx="363538" cy="384176"/>
          </a:xfrm>
          <a:prstGeom prst="rightArrow">
            <a:avLst>
              <a:gd name="adj1" fmla="val 50000"/>
              <a:gd name="adj2" fmla="val 111963"/>
            </a:avLst>
          </a:prstGeom>
          <a:solidFill>
            <a:srgbClr val="FF6600">
              <a:alpha val="50000"/>
            </a:srgbClr>
          </a:solidFill>
          <a:ln w="0" algn="ctr">
            <a:noFill/>
            <a:miter lim="800000"/>
            <a:headEnd/>
            <a:tailEnd/>
          </a:ln>
        </p:spPr>
        <p:txBody>
          <a:bodyPr vert="eaVert" anchor="ctr"/>
          <a:lstStyle/>
          <a:p>
            <a:pPr algn="ctr">
              <a:buClr>
                <a:srgbClr val="0B1F65"/>
              </a:buClr>
              <a:buFont typeface="Webdings" pitchFamily="18" charset="2"/>
              <a:buChar char="4"/>
              <a:defRPr/>
            </a:pPr>
            <a:endParaRPr lang="en-US" sz="1100" dirty="0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1EB24A2F-7776-4798-A046-FE5C15756A4B}"/>
              </a:ext>
            </a:extLst>
          </p:cNvPr>
          <p:cNvSpPr txBox="1"/>
          <p:nvPr/>
        </p:nvSpPr>
        <p:spPr>
          <a:xfrm>
            <a:off x="2072106" y="4453101"/>
            <a:ext cx="245131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latin typeface="Arial" pitchFamily="34" charset="0"/>
                <a:cs typeface="Arial" pitchFamily="34" charset="0"/>
              </a:rPr>
              <a:t>Resonant condition:</a:t>
            </a:r>
          </a:p>
        </p:txBody>
      </p:sp>
      <p:sp>
        <p:nvSpPr>
          <p:cNvPr id="23" name="Freeform 10">
            <a:extLst>
              <a:ext uri="{FF2B5EF4-FFF2-40B4-BE49-F238E27FC236}">
                <a16:creationId xmlns:a16="http://schemas.microsoft.com/office/drawing/2014/main" id="{4939A33C-CD51-4A91-AC24-2E226D417FF4}"/>
              </a:ext>
            </a:extLst>
          </p:cNvPr>
          <p:cNvSpPr/>
          <p:nvPr/>
        </p:nvSpPr>
        <p:spPr>
          <a:xfrm>
            <a:off x="1515830" y="1825059"/>
            <a:ext cx="2304288" cy="2304288"/>
          </a:xfrm>
          <a:custGeom>
            <a:avLst/>
            <a:gdLst>
              <a:gd name="connsiteX0" fmla="*/ 0 w 3510483"/>
              <a:gd name="connsiteY0" fmla="*/ 1755242 h 3510483"/>
              <a:gd name="connsiteX1" fmla="*/ 514100 w 3510483"/>
              <a:gd name="connsiteY1" fmla="*/ 514099 h 3510483"/>
              <a:gd name="connsiteX2" fmla="*/ 1755245 w 3510483"/>
              <a:gd name="connsiteY2" fmla="*/ 2 h 3510483"/>
              <a:gd name="connsiteX3" fmla="*/ 2996388 w 3510483"/>
              <a:gd name="connsiteY3" fmla="*/ 514102 h 3510483"/>
              <a:gd name="connsiteX4" fmla="*/ 3510485 w 3510483"/>
              <a:gd name="connsiteY4" fmla="*/ 1755247 h 3510483"/>
              <a:gd name="connsiteX5" fmla="*/ 2996386 w 3510483"/>
              <a:gd name="connsiteY5" fmla="*/ 2996391 h 3510483"/>
              <a:gd name="connsiteX6" fmla="*/ 1755242 w 3510483"/>
              <a:gd name="connsiteY6" fmla="*/ 3510489 h 3510483"/>
              <a:gd name="connsiteX7" fmla="*/ 514098 w 3510483"/>
              <a:gd name="connsiteY7" fmla="*/ 2996389 h 3510483"/>
              <a:gd name="connsiteX8" fmla="*/ 1 w 3510483"/>
              <a:gd name="connsiteY8" fmla="*/ 1755245 h 3510483"/>
              <a:gd name="connsiteX9" fmla="*/ 0 w 3510483"/>
              <a:gd name="connsiteY9" fmla="*/ 1755242 h 351048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3510483" h="3510483">
                <a:moveTo>
                  <a:pt x="0" y="1755242"/>
                </a:moveTo>
                <a:cubicBezTo>
                  <a:pt x="1" y="1289723"/>
                  <a:pt x="184928" y="843270"/>
                  <a:pt x="514100" y="514099"/>
                </a:cubicBezTo>
                <a:cubicBezTo>
                  <a:pt x="843272" y="184928"/>
                  <a:pt x="1289725" y="2"/>
                  <a:pt x="1755245" y="2"/>
                </a:cubicBezTo>
                <a:cubicBezTo>
                  <a:pt x="2220764" y="3"/>
                  <a:pt x="2667217" y="184930"/>
                  <a:pt x="2996388" y="514102"/>
                </a:cubicBezTo>
                <a:cubicBezTo>
                  <a:pt x="3325559" y="843274"/>
                  <a:pt x="3510485" y="1289727"/>
                  <a:pt x="3510485" y="1755247"/>
                </a:cubicBezTo>
                <a:cubicBezTo>
                  <a:pt x="3510485" y="2220766"/>
                  <a:pt x="3325558" y="2667219"/>
                  <a:pt x="2996386" y="2996391"/>
                </a:cubicBezTo>
                <a:cubicBezTo>
                  <a:pt x="2667214" y="3325563"/>
                  <a:pt x="2220761" y="3510489"/>
                  <a:pt x="1755242" y="3510489"/>
                </a:cubicBezTo>
                <a:cubicBezTo>
                  <a:pt x="1289723" y="3510489"/>
                  <a:pt x="843270" y="3325562"/>
                  <a:pt x="514098" y="2996389"/>
                </a:cubicBezTo>
                <a:cubicBezTo>
                  <a:pt x="184926" y="2667217"/>
                  <a:pt x="0" y="2220764"/>
                  <a:pt x="1" y="1755245"/>
                </a:cubicBezTo>
                <a:cubicBezTo>
                  <a:pt x="1" y="1755244"/>
                  <a:pt x="0" y="1755243"/>
                  <a:pt x="0" y="1755242"/>
                </a:cubicBezTo>
                <a:close/>
              </a:path>
            </a:pathLst>
          </a:custGeom>
          <a:scene3d>
            <a:camera prst="orthographicFront">
              <a:rot lat="0" lon="0" rev="0"/>
            </a:camera>
            <a:lightRig rig="contrasting" dir="t">
              <a:rot lat="0" lon="0" rev="1200000"/>
            </a:lightRig>
          </a:scene3d>
          <a:sp3d contourW="12700" prstMaterial="clear">
            <a:bevelT w="177800" h="254000"/>
            <a:bevelB w="152400"/>
          </a:sp3d>
        </p:spPr>
        <p:style>
          <a:lnRef idx="0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2">
              <a:alpha val="50000"/>
              <a:hueOff val="0"/>
              <a:satOff val="0"/>
              <a:lumOff val="0"/>
              <a:alphaOff val="0"/>
            </a:schemeClr>
          </a:fillRef>
          <a:effectRef idx="0">
            <a:schemeClr val="accent2">
              <a:alpha val="50000"/>
              <a:hueOff val="0"/>
              <a:satOff val="0"/>
              <a:lumOff val="0"/>
              <a:alphaOff val="0"/>
            </a:schemeClr>
          </a:effectRef>
          <a:fontRef idx="minor">
            <a:schemeClr val="tx1"/>
          </a:fontRef>
        </p:style>
        <p:txBody>
          <a:bodyPr spcFirstLastPara="0" vert="horz" wrap="square" lIns="549659" tIns="549658" rIns="549659" bIns="549658" numCol="1" spcCol="1270" anchor="ctr" anchorCtr="0">
            <a:noAutofit/>
          </a:bodyPr>
          <a:lstStyle/>
          <a:p>
            <a:pPr lvl="0" algn="ctr" defTabSz="12446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endParaRPr lang="en-US" kern="1200" dirty="0"/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16F0CADE-39F7-4DA2-8870-C0AA66355657}"/>
              </a:ext>
            </a:extLst>
          </p:cNvPr>
          <p:cNvSpPr txBox="1"/>
          <p:nvPr/>
        </p:nvSpPr>
        <p:spPr>
          <a:xfrm>
            <a:off x="2070100" y="5026927"/>
            <a:ext cx="209384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latin typeface="Arial" pitchFamily="34" charset="0"/>
                <a:cs typeface="Arial" pitchFamily="34" charset="0"/>
              </a:rPr>
              <a:t>Resonance shift:</a:t>
            </a:r>
          </a:p>
        </p:txBody>
      </p:sp>
      <p:graphicFrame>
        <p:nvGraphicFramePr>
          <p:cNvPr id="27" name="Object 2">
            <a:extLst>
              <a:ext uri="{FF2B5EF4-FFF2-40B4-BE49-F238E27FC236}">
                <a16:creationId xmlns:a16="http://schemas.microsoft.com/office/drawing/2014/main" id="{62B63642-472B-4DE3-AA98-2D74C0B21D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8159088"/>
              </p:ext>
            </p:extLst>
          </p:nvPr>
        </p:nvGraphicFramePr>
        <p:xfrm>
          <a:off x="4187825" y="5022850"/>
          <a:ext cx="2100263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6" name="Equation" r:id="rId4" imgW="1193760" imgH="279360" progId="Equation.DSMT4">
                  <p:embed/>
                </p:oleObj>
              </mc:Choice>
              <mc:Fallback>
                <p:oleObj name="Equation" r:id="rId4" imgW="1193760" imgH="279360" progId="Equation.DSMT4">
                  <p:embed/>
                  <p:pic>
                    <p:nvPicPr>
                      <p:cNvPr id="27" name="Object 2">
                        <a:extLst>
                          <a:ext uri="{FF2B5EF4-FFF2-40B4-BE49-F238E27FC236}">
                            <a16:creationId xmlns:a16="http://schemas.microsoft.com/office/drawing/2014/main" id="{62B63642-472B-4DE3-AA98-2D74C0B21D9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7825" y="5022850"/>
                        <a:ext cx="2100263" cy="4762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8" name="Straight Connector 27">
            <a:extLst>
              <a:ext uri="{FF2B5EF4-FFF2-40B4-BE49-F238E27FC236}">
                <a16:creationId xmlns:a16="http://schemas.microsoft.com/office/drawing/2014/main" id="{0BDEFD3A-4755-433D-BB5A-DAA71072F5C3}"/>
              </a:ext>
            </a:extLst>
          </p:cNvPr>
          <p:cNvCxnSpPr>
            <a:cxnSpLocks/>
          </p:cNvCxnSpPr>
          <p:nvPr/>
        </p:nvCxnSpPr>
        <p:spPr>
          <a:xfrm>
            <a:off x="6502372" y="3735505"/>
            <a:ext cx="353739" cy="0"/>
          </a:xfrm>
          <a:prstGeom prst="line">
            <a:avLst/>
          </a:prstGeom>
          <a:ln w="19050">
            <a:solidFill>
              <a:srgbClr val="F79646"/>
            </a:solidFill>
            <a:headEnd type="none"/>
            <a:tailEnd type="stealt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5221DA2A-0CEB-4F12-98B0-7F368D27CA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2425471"/>
              </p:ext>
            </p:extLst>
          </p:nvPr>
        </p:nvGraphicFramePr>
        <p:xfrm>
          <a:off x="4547053" y="1747888"/>
          <a:ext cx="3421933" cy="23904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7" name="Graph" r:id="rId6" imgW="4129200" imgH="2884320" progId="Origin50.Graph">
                  <p:embed/>
                </p:oleObj>
              </mc:Choice>
              <mc:Fallback>
                <p:oleObj name="Graph" r:id="rId6" imgW="4129200" imgH="2884320" progId="Origin50.Graph">
                  <p:embed/>
                  <p:pic>
                    <p:nvPicPr>
                      <p:cNvPr id="29" name="Object 28">
                        <a:extLst>
                          <a:ext uri="{FF2B5EF4-FFF2-40B4-BE49-F238E27FC236}">
                            <a16:creationId xmlns:a16="http://schemas.microsoft.com/office/drawing/2014/main" id="{5221DA2A-0CEB-4F12-98B0-7F368D27CA7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547053" y="1747888"/>
                        <a:ext cx="3421933" cy="23904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Rounded Rectangle 62">
            <a:extLst>
              <a:ext uri="{FF2B5EF4-FFF2-40B4-BE49-F238E27FC236}">
                <a16:creationId xmlns:a16="http://schemas.microsoft.com/office/drawing/2014/main" id="{88E4F05B-B851-4795-8E3A-EFEDC4C502ED}"/>
              </a:ext>
            </a:extLst>
          </p:cNvPr>
          <p:cNvSpPr/>
          <p:nvPr/>
        </p:nvSpPr>
        <p:spPr>
          <a:xfrm>
            <a:off x="1704018" y="5790436"/>
            <a:ext cx="5638800" cy="664534"/>
          </a:xfrm>
          <a:prstGeom prst="roundRect">
            <a:avLst/>
          </a:prstGeom>
          <a:solidFill>
            <a:srgbClr val="00206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182880" rIns="182880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0" algn="ctr">
              <a:spcBef>
                <a:spcPts val="300"/>
              </a:spcBef>
              <a:defRPr/>
            </a:pPr>
            <a:r>
              <a:rPr lang="en-US" sz="1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Using resonance shift to detect molecular binding</a:t>
            </a: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id="{AAF717B2-CE07-402B-915E-B829255940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3914135"/>
              </p:ext>
            </p:extLst>
          </p:nvPr>
        </p:nvGraphicFramePr>
        <p:xfrm>
          <a:off x="4495800" y="4452938"/>
          <a:ext cx="3382962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8" name="Equation" r:id="rId8" imgW="1777680" imgH="241200" progId="Equation.DSMT4">
                  <p:embed/>
                </p:oleObj>
              </mc:Choice>
              <mc:Fallback>
                <p:oleObj name="Equation" r:id="rId8" imgW="1777680" imgH="241200" progId="Equation.DSMT4">
                  <p:embed/>
                  <p:pic>
                    <p:nvPicPr>
                      <p:cNvPr id="32" name="Object 31">
                        <a:extLst>
                          <a:ext uri="{FF2B5EF4-FFF2-40B4-BE49-F238E27FC236}">
                            <a16:creationId xmlns:a16="http://schemas.microsoft.com/office/drawing/2014/main" id="{AAF717B2-CE07-402B-915E-B8292559408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4452938"/>
                        <a:ext cx="3382962" cy="458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Oval 17">
            <a:extLst>
              <a:ext uri="{FF2B5EF4-FFF2-40B4-BE49-F238E27FC236}">
                <a16:creationId xmlns:a16="http://schemas.microsoft.com/office/drawing/2014/main" id="{6781B30E-E291-4611-B073-75C66497E071}"/>
              </a:ext>
            </a:extLst>
          </p:cNvPr>
          <p:cNvSpPr/>
          <p:nvPr/>
        </p:nvSpPr>
        <p:spPr>
          <a:xfrm>
            <a:off x="1883555" y="2185737"/>
            <a:ext cx="1554480" cy="155448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7EA78688-9431-4692-BF60-289406B5232C}"/>
              </a:ext>
            </a:extLst>
          </p:cNvPr>
          <p:cNvSpPr/>
          <p:nvPr/>
        </p:nvSpPr>
        <p:spPr>
          <a:xfrm>
            <a:off x="1986864" y="2791873"/>
            <a:ext cx="1337437" cy="3416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 defTabSz="12446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Resonator</a:t>
            </a:r>
          </a:p>
        </p:txBody>
      </p:sp>
    </p:spTree>
    <p:extLst>
      <p:ext uri="{BB962C8B-B14F-4D97-AF65-F5344CB8AC3E}">
        <p14:creationId xmlns:p14="http://schemas.microsoft.com/office/powerpoint/2010/main" val="3960601703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/>
              <a:t>Resonator optical sensors: absorption </a:t>
            </a:r>
            <a:r>
              <a:rPr lang="en-US" sz="2800" dirty="0" err="1"/>
              <a:t>spectrocopy</a:t>
            </a:r>
            <a:endParaRPr lang="en-US" sz="2800" dirty="0"/>
          </a:p>
        </p:txBody>
      </p:sp>
      <p:pic>
        <p:nvPicPr>
          <p:cNvPr id="9" name="Picture 5" descr="C:\Users\hjj\Desktop\1.gif">
            <a:extLst>
              <a:ext uri="{FF2B5EF4-FFF2-40B4-BE49-F238E27FC236}">
                <a16:creationId xmlns:a16="http://schemas.microsoft.com/office/drawing/2014/main" id="{EA664C9F-4289-4046-8CEC-3054E2AF1F99}"/>
              </a:ext>
            </a:extLst>
          </p:cNvPr>
          <p:cNvPicPr>
            <a:picLocks noChangeArrowheads="1" noCrop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515830" y="1810545"/>
            <a:ext cx="2304288" cy="2304288"/>
          </a:xfrm>
          <a:prstGeom prst="rect">
            <a:avLst/>
          </a:prstGeom>
          <a:noFill/>
        </p:spPr>
      </p:pic>
      <p:sp>
        <p:nvSpPr>
          <p:cNvPr id="10" name="Freeform 10">
            <a:extLst>
              <a:ext uri="{FF2B5EF4-FFF2-40B4-BE49-F238E27FC236}">
                <a16:creationId xmlns:a16="http://schemas.microsoft.com/office/drawing/2014/main" id="{A5DD4CBF-784F-4A7F-8439-21704DFDA07F}"/>
              </a:ext>
            </a:extLst>
          </p:cNvPr>
          <p:cNvSpPr/>
          <p:nvPr/>
        </p:nvSpPr>
        <p:spPr>
          <a:xfrm>
            <a:off x="1515830" y="1825059"/>
            <a:ext cx="2304288" cy="2304288"/>
          </a:xfrm>
          <a:custGeom>
            <a:avLst/>
            <a:gdLst>
              <a:gd name="connsiteX0" fmla="*/ 0 w 3510483"/>
              <a:gd name="connsiteY0" fmla="*/ 1755242 h 3510483"/>
              <a:gd name="connsiteX1" fmla="*/ 514100 w 3510483"/>
              <a:gd name="connsiteY1" fmla="*/ 514099 h 3510483"/>
              <a:gd name="connsiteX2" fmla="*/ 1755245 w 3510483"/>
              <a:gd name="connsiteY2" fmla="*/ 2 h 3510483"/>
              <a:gd name="connsiteX3" fmla="*/ 2996388 w 3510483"/>
              <a:gd name="connsiteY3" fmla="*/ 514102 h 3510483"/>
              <a:gd name="connsiteX4" fmla="*/ 3510485 w 3510483"/>
              <a:gd name="connsiteY4" fmla="*/ 1755247 h 3510483"/>
              <a:gd name="connsiteX5" fmla="*/ 2996386 w 3510483"/>
              <a:gd name="connsiteY5" fmla="*/ 2996391 h 3510483"/>
              <a:gd name="connsiteX6" fmla="*/ 1755242 w 3510483"/>
              <a:gd name="connsiteY6" fmla="*/ 3510489 h 3510483"/>
              <a:gd name="connsiteX7" fmla="*/ 514098 w 3510483"/>
              <a:gd name="connsiteY7" fmla="*/ 2996389 h 3510483"/>
              <a:gd name="connsiteX8" fmla="*/ 1 w 3510483"/>
              <a:gd name="connsiteY8" fmla="*/ 1755245 h 3510483"/>
              <a:gd name="connsiteX9" fmla="*/ 0 w 3510483"/>
              <a:gd name="connsiteY9" fmla="*/ 1755242 h 351048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3510483" h="3510483">
                <a:moveTo>
                  <a:pt x="0" y="1755242"/>
                </a:moveTo>
                <a:cubicBezTo>
                  <a:pt x="1" y="1289723"/>
                  <a:pt x="184928" y="843270"/>
                  <a:pt x="514100" y="514099"/>
                </a:cubicBezTo>
                <a:cubicBezTo>
                  <a:pt x="843272" y="184928"/>
                  <a:pt x="1289725" y="2"/>
                  <a:pt x="1755245" y="2"/>
                </a:cubicBezTo>
                <a:cubicBezTo>
                  <a:pt x="2220764" y="3"/>
                  <a:pt x="2667217" y="184930"/>
                  <a:pt x="2996388" y="514102"/>
                </a:cubicBezTo>
                <a:cubicBezTo>
                  <a:pt x="3325559" y="843274"/>
                  <a:pt x="3510485" y="1289727"/>
                  <a:pt x="3510485" y="1755247"/>
                </a:cubicBezTo>
                <a:cubicBezTo>
                  <a:pt x="3510485" y="2220766"/>
                  <a:pt x="3325558" y="2667219"/>
                  <a:pt x="2996386" y="2996391"/>
                </a:cubicBezTo>
                <a:cubicBezTo>
                  <a:pt x="2667214" y="3325563"/>
                  <a:pt x="2220761" y="3510489"/>
                  <a:pt x="1755242" y="3510489"/>
                </a:cubicBezTo>
                <a:cubicBezTo>
                  <a:pt x="1289723" y="3510489"/>
                  <a:pt x="843270" y="3325562"/>
                  <a:pt x="514098" y="2996389"/>
                </a:cubicBezTo>
                <a:cubicBezTo>
                  <a:pt x="184926" y="2667217"/>
                  <a:pt x="0" y="2220764"/>
                  <a:pt x="1" y="1755245"/>
                </a:cubicBezTo>
                <a:cubicBezTo>
                  <a:pt x="1" y="1755244"/>
                  <a:pt x="0" y="1755243"/>
                  <a:pt x="0" y="1755242"/>
                </a:cubicBezTo>
                <a:close/>
              </a:path>
            </a:pathLst>
          </a:custGeom>
          <a:scene3d>
            <a:camera prst="orthographicFront">
              <a:rot lat="0" lon="0" rev="0"/>
            </a:camera>
            <a:lightRig rig="contrasting" dir="t">
              <a:rot lat="0" lon="0" rev="1200000"/>
            </a:lightRig>
          </a:scene3d>
          <a:sp3d contourW="12700" prstMaterial="clear">
            <a:bevelT w="177800" h="254000"/>
            <a:bevelB w="152400"/>
          </a:sp3d>
        </p:spPr>
        <p:style>
          <a:lnRef idx="0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2">
              <a:alpha val="50000"/>
              <a:hueOff val="0"/>
              <a:satOff val="0"/>
              <a:lumOff val="0"/>
              <a:alphaOff val="0"/>
            </a:schemeClr>
          </a:fillRef>
          <a:effectRef idx="0">
            <a:schemeClr val="accent2">
              <a:alpha val="50000"/>
              <a:hueOff val="0"/>
              <a:satOff val="0"/>
              <a:lumOff val="0"/>
              <a:alphaOff val="0"/>
            </a:schemeClr>
          </a:effectRef>
          <a:fontRef idx="minor">
            <a:schemeClr val="tx1"/>
          </a:fontRef>
        </p:style>
        <p:txBody>
          <a:bodyPr spcFirstLastPara="0" vert="horz" wrap="square" lIns="549659" tIns="549658" rIns="549659" bIns="549658" numCol="1" spcCol="1270" anchor="ctr" anchorCtr="0">
            <a:noAutofit/>
          </a:bodyPr>
          <a:lstStyle/>
          <a:p>
            <a:pPr lvl="0" algn="ctr" defTabSz="12446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endParaRPr lang="en-US" kern="1200" dirty="0"/>
          </a:p>
        </p:txBody>
      </p: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18670FE3-BBE0-49D4-9AE3-322741768DE6}"/>
              </a:ext>
            </a:extLst>
          </p:cNvPr>
          <p:cNvCxnSpPr/>
          <p:nvPr/>
        </p:nvCxnSpPr>
        <p:spPr>
          <a:xfrm>
            <a:off x="957944" y="1784873"/>
            <a:ext cx="0" cy="2331720"/>
          </a:xfrm>
          <a:prstGeom prst="line">
            <a:avLst/>
          </a:prstGeom>
          <a:ln w="1524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EB426213-F71D-4376-A17D-CB4C8B1D6218}"/>
              </a:ext>
            </a:extLst>
          </p:cNvPr>
          <p:cNvCxnSpPr/>
          <p:nvPr/>
        </p:nvCxnSpPr>
        <p:spPr>
          <a:xfrm>
            <a:off x="1320800" y="1784873"/>
            <a:ext cx="0" cy="2331720"/>
          </a:xfrm>
          <a:prstGeom prst="line">
            <a:avLst/>
          </a:prstGeom>
          <a:ln w="1524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Rectangle 12">
            <a:extLst>
              <a:ext uri="{FF2B5EF4-FFF2-40B4-BE49-F238E27FC236}">
                <a16:creationId xmlns:a16="http://schemas.microsoft.com/office/drawing/2014/main" id="{10A82BEE-317F-49F3-87B2-246184A07657}"/>
              </a:ext>
            </a:extLst>
          </p:cNvPr>
          <p:cNvSpPr/>
          <p:nvPr/>
        </p:nvSpPr>
        <p:spPr>
          <a:xfrm>
            <a:off x="957944" y="1779638"/>
            <a:ext cx="365760" cy="2331720"/>
          </a:xfrm>
          <a:prstGeom prst="rect">
            <a:avLst/>
          </a:prstGeom>
          <a:solidFill>
            <a:srgbClr val="EAC5FF">
              <a:alpha val="4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 Box 12">
            <a:extLst>
              <a:ext uri="{FF2B5EF4-FFF2-40B4-BE49-F238E27FC236}">
                <a16:creationId xmlns:a16="http://schemas.microsoft.com/office/drawing/2014/main" id="{D1B56F3B-ED4C-49EA-AD4E-C4C92E570D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7175" y="4853211"/>
            <a:ext cx="1400954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altLang="zh-CN" b="1" dirty="0">
                <a:solidFill>
                  <a:srgbClr val="FF6600"/>
                </a:solidFill>
              </a:rPr>
              <a:t>Light into waveguide</a:t>
            </a:r>
            <a:endParaRPr lang="en-US" b="1" dirty="0">
              <a:solidFill>
                <a:srgbClr val="FF6600"/>
              </a:solidFill>
            </a:endParaRPr>
          </a:p>
        </p:txBody>
      </p:sp>
      <p:sp>
        <p:nvSpPr>
          <p:cNvPr id="15" name="Wave 71">
            <a:extLst>
              <a:ext uri="{FF2B5EF4-FFF2-40B4-BE49-F238E27FC236}">
                <a16:creationId xmlns:a16="http://schemas.microsoft.com/office/drawing/2014/main" id="{2187E31A-BFDE-450D-A74B-1EF6EF05CED5}"/>
              </a:ext>
            </a:extLst>
          </p:cNvPr>
          <p:cNvSpPr>
            <a:spLocks noChangeArrowheads="1"/>
          </p:cNvSpPr>
          <p:nvPr/>
        </p:nvSpPr>
        <p:spPr bwMode="auto">
          <a:xfrm rot="16200000">
            <a:off x="918259" y="4456616"/>
            <a:ext cx="436563" cy="246063"/>
          </a:xfrm>
          <a:prstGeom prst="wave">
            <a:avLst>
              <a:gd name="adj1" fmla="val 12500"/>
              <a:gd name="adj2" fmla="val 0"/>
            </a:avLst>
          </a:prstGeom>
          <a:solidFill>
            <a:srgbClr val="FF6600">
              <a:alpha val="50000"/>
            </a:srgbClr>
          </a:solidFill>
          <a:ln w="9525" algn="ctr">
            <a:noFill/>
            <a:round/>
            <a:headEnd/>
            <a:tailEnd/>
          </a:ln>
        </p:spPr>
        <p:txBody>
          <a:bodyPr vert="eaVert" tIns="10800" rIns="18000" bIns="10800"/>
          <a:lstStyle/>
          <a:p>
            <a:pPr marL="177800" indent="-177800">
              <a:buClr>
                <a:srgbClr val="0B1F65"/>
              </a:buClr>
              <a:buFont typeface="Webdings" pitchFamily="18" charset="2"/>
              <a:buChar char="4"/>
            </a:pPr>
            <a:endParaRPr lang="en-US" sz="1100" dirty="0"/>
          </a:p>
        </p:txBody>
      </p:sp>
      <p:sp>
        <p:nvSpPr>
          <p:cNvPr id="16" name="Wave 72">
            <a:extLst>
              <a:ext uri="{FF2B5EF4-FFF2-40B4-BE49-F238E27FC236}">
                <a16:creationId xmlns:a16="http://schemas.microsoft.com/office/drawing/2014/main" id="{D165E43B-4395-42F9-A510-2A1F1C777B1C}"/>
              </a:ext>
            </a:extLst>
          </p:cNvPr>
          <p:cNvSpPr>
            <a:spLocks noChangeArrowheads="1"/>
          </p:cNvSpPr>
          <p:nvPr/>
        </p:nvSpPr>
        <p:spPr bwMode="auto">
          <a:xfrm rot="16200000">
            <a:off x="918259" y="4020053"/>
            <a:ext cx="436563" cy="246063"/>
          </a:xfrm>
          <a:prstGeom prst="wave">
            <a:avLst>
              <a:gd name="adj1" fmla="val 12500"/>
              <a:gd name="adj2" fmla="val 0"/>
            </a:avLst>
          </a:prstGeom>
          <a:solidFill>
            <a:srgbClr val="FF6600">
              <a:alpha val="50000"/>
            </a:srgbClr>
          </a:solidFill>
          <a:ln w="9525" algn="ctr">
            <a:noFill/>
            <a:round/>
            <a:headEnd/>
            <a:tailEnd/>
          </a:ln>
        </p:spPr>
        <p:txBody>
          <a:bodyPr vert="eaVert" tIns="10800" rIns="18000" bIns="10800"/>
          <a:lstStyle/>
          <a:p>
            <a:pPr marL="177800" indent="-177800">
              <a:buClr>
                <a:srgbClr val="0B1F65"/>
              </a:buClr>
              <a:buFont typeface="Webdings" pitchFamily="18" charset="2"/>
              <a:buChar char="4"/>
            </a:pPr>
            <a:endParaRPr lang="en-US" sz="1100"/>
          </a:p>
        </p:txBody>
      </p:sp>
      <p:sp>
        <p:nvSpPr>
          <p:cNvPr id="17" name="Right Arrow 23">
            <a:extLst>
              <a:ext uri="{FF2B5EF4-FFF2-40B4-BE49-F238E27FC236}">
                <a16:creationId xmlns:a16="http://schemas.microsoft.com/office/drawing/2014/main" id="{374924E3-6AD4-436C-ADB7-A7BA0D9D5CFF}"/>
              </a:ext>
            </a:extLst>
          </p:cNvPr>
          <p:cNvSpPr>
            <a:spLocks noChangeArrowheads="1"/>
          </p:cNvSpPr>
          <p:nvPr/>
        </p:nvSpPr>
        <p:spPr bwMode="auto">
          <a:xfrm rot="16200000">
            <a:off x="965884" y="3551741"/>
            <a:ext cx="363538" cy="384176"/>
          </a:xfrm>
          <a:prstGeom prst="rightArrow">
            <a:avLst>
              <a:gd name="adj1" fmla="val 50000"/>
              <a:gd name="adj2" fmla="val 111963"/>
            </a:avLst>
          </a:prstGeom>
          <a:solidFill>
            <a:srgbClr val="FF6600">
              <a:alpha val="50000"/>
            </a:srgbClr>
          </a:solidFill>
          <a:ln w="0" algn="ctr">
            <a:noFill/>
            <a:miter lim="800000"/>
            <a:headEnd/>
            <a:tailEnd/>
          </a:ln>
        </p:spPr>
        <p:txBody>
          <a:bodyPr vert="eaVert" anchor="ctr"/>
          <a:lstStyle/>
          <a:p>
            <a:pPr algn="ctr">
              <a:buClr>
                <a:srgbClr val="0B1F65"/>
              </a:buClr>
              <a:buFont typeface="Webdings" pitchFamily="18" charset="2"/>
              <a:buChar char="4"/>
              <a:defRPr/>
            </a:pPr>
            <a:endParaRPr lang="en-US" sz="1100" dirty="0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8" name="Oval 17">
            <a:extLst>
              <a:ext uri="{FF2B5EF4-FFF2-40B4-BE49-F238E27FC236}">
                <a16:creationId xmlns:a16="http://schemas.microsoft.com/office/drawing/2014/main" id="{6781B30E-E291-4611-B073-75C66497E071}"/>
              </a:ext>
            </a:extLst>
          </p:cNvPr>
          <p:cNvSpPr/>
          <p:nvPr/>
        </p:nvSpPr>
        <p:spPr>
          <a:xfrm>
            <a:off x="1883555" y="2185737"/>
            <a:ext cx="1554480" cy="155448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7EA78688-9431-4692-BF60-289406B5232C}"/>
              </a:ext>
            </a:extLst>
          </p:cNvPr>
          <p:cNvSpPr/>
          <p:nvPr/>
        </p:nvSpPr>
        <p:spPr>
          <a:xfrm>
            <a:off x="1986864" y="2791873"/>
            <a:ext cx="1337437" cy="3416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 defTabSz="12446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Resonator</a:t>
            </a:r>
          </a:p>
        </p:txBody>
      </p:sp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2F51F76F-3219-4D15-98DB-045F83830A53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4549059" y="1752600"/>
          <a:ext cx="3421933" cy="23904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0" name="Graph" r:id="rId4" imgW="4129200" imgH="2884320" progId="Origin50.Graph">
                  <p:embed/>
                </p:oleObj>
              </mc:Choice>
              <mc:Fallback>
                <p:oleObj name="Graph" r:id="rId4" imgW="4129200" imgH="2884320" progId="Origin50.Graph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2F51F76F-3219-4D15-98DB-045F83830A5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49059" y="1752600"/>
                        <a:ext cx="3421933" cy="23904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>
            <a:extLst>
              <a:ext uri="{FF2B5EF4-FFF2-40B4-BE49-F238E27FC236}">
                <a16:creationId xmlns:a16="http://schemas.microsoft.com/office/drawing/2014/main" id="{1EB24A2F-7776-4798-A046-FE5C15756A4B}"/>
              </a:ext>
            </a:extLst>
          </p:cNvPr>
          <p:cNvSpPr txBox="1"/>
          <p:nvPr/>
        </p:nvSpPr>
        <p:spPr>
          <a:xfrm>
            <a:off x="2072106" y="4453101"/>
            <a:ext cx="245131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latin typeface="Arial" pitchFamily="34" charset="0"/>
                <a:cs typeface="Arial" pitchFamily="34" charset="0"/>
              </a:rPr>
              <a:t>Resonant condition:</a:t>
            </a:r>
          </a:p>
        </p:txBody>
      </p:sp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61D30409-2D60-45BF-B6A3-936A3AA9FC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4394757"/>
              </p:ext>
            </p:extLst>
          </p:nvPr>
        </p:nvGraphicFramePr>
        <p:xfrm>
          <a:off x="4495800" y="4452938"/>
          <a:ext cx="3382962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1" name="Equation" r:id="rId6" imgW="1777680" imgH="241200" progId="Equation.DSMT4">
                  <p:embed/>
                </p:oleObj>
              </mc:Choice>
              <mc:Fallback>
                <p:oleObj name="Equation" r:id="rId6" imgW="1777680" imgH="24120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61D30409-2D60-45BF-B6A3-936A3AA9FCE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4452938"/>
                        <a:ext cx="3382962" cy="458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35722234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/>
              <a:t>Resonator optical sensors: absorption </a:t>
            </a:r>
            <a:r>
              <a:rPr lang="en-US" sz="2800" dirty="0" err="1"/>
              <a:t>spectrocopy</a:t>
            </a:r>
            <a:endParaRPr lang="en-US" sz="2800" dirty="0"/>
          </a:p>
        </p:txBody>
      </p:sp>
      <p:pic>
        <p:nvPicPr>
          <p:cNvPr id="9" name="Picture 5" descr="C:\Users\hjj\Desktop\1.gif">
            <a:extLst>
              <a:ext uri="{FF2B5EF4-FFF2-40B4-BE49-F238E27FC236}">
                <a16:creationId xmlns:a16="http://schemas.microsoft.com/office/drawing/2014/main" id="{EA664C9F-4289-4046-8CEC-3054E2AF1F99}"/>
              </a:ext>
            </a:extLst>
          </p:cNvPr>
          <p:cNvPicPr>
            <a:picLocks noChangeArrowheads="1" noCrop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515830" y="1810545"/>
            <a:ext cx="2304288" cy="2304288"/>
          </a:xfrm>
          <a:prstGeom prst="rect">
            <a:avLst/>
          </a:prstGeom>
          <a:noFill/>
        </p:spPr>
      </p:pic>
      <p:sp>
        <p:nvSpPr>
          <p:cNvPr id="10" name="Freeform 10">
            <a:extLst>
              <a:ext uri="{FF2B5EF4-FFF2-40B4-BE49-F238E27FC236}">
                <a16:creationId xmlns:a16="http://schemas.microsoft.com/office/drawing/2014/main" id="{A5DD4CBF-784F-4A7F-8439-21704DFDA07F}"/>
              </a:ext>
            </a:extLst>
          </p:cNvPr>
          <p:cNvSpPr/>
          <p:nvPr/>
        </p:nvSpPr>
        <p:spPr>
          <a:xfrm>
            <a:off x="1515830" y="1825059"/>
            <a:ext cx="2304288" cy="2304288"/>
          </a:xfrm>
          <a:custGeom>
            <a:avLst/>
            <a:gdLst>
              <a:gd name="connsiteX0" fmla="*/ 0 w 3510483"/>
              <a:gd name="connsiteY0" fmla="*/ 1755242 h 3510483"/>
              <a:gd name="connsiteX1" fmla="*/ 514100 w 3510483"/>
              <a:gd name="connsiteY1" fmla="*/ 514099 h 3510483"/>
              <a:gd name="connsiteX2" fmla="*/ 1755245 w 3510483"/>
              <a:gd name="connsiteY2" fmla="*/ 2 h 3510483"/>
              <a:gd name="connsiteX3" fmla="*/ 2996388 w 3510483"/>
              <a:gd name="connsiteY3" fmla="*/ 514102 h 3510483"/>
              <a:gd name="connsiteX4" fmla="*/ 3510485 w 3510483"/>
              <a:gd name="connsiteY4" fmla="*/ 1755247 h 3510483"/>
              <a:gd name="connsiteX5" fmla="*/ 2996386 w 3510483"/>
              <a:gd name="connsiteY5" fmla="*/ 2996391 h 3510483"/>
              <a:gd name="connsiteX6" fmla="*/ 1755242 w 3510483"/>
              <a:gd name="connsiteY6" fmla="*/ 3510489 h 3510483"/>
              <a:gd name="connsiteX7" fmla="*/ 514098 w 3510483"/>
              <a:gd name="connsiteY7" fmla="*/ 2996389 h 3510483"/>
              <a:gd name="connsiteX8" fmla="*/ 1 w 3510483"/>
              <a:gd name="connsiteY8" fmla="*/ 1755245 h 3510483"/>
              <a:gd name="connsiteX9" fmla="*/ 0 w 3510483"/>
              <a:gd name="connsiteY9" fmla="*/ 1755242 h 351048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3510483" h="3510483">
                <a:moveTo>
                  <a:pt x="0" y="1755242"/>
                </a:moveTo>
                <a:cubicBezTo>
                  <a:pt x="1" y="1289723"/>
                  <a:pt x="184928" y="843270"/>
                  <a:pt x="514100" y="514099"/>
                </a:cubicBezTo>
                <a:cubicBezTo>
                  <a:pt x="843272" y="184928"/>
                  <a:pt x="1289725" y="2"/>
                  <a:pt x="1755245" y="2"/>
                </a:cubicBezTo>
                <a:cubicBezTo>
                  <a:pt x="2220764" y="3"/>
                  <a:pt x="2667217" y="184930"/>
                  <a:pt x="2996388" y="514102"/>
                </a:cubicBezTo>
                <a:cubicBezTo>
                  <a:pt x="3325559" y="843274"/>
                  <a:pt x="3510485" y="1289727"/>
                  <a:pt x="3510485" y="1755247"/>
                </a:cubicBezTo>
                <a:cubicBezTo>
                  <a:pt x="3510485" y="2220766"/>
                  <a:pt x="3325558" y="2667219"/>
                  <a:pt x="2996386" y="2996391"/>
                </a:cubicBezTo>
                <a:cubicBezTo>
                  <a:pt x="2667214" y="3325563"/>
                  <a:pt x="2220761" y="3510489"/>
                  <a:pt x="1755242" y="3510489"/>
                </a:cubicBezTo>
                <a:cubicBezTo>
                  <a:pt x="1289723" y="3510489"/>
                  <a:pt x="843270" y="3325562"/>
                  <a:pt x="514098" y="2996389"/>
                </a:cubicBezTo>
                <a:cubicBezTo>
                  <a:pt x="184926" y="2667217"/>
                  <a:pt x="0" y="2220764"/>
                  <a:pt x="1" y="1755245"/>
                </a:cubicBezTo>
                <a:cubicBezTo>
                  <a:pt x="1" y="1755244"/>
                  <a:pt x="0" y="1755243"/>
                  <a:pt x="0" y="1755242"/>
                </a:cubicBezTo>
                <a:close/>
              </a:path>
            </a:pathLst>
          </a:custGeom>
          <a:scene3d>
            <a:camera prst="orthographicFront">
              <a:rot lat="0" lon="0" rev="0"/>
            </a:camera>
            <a:lightRig rig="contrasting" dir="t">
              <a:rot lat="0" lon="0" rev="1200000"/>
            </a:lightRig>
          </a:scene3d>
          <a:sp3d contourW="12700" prstMaterial="clear">
            <a:bevelT w="177800" h="254000"/>
            <a:bevelB w="152400"/>
          </a:sp3d>
        </p:spPr>
        <p:style>
          <a:lnRef idx="0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2">
              <a:alpha val="50000"/>
              <a:hueOff val="0"/>
              <a:satOff val="0"/>
              <a:lumOff val="0"/>
              <a:alphaOff val="0"/>
            </a:schemeClr>
          </a:fillRef>
          <a:effectRef idx="0">
            <a:schemeClr val="accent2">
              <a:alpha val="50000"/>
              <a:hueOff val="0"/>
              <a:satOff val="0"/>
              <a:lumOff val="0"/>
              <a:alphaOff val="0"/>
            </a:schemeClr>
          </a:effectRef>
          <a:fontRef idx="minor">
            <a:schemeClr val="tx1"/>
          </a:fontRef>
        </p:style>
        <p:txBody>
          <a:bodyPr spcFirstLastPara="0" vert="horz" wrap="square" lIns="549659" tIns="549658" rIns="549659" bIns="549658" numCol="1" spcCol="1270" anchor="ctr" anchorCtr="0">
            <a:noAutofit/>
          </a:bodyPr>
          <a:lstStyle/>
          <a:p>
            <a:pPr lvl="0" algn="ctr" defTabSz="12446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endParaRPr lang="en-US" kern="1200" dirty="0"/>
          </a:p>
        </p:txBody>
      </p: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18670FE3-BBE0-49D4-9AE3-322741768DE6}"/>
              </a:ext>
            </a:extLst>
          </p:cNvPr>
          <p:cNvCxnSpPr/>
          <p:nvPr/>
        </p:nvCxnSpPr>
        <p:spPr>
          <a:xfrm>
            <a:off x="957944" y="1784873"/>
            <a:ext cx="0" cy="2331720"/>
          </a:xfrm>
          <a:prstGeom prst="line">
            <a:avLst/>
          </a:prstGeom>
          <a:ln w="1524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EB426213-F71D-4376-A17D-CB4C8B1D6218}"/>
              </a:ext>
            </a:extLst>
          </p:cNvPr>
          <p:cNvCxnSpPr/>
          <p:nvPr/>
        </p:nvCxnSpPr>
        <p:spPr>
          <a:xfrm>
            <a:off x="1320800" y="1784873"/>
            <a:ext cx="0" cy="2331720"/>
          </a:xfrm>
          <a:prstGeom prst="line">
            <a:avLst/>
          </a:prstGeom>
          <a:ln w="1524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Rectangle 12">
            <a:extLst>
              <a:ext uri="{FF2B5EF4-FFF2-40B4-BE49-F238E27FC236}">
                <a16:creationId xmlns:a16="http://schemas.microsoft.com/office/drawing/2014/main" id="{10A82BEE-317F-49F3-87B2-246184A07657}"/>
              </a:ext>
            </a:extLst>
          </p:cNvPr>
          <p:cNvSpPr/>
          <p:nvPr/>
        </p:nvSpPr>
        <p:spPr>
          <a:xfrm>
            <a:off x="957944" y="1779638"/>
            <a:ext cx="365760" cy="2331720"/>
          </a:xfrm>
          <a:prstGeom prst="rect">
            <a:avLst/>
          </a:prstGeom>
          <a:solidFill>
            <a:srgbClr val="EAC5FF">
              <a:alpha val="4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 Box 12">
            <a:extLst>
              <a:ext uri="{FF2B5EF4-FFF2-40B4-BE49-F238E27FC236}">
                <a16:creationId xmlns:a16="http://schemas.microsoft.com/office/drawing/2014/main" id="{D1B56F3B-ED4C-49EA-AD4E-C4C92E570D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7175" y="4853211"/>
            <a:ext cx="1400954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altLang="zh-CN" b="1" dirty="0">
                <a:solidFill>
                  <a:srgbClr val="FF6600"/>
                </a:solidFill>
              </a:rPr>
              <a:t>Light into waveguide</a:t>
            </a:r>
            <a:endParaRPr lang="en-US" b="1" dirty="0">
              <a:solidFill>
                <a:srgbClr val="FF6600"/>
              </a:solidFill>
            </a:endParaRPr>
          </a:p>
        </p:txBody>
      </p:sp>
      <p:sp>
        <p:nvSpPr>
          <p:cNvPr id="15" name="Wave 71">
            <a:extLst>
              <a:ext uri="{FF2B5EF4-FFF2-40B4-BE49-F238E27FC236}">
                <a16:creationId xmlns:a16="http://schemas.microsoft.com/office/drawing/2014/main" id="{2187E31A-BFDE-450D-A74B-1EF6EF05CED5}"/>
              </a:ext>
            </a:extLst>
          </p:cNvPr>
          <p:cNvSpPr>
            <a:spLocks noChangeArrowheads="1"/>
          </p:cNvSpPr>
          <p:nvPr/>
        </p:nvSpPr>
        <p:spPr bwMode="auto">
          <a:xfrm rot="16200000">
            <a:off x="918259" y="4456616"/>
            <a:ext cx="436563" cy="246063"/>
          </a:xfrm>
          <a:prstGeom prst="wave">
            <a:avLst>
              <a:gd name="adj1" fmla="val 12500"/>
              <a:gd name="adj2" fmla="val 0"/>
            </a:avLst>
          </a:prstGeom>
          <a:solidFill>
            <a:srgbClr val="FF6600">
              <a:alpha val="50000"/>
            </a:srgbClr>
          </a:solidFill>
          <a:ln w="9525" algn="ctr">
            <a:noFill/>
            <a:round/>
            <a:headEnd/>
            <a:tailEnd/>
          </a:ln>
        </p:spPr>
        <p:txBody>
          <a:bodyPr vert="eaVert" tIns="10800" rIns="18000" bIns="10800"/>
          <a:lstStyle/>
          <a:p>
            <a:pPr marL="177800" indent="-177800">
              <a:buClr>
                <a:srgbClr val="0B1F65"/>
              </a:buClr>
              <a:buFont typeface="Webdings" pitchFamily="18" charset="2"/>
              <a:buChar char="4"/>
            </a:pPr>
            <a:endParaRPr lang="en-US" sz="1100" dirty="0"/>
          </a:p>
        </p:txBody>
      </p:sp>
      <p:sp>
        <p:nvSpPr>
          <p:cNvPr id="16" name="Wave 72">
            <a:extLst>
              <a:ext uri="{FF2B5EF4-FFF2-40B4-BE49-F238E27FC236}">
                <a16:creationId xmlns:a16="http://schemas.microsoft.com/office/drawing/2014/main" id="{D165E43B-4395-42F9-A510-2A1F1C777B1C}"/>
              </a:ext>
            </a:extLst>
          </p:cNvPr>
          <p:cNvSpPr>
            <a:spLocks noChangeArrowheads="1"/>
          </p:cNvSpPr>
          <p:nvPr/>
        </p:nvSpPr>
        <p:spPr bwMode="auto">
          <a:xfrm rot="16200000">
            <a:off x="918259" y="4020053"/>
            <a:ext cx="436563" cy="246063"/>
          </a:xfrm>
          <a:prstGeom prst="wave">
            <a:avLst>
              <a:gd name="adj1" fmla="val 12500"/>
              <a:gd name="adj2" fmla="val 0"/>
            </a:avLst>
          </a:prstGeom>
          <a:solidFill>
            <a:srgbClr val="FF6600">
              <a:alpha val="50000"/>
            </a:srgbClr>
          </a:solidFill>
          <a:ln w="9525" algn="ctr">
            <a:noFill/>
            <a:round/>
            <a:headEnd/>
            <a:tailEnd/>
          </a:ln>
        </p:spPr>
        <p:txBody>
          <a:bodyPr vert="eaVert" tIns="10800" rIns="18000" bIns="10800"/>
          <a:lstStyle/>
          <a:p>
            <a:pPr marL="177800" indent="-177800">
              <a:buClr>
                <a:srgbClr val="0B1F65"/>
              </a:buClr>
              <a:buFont typeface="Webdings" pitchFamily="18" charset="2"/>
              <a:buChar char="4"/>
            </a:pPr>
            <a:endParaRPr lang="en-US" sz="1100"/>
          </a:p>
        </p:txBody>
      </p:sp>
      <p:sp>
        <p:nvSpPr>
          <p:cNvPr id="17" name="Right Arrow 23">
            <a:extLst>
              <a:ext uri="{FF2B5EF4-FFF2-40B4-BE49-F238E27FC236}">
                <a16:creationId xmlns:a16="http://schemas.microsoft.com/office/drawing/2014/main" id="{374924E3-6AD4-436C-ADB7-A7BA0D9D5CFF}"/>
              </a:ext>
            </a:extLst>
          </p:cNvPr>
          <p:cNvSpPr>
            <a:spLocks noChangeArrowheads="1"/>
          </p:cNvSpPr>
          <p:nvPr/>
        </p:nvSpPr>
        <p:spPr bwMode="auto">
          <a:xfrm rot="16200000">
            <a:off x="965884" y="3551741"/>
            <a:ext cx="363538" cy="384176"/>
          </a:xfrm>
          <a:prstGeom prst="rightArrow">
            <a:avLst>
              <a:gd name="adj1" fmla="val 50000"/>
              <a:gd name="adj2" fmla="val 111963"/>
            </a:avLst>
          </a:prstGeom>
          <a:solidFill>
            <a:srgbClr val="FF6600">
              <a:alpha val="50000"/>
            </a:srgbClr>
          </a:solidFill>
          <a:ln w="0" algn="ctr">
            <a:noFill/>
            <a:miter lim="800000"/>
            <a:headEnd/>
            <a:tailEnd/>
          </a:ln>
        </p:spPr>
        <p:txBody>
          <a:bodyPr vert="eaVert" anchor="ctr"/>
          <a:lstStyle/>
          <a:p>
            <a:pPr algn="ctr">
              <a:buClr>
                <a:srgbClr val="0B1F65"/>
              </a:buClr>
              <a:buFont typeface="Webdings" pitchFamily="18" charset="2"/>
              <a:buChar char="4"/>
              <a:defRPr/>
            </a:pPr>
            <a:endParaRPr lang="en-US" sz="1100" dirty="0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23" name="Oval 22">
            <a:extLst>
              <a:ext uri="{FF2B5EF4-FFF2-40B4-BE49-F238E27FC236}">
                <a16:creationId xmlns:a16="http://schemas.microsoft.com/office/drawing/2014/main" id="{9EA57026-4DEB-46A2-8103-31EE802E913A}"/>
              </a:ext>
            </a:extLst>
          </p:cNvPr>
          <p:cNvSpPr/>
          <p:nvPr/>
        </p:nvSpPr>
        <p:spPr>
          <a:xfrm>
            <a:off x="1514379" y="1825059"/>
            <a:ext cx="2307190" cy="2304288"/>
          </a:xfrm>
          <a:prstGeom prst="ellipse">
            <a:avLst/>
          </a:prstGeom>
          <a:solidFill>
            <a:schemeClr val="bg1">
              <a:alpha val="50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Oval 17">
            <a:extLst>
              <a:ext uri="{FF2B5EF4-FFF2-40B4-BE49-F238E27FC236}">
                <a16:creationId xmlns:a16="http://schemas.microsoft.com/office/drawing/2014/main" id="{6781B30E-E291-4611-B073-75C66497E071}"/>
              </a:ext>
            </a:extLst>
          </p:cNvPr>
          <p:cNvSpPr/>
          <p:nvPr/>
        </p:nvSpPr>
        <p:spPr>
          <a:xfrm>
            <a:off x="1883555" y="2185737"/>
            <a:ext cx="1554480" cy="155448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7EA78688-9431-4692-BF60-289406B5232C}"/>
              </a:ext>
            </a:extLst>
          </p:cNvPr>
          <p:cNvSpPr/>
          <p:nvPr/>
        </p:nvSpPr>
        <p:spPr>
          <a:xfrm>
            <a:off x="1986864" y="2791873"/>
            <a:ext cx="1337437" cy="3416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 defTabSz="12446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Resonator</a:t>
            </a:r>
          </a:p>
        </p:txBody>
      </p:sp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60265BF9-441F-40A1-8B8D-78E4556567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3089766"/>
              </p:ext>
            </p:extLst>
          </p:nvPr>
        </p:nvGraphicFramePr>
        <p:xfrm>
          <a:off x="4546156" y="1750904"/>
          <a:ext cx="3421063" cy="2389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4" name="Graph" r:id="rId4" imgW="4129200" imgH="2884320" progId="Origin50.Graph">
                  <p:embed/>
                </p:oleObj>
              </mc:Choice>
              <mc:Fallback>
                <p:oleObj name="Graph" r:id="rId4" imgW="4129200" imgH="2884320" progId="Origin50.Graph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60265BF9-441F-40A1-8B8D-78E45565675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46156" y="1750904"/>
                        <a:ext cx="3421063" cy="2389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EB0EB053-DC53-40CD-8547-A6C4DFE22D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1825982"/>
              </p:ext>
            </p:extLst>
          </p:nvPr>
        </p:nvGraphicFramePr>
        <p:xfrm>
          <a:off x="5538788" y="4475163"/>
          <a:ext cx="1981200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5" name="Equation" r:id="rId6" imgW="1041120" imgH="241200" progId="Equation.DSMT4">
                  <p:embed/>
                </p:oleObj>
              </mc:Choice>
              <mc:Fallback>
                <p:oleObj name="Equation" r:id="rId6" imgW="1041120" imgH="241200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EB0EB053-DC53-40CD-8547-A6C4DFE22DD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8788" y="4475163"/>
                        <a:ext cx="1981200" cy="458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>
            <a:extLst>
              <a:ext uri="{FF2B5EF4-FFF2-40B4-BE49-F238E27FC236}">
                <a16:creationId xmlns:a16="http://schemas.microsoft.com/office/drawing/2014/main" id="{4F641262-D44A-4799-98F1-FCE49FBC9A89}"/>
              </a:ext>
            </a:extLst>
          </p:cNvPr>
          <p:cNvSpPr txBox="1"/>
          <p:nvPr/>
        </p:nvSpPr>
        <p:spPr>
          <a:xfrm>
            <a:off x="2209800" y="4469523"/>
            <a:ext cx="338445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457200"/>
            <a:r>
              <a:rPr lang="en-US" sz="2000" dirty="0">
                <a:solidFill>
                  <a:prstClr val="black"/>
                </a:solidFill>
                <a:cs typeface="Arial" pitchFamily="34" charset="0"/>
              </a:rPr>
              <a:t>Effective optical path length:</a:t>
            </a:r>
          </a:p>
        </p:txBody>
      </p:sp>
      <p:sp>
        <p:nvSpPr>
          <p:cNvPr id="28" name="Rounded Rectangle 62">
            <a:extLst>
              <a:ext uri="{FF2B5EF4-FFF2-40B4-BE49-F238E27FC236}">
                <a16:creationId xmlns:a16="http://schemas.microsoft.com/office/drawing/2014/main" id="{EB6938C7-AF7A-4B5B-8205-BCD6C03D3F46}"/>
              </a:ext>
            </a:extLst>
          </p:cNvPr>
          <p:cNvSpPr/>
          <p:nvPr/>
        </p:nvSpPr>
        <p:spPr>
          <a:xfrm>
            <a:off x="2315719" y="5209809"/>
            <a:ext cx="5638800" cy="915164"/>
          </a:xfrm>
          <a:prstGeom prst="roundRect">
            <a:avLst/>
          </a:prstGeom>
          <a:solidFill>
            <a:srgbClr val="00206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182880" rIns="182880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0" algn="ctr">
              <a:spcBef>
                <a:spcPts val="300"/>
              </a:spcBef>
              <a:defRPr/>
            </a:pPr>
            <a:r>
              <a:rPr lang="en-US" sz="1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Using extinction ratio change to detect optical absorption caused by target molecules</a:t>
            </a: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0377799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Users\hjj\Desktop\puzzled_face-300x270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371772" y="4001977"/>
            <a:ext cx="647700" cy="582930"/>
          </a:xfrm>
          <a:prstGeom prst="rect">
            <a:avLst/>
          </a:prstGeom>
          <a:noFill/>
        </p:spPr>
      </p:pic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4771572" y="762000"/>
            <a:ext cx="3810000" cy="1143000"/>
          </a:xfrm>
        </p:spPr>
        <p:txBody>
          <a:bodyPr/>
          <a:lstStyle/>
          <a:p>
            <a:pPr algn="ctr"/>
            <a:r>
              <a:rPr lang="en-US" altLang="zh-CN" sz="3200" dirty="0">
                <a:ea typeface="宋体" pitchFamily="2" charset="-122"/>
              </a:rPr>
              <a:t>An infinite corridor in two mirrors</a:t>
            </a:r>
            <a:endParaRPr lang="en-US" sz="3200" dirty="0"/>
          </a:p>
        </p:txBody>
      </p:sp>
      <p:pic>
        <p:nvPicPr>
          <p:cNvPr id="25604" name="Picture 4" descr="img_639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04850" y="990600"/>
            <a:ext cx="3771900" cy="5029200"/>
          </a:xfrm>
          <a:prstGeom prst="rect">
            <a:avLst/>
          </a:prstGeom>
          <a:noFill/>
        </p:spPr>
      </p:pic>
      <p:sp>
        <p:nvSpPr>
          <p:cNvPr id="25605" name="Text Box 5"/>
          <p:cNvSpPr txBox="1">
            <a:spLocks noChangeArrowheads="1"/>
          </p:cNvSpPr>
          <p:nvPr/>
        </p:nvSpPr>
        <p:spPr bwMode="auto">
          <a:xfrm>
            <a:off x="4923972" y="2086428"/>
            <a:ext cx="3505200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2000" dirty="0">
                <a:ea typeface="宋体" pitchFamily="2" charset="-122"/>
              </a:rPr>
              <a:t>Electromagnetic waves between two perfect conductors (perfect mirrors)</a:t>
            </a:r>
            <a:endParaRPr lang="en-US" sz="2000" b="0" dirty="0"/>
          </a:p>
        </p:txBody>
      </p:sp>
      <p:sp>
        <p:nvSpPr>
          <p:cNvPr id="25609" name="Line 9"/>
          <p:cNvSpPr>
            <a:spLocks noChangeShapeType="1"/>
          </p:cNvSpPr>
          <p:nvPr/>
        </p:nvSpPr>
        <p:spPr bwMode="auto">
          <a:xfrm>
            <a:off x="5733144" y="3483091"/>
            <a:ext cx="0" cy="16002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5610" name="Line 10"/>
          <p:cNvSpPr>
            <a:spLocks noChangeShapeType="1"/>
          </p:cNvSpPr>
          <p:nvPr/>
        </p:nvSpPr>
        <p:spPr bwMode="auto">
          <a:xfrm>
            <a:off x="5580744" y="3483091"/>
            <a:ext cx="152400" cy="1524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5611" name="Line 11"/>
          <p:cNvSpPr>
            <a:spLocks noChangeShapeType="1"/>
          </p:cNvSpPr>
          <p:nvPr/>
        </p:nvSpPr>
        <p:spPr bwMode="auto">
          <a:xfrm>
            <a:off x="5580744" y="3635491"/>
            <a:ext cx="152400" cy="1524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5612" name="Line 12"/>
          <p:cNvSpPr>
            <a:spLocks noChangeShapeType="1"/>
          </p:cNvSpPr>
          <p:nvPr/>
        </p:nvSpPr>
        <p:spPr bwMode="auto">
          <a:xfrm>
            <a:off x="5580744" y="3787891"/>
            <a:ext cx="152400" cy="1524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5613" name="Line 13"/>
          <p:cNvSpPr>
            <a:spLocks noChangeShapeType="1"/>
          </p:cNvSpPr>
          <p:nvPr/>
        </p:nvSpPr>
        <p:spPr bwMode="auto">
          <a:xfrm>
            <a:off x="5580744" y="3940291"/>
            <a:ext cx="152400" cy="1524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5614" name="Line 14"/>
          <p:cNvSpPr>
            <a:spLocks noChangeShapeType="1"/>
          </p:cNvSpPr>
          <p:nvPr/>
        </p:nvSpPr>
        <p:spPr bwMode="auto">
          <a:xfrm>
            <a:off x="5580744" y="4092691"/>
            <a:ext cx="152400" cy="1524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5615" name="Line 15"/>
          <p:cNvSpPr>
            <a:spLocks noChangeShapeType="1"/>
          </p:cNvSpPr>
          <p:nvPr/>
        </p:nvSpPr>
        <p:spPr bwMode="auto">
          <a:xfrm>
            <a:off x="5580744" y="4245091"/>
            <a:ext cx="152400" cy="1524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5616" name="Line 16"/>
          <p:cNvSpPr>
            <a:spLocks noChangeShapeType="1"/>
          </p:cNvSpPr>
          <p:nvPr/>
        </p:nvSpPr>
        <p:spPr bwMode="auto">
          <a:xfrm>
            <a:off x="5580744" y="4397491"/>
            <a:ext cx="152400" cy="1524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5617" name="Line 17"/>
          <p:cNvSpPr>
            <a:spLocks noChangeShapeType="1"/>
          </p:cNvSpPr>
          <p:nvPr/>
        </p:nvSpPr>
        <p:spPr bwMode="auto">
          <a:xfrm>
            <a:off x="5580744" y="4549891"/>
            <a:ext cx="152400" cy="1524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5618" name="Line 18"/>
          <p:cNvSpPr>
            <a:spLocks noChangeShapeType="1"/>
          </p:cNvSpPr>
          <p:nvPr/>
        </p:nvSpPr>
        <p:spPr bwMode="auto">
          <a:xfrm>
            <a:off x="5580744" y="4702291"/>
            <a:ext cx="152400" cy="1524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5619" name="Line 19"/>
          <p:cNvSpPr>
            <a:spLocks noChangeShapeType="1"/>
          </p:cNvSpPr>
          <p:nvPr/>
        </p:nvSpPr>
        <p:spPr bwMode="auto">
          <a:xfrm>
            <a:off x="5580744" y="4854691"/>
            <a:ext cx="152400" cy="1524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5620" name="Line 20"/>
          <p:cNvSpPr>
            <a:spLocks noChangeShapeType="1"/>
          </p:cNvSpPr>
          <p:nvPr/>
        </p:nvSpPr>
        <p:spPr bwMode="auto">
          <a:xfrm rot="10800000">
            <a:off x="7638144" y="3483091"/>
            <a:ext cx="0" cy="16002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5621" name="Line 21"/>
          <p:cNvSpPr>
            <a:spLocks noChangeShapeType="1"/>
          </p:cNvSpPr>
          <p:nvPr/>
        </p:nvSpPr>
        <p:spPr bwMode="auto">
          <a:xfrm rot="10800000">
            <a:off x="7638144" y="4930891"/>
            <a:ext cx="152400" cy="1524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5622" name="Line 22"/>
          <p:cNvSpPr>
            <a:spLocks noChangeShapeType="1"/>
          </p:cNvSpPr>
          <p:nvPr/>
        </p:nvSpPr>
        <p:spPr bwMode="auto">
          <a:xfrm rot="10800000">
            <a:off x="7638144" y="4778491"/>
            <a:ext cx="152400" cy="1524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5623" name="Line 23"/>
          <p:cNvSpPr>
            <a:spLocks noChangeShapeType="1"/>
          </p:cNvSpPr>
          <p:nvPr/>
        </p:nvSpPr>
        <p:spPr bwMode="auto">
          <a:xfrm rot="10800000">
            <a:off x="7638144" y="4626091"/>
            <a:ext cx="152400" cy="1524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5624" name="Line 24"/>
          <p:cNvSpPr>
            <a:spLocks noChangeShapeType="1"/>
          </p:cNvSpPr>
          <p:nvPr/>
        </p:nvSpPr>
        <p:spPr bwMode="auto">
          <a:xfrm rot="10800000">
            <a:off x="7638144" y="4473691"/>
            <a:ext cx="152400" cy="1524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5625" name="Line 25"/>
          <p:cNvSpPr>
            <a:spLocks noChangeShapeType="1"/>
          </p:cNvSpPr>
          <p:nvPr/>
        </p:nvSpPr>
        <p:spPr bwMode="auto">
          <a:xfrm rot="10800000">
            <a:off x="7638144" y="4321291"/>
            <a:ext cx="152400" cy="1524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5626" name="Line 26"/>
          <p:cNvSpPr>
            <a:spLocks noChangeShapeType="1"/>
          </p:cNvSpPr>
          <p:nvPr/>
        </p:nvSpPr>
        <p:spPr bwMode="auto">
          <a:xfrm rot="10800000">
            <a:off x="7638144" y="4168891"/>
            <a:ext cx="152400" cy="1524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5627" name="Line 27"/>
          <p:cNvSpPr>
            <a:spLocks noChangeShapeType="1"/>
          </p:cNvSpPr>
          <p:nvPr/>
        </p:nvSpPr>
        <p:spPr bwMode="auto">
          <a:xfrm rot="10800000">
            <a:off x="7638144" y="4016491"/>
            <a:ext cx="152400" cy="1524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5628" name="Line 28"/>
          <p:cNvSpPr>
            <a:spLocks noChangeShapeType="1"/>
          </p:cNvSpPr>
          <p:nvPr/>
        </p:nvSpPr>
        <p:spPr bwMode="auto">
          <a:xfrm rot="10800000">
            <a:off x="7638144" y="3864091"/>
            <a:ext cx="152400" cy="1524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5629" name="Line 29"/>
          <p:cNvSpPr>
            <a:spLocks noChangeShapeType="1"/>
          </p:cNvSpPr>
          <p:nvPr/>
        </p:nvSpPr>
        <p:spPr bwMode="auto">
          <a:xfrm rot="10800000">
            <a:off x="7638144" y="3711691"/>
            <a:ext cx="152400" cy="1524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5630" name="Line 30"/>
          <p:cNvSpPr>
            <a:spLocks noChangeShapeType="1"/>
          </p:cNvSpPr>
          <p:nvPr/>
        </p:nvSpPr>
        <p:spPr bwMode="auto">
          <a:xfrm rot="10800000">
            <a:off x="7638144" y="3559291"/>
            <a:ext cx="152400" cy="1524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5632" name="Text Box 32"/>
          <p:cNvSpPr txBox="1">
            <a:spLocks noChangeArrowheads="1"/>
          </p:cNvSpPr>
          <p:nvPr/>
        </p:nvSpPr>
        <p:spPr bwMode="auto">
          <a:xfrm>
            <a:off x="6236281" y="4626091"/>
            <a:ext cx="91563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dirty="0">
                <a:ea typeface="宋体" pitchFamily="2" charset="-122"/>
              </a:rPr>
              <a:t>Photon</a:t>
            </a:r>
            <a:endParaRPr lang="en-US" b="0" dirty="0">
              <a:latin typeface="Symbol" pitchFamily="18" charset="2"/>
            </a:endParaRPr>
          </a:p>
        </p:txBody>
      </p:sp>
      <p:pic>
        <p:nvPicPr>
          <p:cNvPr id="25633" name="Picture 33" descr="ist2_753103-question-marks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190344" y="3254491"/>
            <a:ext cx="990600" cy="742950"/>
          </a:xfrm>
          <a:prstGeom prst="rect">
            <a:avLst/>
          </a:prstGeom>
          <a:noFill/>
        </p:spPr>
      </p:pic>
      <p:sp>
        <p:nvSpPr>
          <p:cNvPr id="34" name="Text Box 5"/>
          <p:cNvSpPr txBox="1">
            <a:spLocks noChangeArrowheads="1"/>
          </p:cNvSpPr>
          <p:nvPr/>
        </p:nvSpPr>
        <p:spPr bwMode="auto">
          <a:xfrm>
            <a:off x="4923972" y="5272314"/>
            <a:ext cx="3581400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231775" indent="-231775" algn="just">
              <a:buClr>
                <a:srgbClr val="0000FF"/>
              </a:buClr>
              <a:buFont typeface="Wingdings" pitchFamily="2" charset="2"/>
              <a:buChar char="§"/>
            </a:pPr>
            <a:r>
              <a:rPr lang="en-US" sz="2000" dirty="0">
                <a:ea typeface="宋体" pitchFamily="2" charset="-122"/>
              </a:rPr>
              <a:t>Interference between back-and-forth reflected light</a:t>
            </a:r>
          </a:p>
          <a:p>
            <a:pPr marL="231775" indent="-231775" algn="just">
              <a:buClr>
                <a:srgbClr val="0000FF"/>
              </a:buClr>
              <a:buFont typeface="Wingdings" pitchFamily="2" charset="2"/>
              <a:buChar char="§"/>
            </a:pPr>
            <a:r>
              <a:rPr lang="en-US" sz="2000" b="0" dirty="0">
                <a:ea typeface="宋体" pitchFamily="2" charset="-122"/>
              </a:rPr>
              <a:t>Standing wave formation</a:t>
            </a:r>
            <a:endParaRPr lang="en-US" sz="2000" b="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/>
              <a:t>Resonator optical sensors: refractometry</a:t>
            </a:r>
          </a:p>
        </p:txBody>
      </p:sp>
      <p:pic>
        <p:nvPicPr>
          <p:cNvPr id="21" name="Picture 20">
            <a:extLst>
              <a:ext uri="{FF2B5EF4-FFF2-40B4-BE49-F238E27FC236}">
                <a16:creationId xmlns:a16="http://schemas.microsoft.com/office/drawing/2014/main" id="{0E60C165-CC1F-4777-9123-D44C0763052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7418" y="1683256"/>
            <a:ext cx="3124200" cy="4255555"/>
          </a:xfrm>
          <a:prstGeom prst="rect">
            <a:avLst/>
          </a:prstGeom>
        </p:spPr>
      </p:pic>
      <p:sp>
        <p:nvSpPr>
          <p:cNvPr id="24" name="Rectangle 23">
            <a:extLst>
              <a:ext uri="{FF2B5EF4-FFF2-40B4-BE49-F238E27FC236}">
                <a16:creationId xmlns:a16="http://schemas.microsoft.com/office/drawing/2014/main" id="{0EEA2356-18AC-44F4-9307-ACAA3DF6EDE5}"/>
              </a:ext>
            </a:extLst>
          </p:cNvPr>
          <p:cNvSpPr/>
          <p:nvPr/>
        </p:nvSpPr>
        <p:spPr>
          <a:xfrm>
            <a:off x="1111250" y="6154579"/>
            <a:ext cx="3124200" cy="2462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defTabSz="457200"/>
            <a:r>
              <a:rPr lang="en-US" sz="1000" i="1" dirty="0">
                <a:solidFill>
                  <a:srgbClr val="333333"/>
                </a:solidFill>
                <a:cs typeface="Arial" panose="020B0604020202020204" pitchFamily="34" charset="0"/>
              </a:rPr>
              <a:t>IEEE J. Sel. Top. Quantum Electron.</a:t>
            </a:r>
            <a:r>
              <a:rPr lang="en-US" sz="1000" dirty="0">
                <a:solidFill>
                  <a:srgbClr val="333333"/>
                </a:solidFill>
                <a:cs typeface="Arial" panose="020B0604020202020204" pitchFamily="34" charset="0"/>
              </a:rPr>
              <a:t> </a:t>
            </a:r>
            <a:r>
              <a:rPr lang="en-US" sz="1000" b="1" dirty="0">
                <a:solidFill>
                  <a:srgbClr val="333333"/>
                </a:solidFill>
                <a:cs typeface="Arial" panose="020B0604020202020204" pitchFamily="34" charset="0"/>
              </a:rPr>
              <a:t>16</a:t>
            </a:r>
            <a:r>
              <a:rPr lang="en-US" sz="1000" dirty="0">
                <a:solidFill>
                  <a:srgbClr val="333333"/>
                </a:solidFill>
                <a:cs typeface="Arial" panose="020B0604020202020204" pitchFamily="34" charset="0"/>
              </a:rPr>
              <a:t>, 654 (2010)</a:t>
            </a:r>
            <a:endParaRPr lang="en-US" sz="1000" dirty="0">
              <a:solidFill>
                <a:prstClr val="black"/>
              </a:solidFill>
              <a:cs typeface="Arial" panose="020B0604020202020204" pitchFamily="34" charset="0"/>
            </a:endParaRPr>
          </a:p>
        </p:txBody>
      </p:sp>
      <p:sp>
        <p:nvSpPr>
          <p:cNvPr id="25" name="Rounded Rectangle 62">
            <a:extLst>
              <a:ext uri="{FF2B5EF4-FFF2-40B4-BE49-F238E27FC236}">
                <a16:creationId xmlns:a16="http://schemas.microsoft.com/office/drawing/2014/main" id="{1EDBF775-A6AB-4DF3-A0DD-74A91C8E5A16}"/>
              </a:ext>
            </a:extLst>
          </p:cNvPr>
          <p:cNvSpPr/>
          <p:nvPr/>
        </p:nvSpPr>
        <p:spPr>
          <a:xfrm>
            <a:off x="4038600" y="1674554"/>
            <a:ext cx="4456854" cy="2286000"/>
          </a:xfrm>
          <a:prstGeom prst="roundRect">
            <a:avLst/>
          </a:prstGeom>
          <a:solidFill>
            <a:srgbClr val="002060"/>
          </a:solidFill>
          <a:ln w="9525" cap="flat" cmpd="sng" algn="ctr">
            <a:solidFill>
              <a:srgbClr val="4F81BD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lIns="137160" rIns="182880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85750" marR="0" lvl="0" indent="-285750" algn="just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v"/>
              <a:tabLst/>
              <a:defRPr/>
            </a:pPr>
            <a:r>
              <a:rPr kumimoji="0" lang="en-US" sz="175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ea typeface="+mn-ea"/>
                <a:cs typeface="Arial" panose="020B0604020202020204" pitchFamily="34" charset="0"/>
              </a:rPr>
              <a:t>Low-cost, single-use passive photonic sensor chips with limit of detection down to &lt; 10</a:t>
            </a:r>
            <a:r>
              <a:rPr kumimoji="0" lang="en-US" sz="1750" b="1" i="0" u="none" strike="noStrike" kern="1200" cap="none" spc="0" normalizeH="0" baseline="3000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ea typeface="+mn-ea"/>
                <a:cs typeface="Arial" panose="020B0604020202020204" pitchFamily="34" charset="0"/>
              </a:rPr>
              <a:t>-6</a:t>
            </a:r>
            <a:r>
              <a:rPr kumimoji="0" lang="en-US" sz="175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ea typeface="+mn-ea"/>
                <a:cs typeface="Arial" panose="020B0604020202020204" pitchFamily="34" charset="0"/>
              </a:rPr>
              <a:t> RIU</a:t>
            </a:r>
          </a:p>
          <a:p>
            <a:pPr marL="285750" marR="0" lvl="0" indent="-285750" algn="just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v"/>
              <a:tabLst/>
              <a:defRPr/>
            </a:pPr>
            <a:r>
              <a:rPr kumimoji="0" lang="en-US" sz="175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ea typeface="+mn-ea"/>
                <a:cs typeface="Arial" panose="020B0604020202020204" pitchFamily="34" charset="0"/>
              </a:rPr>
              <a:t>Highly multiplexed analysis</a:t>
            </a:r>
          </a:p>
          <a:p>
            <a:pPr marL="285750" marR="0" lvl="0" indent="-285750" algn="just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v"/>
              <a:tabLst/>
              <a:defRPr/>
            </a:pPr>
            <a:r>
              <a:rPr kumimoji="0" lang="en-US" sz="175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ea typeface="+mn-ea"/>
                <a:cs typeface="Arial" panose="020B0604020202020204" pitchFamily="34" charset="0"/>
              </a:rPr>
              <a:t>On-chip reference resonators to calibrate temperature fluctuations</a:t>
            </a:r>
          </a:p>
        </p:txBody>
      </p:sp>
      <p:pic>
        <p:nvPicPr>
          <p:cNvPr id="30" name="Picture 6" descr="Multiplex detection of pathogen biomarkers in human blood, serum ...">
            <a:extLst>
              <a:ext uri="{FF2B5EF4-FFF2-40B4-BE49-F238E27FC236}">
                <a16:creationId xmlns:a16="http://schemas.microsoft.com/office/drawing/2014/main" id="{381EA0AC-B456-48F2-8AFC-1D2B74620F71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47" t="2828" r="56618" b="23273"/>
          <a:stretch/>
        </p:blipFill>
        <p:spPr bwMode="auto">
          <a:xfrm>
            <a:off x="3318186" y="4793009"/>
            <a:ext cx="1440828" cy="121889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3" name="Picture 10" descr="Maverick Detection System - YouTube">
            <a:extLst>
              <a:ext uri="{FF2B5EF4-FFF2-40B4-BE49-F238E27FC236}">
                <a16:creationId xmlns:a16="http://schemas.microsoft.com/office/drawing/2014/main" id="{E9DBAB60-3090-4519-9EE9-31FC5DCA79F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95084" y="4314183"/>
            <a:ext cx="3013070" cy="16948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4" name="Rectangle 33">
            <a:extLst>
              <a:ext uri="{FF2B5EF4-FFF2-40B4-BE49-F238E27FC236}">
                <a16:creationId xmlns:a16="http://schemas.microsoft.com/office/drawing/2014/main" id="{ED89653B-085D-4E6A-A3B1-CC229F6C3758}"/>
              </a:ext>
            </a:extLst>
          </p:cNvPr>
          <p:cNvSpPr/>
          <p:nvPr/>
        </p:nvSpPr>
        <p:spPr>
          <a:xfrm>
            <a:off x="6083300" y="6108747"/>
            <a:ext cx="2531463" cy="25391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defTabSz="457200"/>
            <a:r>
              <a:rPr lang="en-US" sz="1050" dirty="0">
                <a:solidFill>
                  <a:prstClr val="black"/>
                </a:solidFill>
                <a:latin typeface="Roboto"/>
                <a:hlinkClick r:id="rId5"/>
              </a:rPr>
              <a:t>Maverick Detection System</a:t>
            </a:r>
            <a:r>
              <a:rPr lang="en-US" sz="1050" dirty="0">
                <a:solidFill>
                  <a:prstClr val="black"/>
                </a:solidFill>
                <a:latin typeface="Roboto"/>
              </a:rPr>
              <a:t> © </a:t>
            </a:r>
            <a:r>
              <a:rPr lang="en-US" sz="1050" dirty="0" err="1">
                <a:solidFill>
                  <a:prstClr val="black"/>
                </a:solidFill>
                <a:latin typeface="Roboto"/>
              </a:rPr>
              <a:t>Genalyte</a:t>
            </a:r>
            <a:endParaRPr lang="en-US" sz="1050" dirty="0">
              <a:solidFill>
                <a:prstClr val="black"/>
              </a:solidFill>
              <a:latin typeface="Roboto"/>
            </a:endParaRPr>
          </a:p>
        </p:txBody>
      </p:sp>
      <p:sp>
        <p:nvSpPr>
          <p:cNvPr id="35" name="Arrow: Right 34">
            <a:extLst>
              <a:ext uri="{FF2B5EF4-FFF2-40B4-BE49-F238E27FC236}">
                <a16:creationId xmlns:a16="http://schemas.microsoft.com/office/drawing/2014/main" id="{EB2EC8AD-CEA0-4F87-B347-2882728E0D03}"/>
              </a:ext>
            </a:extLst>
          </p:cNvPr>
          <p:cNvSpPr/>
          <p:nvPr/>
        </p:nvSpPr>
        <p:spPr>
          <a:xfrm>
            <a:off x="4949998" y="4967178"/>
            <a:ext cx="392201" cy="870558"/>
          </a:xfrm>
          <a:prstGeom prst="rightArrow">
            <a:avLst>
              <a:gd name="adj1" fmla="val 50000"/>
              <a:gd name="adj2" fmla="val 60286"/>
            </a:avLst>
          </a:prstGeom>
          <a:gradFill rotWithShape="1">
            <a:gsLst>
              <a:gs pos="0">
                <a:srgbClr val="F79646">
                  <a:tint val="100000"/>
                  <a:shade val="100000"/>
                  <a:satMod val="130000"/>
                </a:srgbClr>
              </a:gs>
              <a:gs pos="100000">
                <a:srgbClr val="F79646">
                  <a:tint val="50000"/>
                  <a:shade val="100000"/>
                  <a:satMod val="350000"/>
                </a:srgbClr>
              </a:gs>
            </a:gsLst>
            <a:lin ang="16200000" scaled="0"/>
          </a:gradFill>
          <a:ln>
            <a:noFill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rtlCol="0" anchor="ctr"/>
          <a:lstStyle/>
          <a:p>
            <a:pPr marL="0" marR="0" lvl="0" indent="0" algn="ctr" defTabSz="4572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4323240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86228"/>
            <a:ext cx="8229600" cy="914400"/>
          </a:xfrm>
        </p:spPr>
        <p:txBody>
          <a:bodyPr/>
          <a:lstStyle/>
          <a:p>
            <a:pPr eaLnBrk="1" hangingPunct="1"/>
            <a:r>
              <a:rPr lang="en-US" altLang="zh-CN" sz="3200" dirty="0">
                <a:ea typeface="宋体" pitchFamily="2" charset="-122"/>
              </a:rPr>
              <a:t>Silicon micro-ring switch/modulator</a:t>
            </a:r>
            <a:endParaRPr lang="en-US" sz="3200" dirty="0"/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4771572"/>
            <a:ext cx="7696200" cy="11430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zh-CN" sz="2000" dirty="0">
                <a:ea typeface="宋体" pitchFamily="2" charset="-122"/>
              </a:rPr>
              <a:t>Refractive index change in silicon via free carrier dispersion effect: optical/electrical carrier injection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sz="2000" dirty="0">
                <a:ea typeface="宋体" pitchFamily="2" charset="-122"/>
              </a:rPr>
              <a:t>Low power consumption due to small footprint</a:t>
            </a:r>
            <a:endParaRPr lang="en-US" sz="2000" dirty="0"/>
          </a:p>
        </p:txBody>
      </p:sp>
      <p:pic>
        <p:nvPicPr>
          <p:cNvPr id="26628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092575" y="1647372"/>
            <a:ext cx="4137025" cy="2919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6629" name="Picture 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62908" y="1571172"/>
            <a:ext cx="2698750" cy="297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6630" name="Rectangle 6"/>
          <p:cNvSpPr>
            <a:spLocks noChangeArrowheads="1"/>
          </p:cNvSpPr>
          <p:nvPr/>
        </p:nvSpPr>
        <p:spPr bwMode="auto">
          <a:xfrm>
            <a:off x="914400" y="5851400"/>
            <a:ext cx="70866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eaLnBrk="1" hangingPunct="1">
              <a:tabLst>
                <a:tab pos="228600" algn="l"/>
              </a:tabLst>
            </a:pPr>
            <a:r>
              <a:rPr lang="en-US" sz="1400" b="0" dirty="0"/>
              <a:t>V. Almeida</a:t>
            </a:r>
            <a:r>
              <a:rPr lang="en-US" altLang="zh-CN" sz="1400" b="0" dirty="0">
                <a:ea typeface="宋体" pitchFamily="2" charset="-122"/>
              </a:rPr>
              <a:t> et al., “All-optical control of light on a silicon chip,” Nature </a:t>
            </a:r>
            <a:r>
              <a:rPr lang="en-US" altLang="zh-CN" sz="1400" b="1" dirty="0">
                <a:ea typeface="宋体" pitchFamily="2" charset="-122"/>
              </a:rPr>
              <a:t>431</a:t>
            </a:r>
            <a:r>
              <a:rPr lang="en-US" altLang="zh-CN" sz="1400" b="0" dirty="0">
                <a:ea typeface="宋体" pitchFamily="2" charset="-122"/>
              </a:rPr>
              <a:t>, 1081 (2004).</a:t>
            </a:r>
          </a:p>
          <a:p>
            <a:pPr eaLnBrk="1" hangingPunct="1">
              <a:tabLst>
                <a:tab pos="228600" algn="l"/>
              </a:tabLst>
            </a:pPr>
            <a:r>
              <a:rPr lang="en-US" altLang="zh-CN" sz="1400" b="0" dirty="0">
                <a:ea typeface="宋体" pitchFamily="2" charset="-122"/>
              </a:rPr>
              <a:t>Q. </a:t>
            </a:r>
            <a:r>
              <a:rPr lang="en-US" altLang="zh-CN" sz="1400" b="0" dirty="0" err="1">
                <a:ea typeface="宋体" pitchFamily="2" charset="-122"/>
              </a:rPr>
              <a:t>Xu</a:t>
            </a:r>
            <a:r>
              <a:rPr lang="en-US" altLang="zh-CN" sz="1400" b="0" dirty="0">
                <a:ea typeface="宋体" pitchFamily="2" charset="-122"/>
              </a:rPr>
              <a:t> et al., “Micrometer-scale silicon electro-optic modulator,” Nature, </a:t>
            </a:r>
            <a:r>
              <a:rPr lang="en-US" altLang="zh-CN" sz="1400" b="1" dirty="0">
                <a:ea typeface="宋体" pitchFamily="2" charset="-122"/>
              </a:rPr>
              <a:t>435</a:t>
            </a:r>
            <a:r>
              <a:rPr lang="en-US" altLang="zh-CN" sz="1400" b="0" dirty="0">
                <a:ea typeface="宋体" pitchFamily="2" charset="-122"/>
              </a:rPr>
              <a:t>, 325 (2005).</a:t>
            </a:r>
          </a:p>
        </p:txBody>
      </p:sp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748" name="Picture 4" descr="C:\Users\hjj\Desktop\Graph1.PNG"/>
          <p:cNvPicPr>
            <a:picLocks noChangeAspect="1" noChangeArrowheads="1"/>
          </p:cNvPicPr>
          <p:nvPr/>
        </p:nvPicPr>
        <p:blipFill>
          <a:blip r:embed="rId2"/>
          <a:srcRect l="3711" t="3279" r="6335" b="3279"/>
          <a:stretch>
            <a:fillRect/>
          </a:stretch>
        </p:blipFill>
        <p:spPr bwMode="auto">
          <a:xfrm>
            <a:off x="3314032" y="2057400"/>
            <a:ext cx="5220368" cy="4191000"/>
          </a:xfrm>
          <a:prstGeom prst="rect">
            <a:avLst/>
          </a:prstGeom>
          <a:noFill/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656772"/>
            <a:ext cx="8077200" cy="1096962"/>
          </a:xfrm>
        </p:spPr>
        <p:txBody>
          <a:bodyPr>
            <a:normAutofit fontScale="90000"/>
          </a:bodyPr>
          <a:lstStyle/>
          <a:p>
            <a:r>
              <a:rPr lang="en-US" sz="3600" dirty="0"/>
              <a:t>The challenge: narrow band operation &amp; fabrication/thermal sensitivity</a:t>
            </a:r>
          </a:p>
        </p:txBody>
      </p:sp>
      <p:pic>
        <p:nvPicPr>
          <p:cNvPr id="31749" name="Picture 5" descr="C:\Users\hjj\Desktop\Untitled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14828" y="2104572"/>
            <a:ext cx="2057400" cy="1580322"/>
          </a:xfrm>
          <a:prstGeom prst="rect">
            <a:avLst/>
          </a:prstGeom>
          <a:noFill/>
        </p:spPr>
      </p:pic>
      <p:sp>
        <p:nvSpPr>
          <p:cNvPr id="14" name="TextBox 13"/>
          <p:cNvSpPr txBox="1"/>
          <p:nvPr/>
        </p:nvSpPr>
        <p:spPr>
          <a:xfrm>
            <a:off x="518886" y="3722916"/>
            <a:ext cx="2452914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/>
              <a:t>Si waveguide cross-section 450 nm </a:t>
            </a:r>
            <a:r>
              <a:rPr lang="en-US" sz="2000" dirty="0">
                <a:latin typeface="Times New Roman"/>
                <a:cs typeface="Times New Roman"/>
              </a:rPr>
              <a:t>×</a:t>
            </a:r>
            <a:r>
              <a:rPr lang="en-US" sz="2000" dirty="0"/>
              <a:t> 200 nm</a:t>
            </a:r>
          </a:p>
        </p:txBody>
      </p:sp>
      <p:sp>
        <p:nvSpPr>
          <p:cNvPr id="18" name="Rectangle 17"/>
          <p:cNvSpPr/>
          <p:nvPr/>
        </p:nvSpPr>
        <p:spPr>
          <a:xfrm>
            <a:off x="4434114" y="3686628"/>
            <a:ext cx="3962400" cy="109728"/>
          </a:xfrm>
          <a:prstGeom prst="rect">
            <a:avLst/>
          </a:prstGeom>
          <a:solidFill>
            <a:srgbClr val="92D050">
              <a:alpha val="5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0" name="Straight Arrow Connector 19"/>
          <p:cNvCxnSpPr/>
          <p:nvPr/>
        </p:nvCxnSpPr>
        <p:spPr bwMode="auto">
          <a:xfrm>
            <a:off x="4953000" y="3229428"/>
            <a:ext cx="0" cy="45720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23" name="Straight Arrow Connector 22"/>
          <p:cNvCxnSpPr/>
          <p:nvPr/>
        </p:nvCxnSpPr>
        <p:spPr bwMode="auto">
          <a:xfrm flipV="1">
            <a:off x="4953000" y="3780972"/>
            <a:ext cx="0" cy="45720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25" name="TextBox 24"/>
          <p:cNvSpPr txBox="1"/>
          <p:nvPr/>
        </p:nvSpPr>
        <p:spPr>
          <a:xfrm>
            <a:off x="4967514" y="2895600"/>
            <a:ext cx="122341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2000 GHz</a:t>
            </a:r>
          </a:p>
          <a:p>
            <a:r>
              <a:rPr lang="en-US" dirty="0"/>
              <a:t>Q = 1,000</a:t>
            </a:r>
          </a:p>
        </p:txBody>
      </p:sp>
      <p:pic>
        <p:nvPicPr>
          <p:cNvPr id="41986" name="Picture 2" descr="C:\Users\hjj\Desktop\Question%20Mark%20man%20sitting%20on%20it.jp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066800" y="4849019"/>
            <a:ext cx="1302385" cy="1627981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ctive thermo-optic compensation</a:t>
            </a:r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244E4AD6-2415-4D38-A636-6A6001D0F56F}"/>
              </a:ext>
            </a:extLst>
          </p:cNvPr>
          <p:cNvSpPr/>
          <p:nvPr/>
        </p:nvSpPr>
        <p:spPr>
          <a:xfrm>
            <a:off x="3133277" y="6213144"/>
            <a:ext cx="2508737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1400" i="1" dirty="0">
                <a:solidFill>
                  <a:srgbClr val="000000"/>
                </a:solidFill>
                <a:latin typeface="Times New Roman" charset="0"/>
                <a:ea typeface="ＭＳ Ｐゴシック" charset="0"/>
              </a:rPr>
              <a:t>Nanophotonics</a:t>
            </a:r>
            <a:r>
              <a:rPr lang="en-US" sz="1400" dirty="0">
                <a:solidFill>
                  <a:srgbClr val="000000"/>
                </a:solidFill>
                <a:latin typeface="Times New Roman" charset="0"/>
                <a:ea typeface="ＭＳ Ｐゴシック" charset="0"/>
              </a:rPr>
              <a:t> </a:t>
            </a:r>
            <a:r>
              <a:rPr lang="en-US" sz="1400" b="1" dirty="0">
                <a:solidFill>
                  <a:srgbClr val="000000"/>
                </a:solidFill>
                <a:latin typeface="Times New Roman" charset="0"/>
                <a:ea typeface="ＭＳ Ｐゴシック" charset="0"/>
              </a:rPr>
              <a:t>3</a:t>
            </a:r>
            <a:r>
              <a:rPr lang="en-US" sz="1400" dirty="0">
                <a:solidFill>
                  <a:srgbClr val="000000"/>
                </a:solidFill>
                <a:latin typeface="Times New Roman" charset="0"/>
                <a:ea typeface="ＭＳ Ｐゴシック" charset="0"/>
              </a:rPr>
              <a:t>, 269 (2014)</a:t>
            </a:r>
          </a:p>
        </p:txBody>
      </p:sp>
      <p:pic>
        <p:nvPicPr>
          <p:cNvPr id="21" name="Picture 2" descr="https://www.degruyter.com/view/j/nanoph.2014.3.issue-4-5/nanoph-2013-0013/graphic/nanoph-2013-0013_fig6.jpg">
            <a:extLst>
              <a:ext uri="{FF2B5EF4-FFF2-40B4-BE49-F238E27FC236}">
                <a16:creationId xmlns:a16="http://schemas.microsoft.com/office/drawing/2014/main" id="{922E42C9-42DB-41EF-ABA7-4995BC0716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1590309"/>
            <a:ext cx="6489292" cy="3657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2" name="Rectangle 21">
            <a:extLst>
              <a:ext uri="{FF2B5EF4-FFF2-40B4-BE49-F238E27FC236}">
                <a16:creationId xmlns:a16="http://schemas.microsoft.com/office/drawing/2014/main" id="{6352E637-8C8F-477A-89C1-F33BC1B75F6A}"/>
              </a:ext>
            </a:extLst>
          </p:cNvPr>
          <p:cNvSpPr/>
          <p:nvPr/>
        </p:nvSpPr>
        <p:spPr>
          <a:xfrm>
            <a:off x="1716262" y="5433103"/>
            <a:ext cx="534276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kumimoji="1" lang="en-US" dirty="0">
                <a:solidFill>
                  <a:srgbClr val="000000"/>
                </a:solidFill>
                <a:ea typeface="ＭＳ Ｐゴシック"/>
                <a:cs typeface="Arial" panose="020B0604020202020204" pitchFamily="34" charset="0"/>
              </a:rPr>
              <a:t>Use transmittance variation from the resonator to perform feedback control on integrated heaters</a:t>
            </a:r>
            <a:endParaRPr kumimoji="1" lang="en-US" i="1" dirty="0">
              <a:solidFill>
                <a:srgbClr val="FF0000"/>
              </a:solidFill>
              <a:ea typeface="ＭＳ Ｐゴシック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5991469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owards electronic-photonic convergence</a:t>
            </a:r>
          </a:p>
        </p:txBody>
      </p:sp>
      <p:pic>
        <p:nvPicPr>
          <p:cNvPr id="6" name="Picture 5" descr="nature16454-f1.jpg">
            <a:extLst>
              <a:ext uri="{FF2B5EF4-FFF2-40B4-BE49-F238E27FC236}">
                <a16:creationId xmlns:a16="http://schemas.microsoft.com/office/drawing/2014/main" id="{79966319-5F2D-4EEA-AD95-2A4B81514AF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7330" y="1613623"/>
            <a:ext cx="7761019" cy="44856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3CD2C2CA-5D20-4E10-A1AC-163B8253CC8C}"/>
              </a:ext>
            </a:extLst>
          </p:cNvPr>
          <p:cNvSpPr/>
          <p:nvPr/>
        </p:nvSpPr>
        <p:spPr>
          <a:xfrm>
            <a:off x="3306290" y="6099307"/>
            <a:ext cx="239039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altLang="zh-CN" sz="14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rPr>
              <a:t>Nature </a:t>
            </a:r>
            <a:r>
              <a:rPr kumimoji="0" lang="en-GB" altLang="zh-CN" sz="1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rPr>
              <a:t>528, </a:t>
            </a:r>
            <a:r>
              <a:rPr kumimoji="0" lang="en-GB" altLang="zh-CN" sz="1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rPr>
              <a:t>534-538 (2015)</a:t>
            </a:r>
            <a:endParaRPr kumimoji="0" lang="en-US" sz="20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</p:spTree>
    <p:extLst>
      <p:ext uri="{BB962C8B-B14F-4D97-AF65-F5344CB8AC3E}">
        <p14:creationId xmlns:p14="http://schemas.microsoft.com/office/powerpoint/2010/main" val="2266370558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sources: VM-Lab Simula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648200"/>
          </a:xfrm>
        </p:spPr>
        <p:txBody>
          <a:bodyPr/>
          <a:lstStyle/>
          <a:p>
            <a:pPr>
              <a:spcBef>
                <a:spcPts val="1200"/>
              </a:spcBef>
            </a:pPr>
            <a:r>
              <a:rPr lang="en-US" dirty="0"/>
              <a:t>Ring resonators: add-drop configuration</a:t>
            </a:r>
          </a:p>
          <a:p>
            <a:pPr marL="855663" lvl="1" indent="-398463">
              <a:spcBef>
                <a:spcPts val="1200"/>
              </a:spcBef>
            </a:pPr>
            <a:r>
              <a:rPr lang="en-US" sz="2400" dirty="0">
                <a:hlinkClick r:id="rId2"/>
              </a:rPr>
              <a:t>Wavelength</a:t>
            </a:r>
            <a:endParaRPr lang="en-US" sz="2400" dirty="0"/>
          </a:p>
          <a:p>
            <a:pPr marL="855663" lvl="1" indent="-398463">
              <a:spcBef>
                <a:spcPts val="1200"/>
              </a:spcBef>
            </a:pPr>
            <a:r>
              <a:rPr lang="en-US" sz="2400" dirty="0">
                <a:hlinkClick r:id="rId3"/>
              </a:rPr>
              <a:t>Resonator size</a:t>
            </a:r>
            <a:endParaRPr lang="en-US" sz="2400" dirty="0"/>
          </a:p>
          <a:p>
            <a:pPr marL="855663" lvl="1" indent="-398463">
              <a:spcBef>
                <a:spcPts val="1200"/>
              </a:spcBef>
            </a:pPr>
            <a:r>
              <a:rPr lang="en-US" sz="2400" dirty="0">
                <a:hlinkClick r:id="rId4"/>
              </a:rPr>
              <a:t>Coupling gap</a:t>
            </a:r>
            <a:endParaRPr lang="en-US" sz="2400" dirty="0"/>
          </a:p>
          <a:p>
            <a:pPr>
              <a:spcBef>
                <a:spcPts val="1200"/>
              </a:spcBef>
            </a:pPr>
            <a:r>
              <a:rPr lang="en-US" dirty="0">
                <a:hlinkClick r:id="rId5"/>
              </a:rPr>
              <a:t>Ring resonators: all-pass configuration</a:t>
            </a:r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7BAC5D85-F4FE-40B1-869D-D9FCB53EFC64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715000" y="6187440"/>
            <a:ext cx="3048000" cy="4267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50170185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st of symbo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800600"/>
          </a:xfrm>
        </p:spPr>
        <p:txBody>
          <a:bodyPr/>
          <a:lstStyle/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dirty="0"/>
              <a:t> /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dirty="0"/>
              <a:t> – field amplitude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dirty="0"/>
              <a:t> /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dirty="0"/>
              <a:t> – amplitude transmission / reflection coefficient of mirror or coupler 1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dirty="0"/>
              <a:t> – wave vector of light in the cavity</a:t>
            </a:r>
            <a:endParaRPr 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dirty="0"/>
              <a:t> – round-trip amplitude transmission coefficient</a:t>
            </a:r>
            <a:endParaRPr 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dirty="0"/>
              <a:t> – transmittance (measured with intensity)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dirty="0"/>
              <a:t> – quality factor, Q-factor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dirty="0"/>
              <a:t> – finesse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SR</a:t>
            </a:r>
            <a:r>
              <a:rPr lang="en-US" dirty="0"/>
              <a:t> – free spectral range</a:t>
            </a:r>
          </a:p>
          <a:p>
            <a:r>
              <a:rPr lang="en-US" dirty="0" err="1">
                <a:latin typeface="Symbol" panose="05050102010706020507" pitchFamily="18" charset="2"/>
                <a:cs typeface="Times New Roman" panose="02020603050405020304" pitchFamily="18" charset="0"/>
              </a:rPr>
              <a:t>D</a:t>
            </a:r>
            <a:r>
              <a:rPr lang="en-US" i="1" dirty="0" err="1">
                <a:latin typeface="Symbol" panose="05050102010706020507" pitchFamily="18" charset="2"/>
                <a:cs typeface="Times New Roman" panose="02020603050405020304" pitchFamily="18" charset="0"/>
              </a:rPr>
              <a:t>w</a:t>
            </a:r>
            <a:r>
              <a:rPr lang="en-US" dirty="0"/>
              <a:t> – full width at half maximum of resonant peak measured with angular frequency</a:t>
            </a:r>
          </a:p>
        </p:txBody>
      </p:sp>
    </p:spTree>
    <p:extLst>
      <p:ext uri="{BB962C8B-B14F-4D97-AF65-F5344CB8AC3E}">
        <p14:creationId xmlns:p14="http://schemas.microsoft.com/office/powerpoint/2010/main" val="3787345918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st of symbo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648200"/>
          </a:xfrm>
        </p:spPr>
        <p:txBody>
          <a:bodyPr/>
          <a:lstStyle/>
          <a:p>
            <a:r>
              <a:rPr lang="en-US" i="1" dirty="0">
                <a:latin typeface="Symbol" panose="05050102010706020507" pitchFamily="18" charset="2"/>
                <a:cs typeface="Times New Roman" panose="02020603050405020304" pitchFamily="18" charset="0"/>
              </a:rPr>
              <a:t>w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dirty="0"/>
              <a:t> – angular frequency of light at resonance</a:t>
            </a:r>
          </a:p>
          <a:p>
            <a:r>
              <a:rPr lang="en-US" i="1" dirty="0">
                <a:latin typeface="Symbol" panose="05050102010706020507" pitchFamily="18" charset="2"/>
                <a:cs typeface="Times New Roman" panose="02020603050405020304" pitchFamily="18" charset="0"/>
              </a:rPr>
              <a:t>l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dirty="0"/>
              <a:t> – resonant wavelength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dirty="0"/>
              <a:t> – cavity length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dirty="0"/>
              <a:t> – speed of light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dirty="0"/>
              <a:t> – energy stored in resonator</a:t>
            </a:r>
          </a:p>
          <a:p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oss</a:t>
            </a:r>
            <a:r>
              <a:rPr lang="en-US" dirty="0"/>
              <a:t> – energy loss rate (in J/s or W) of resonator</a:t>
            </a:r>
          </a:p>
          <a:p>
            <a:r>
              <a:rPr lang="en-US" dirty="0">
                <a:latin typeface="Symbol" panose="05050102010706020507" pitchFamily="18" charset="2"/>
                <a:cs typeface="Times New Roman" panose="02020603050405020304" pitchFamily="18" charset="0"/>
              </a:rPr>
              <a:t>D</a:t>
            </a:r>
            <a:r>
              <a:rPr lang="en-US" i="1" dirty="0">
                <a:latin typeface="Symbol" panose="05050102010706020507" pitchFamily="18" charset="2"/>
                <a:cs typeface="Times New Roman" panose="02020603050405020304" pitchFamily="18" charset="0"/>
              </a:rPr>
              <a:t>l</a:t>
            </a:r>
            <a:r>
              <a:rPr lang="en-US" dirty="0"/>
              <a:t> – full width at half maximum of resonant peak measured in the wavelength domain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dirty="0"/>
              <a:t> – group index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dirty="0"/>
              <a:t> – speed of light in vacuum (2.99792458 × 10</a:t>
            </a:r>
            <a:r>
              <a:rPr lang="en-US" baseline="30000" dirty="0"/>
              <a:t>8</a:t>
            </a:r>
            <a:r>
              <a:rPr lang="en-US" dirty="0"/>
              <a:t> m/s)</a:t>
            </a:r>
          </a:p>
        </p:txBody>
      </p:sp>
    </p:spTree>
    <p:extLst>
      <p:ext uri="{BB962C8B-B14F-4D97-AF65-F5344CB8AC3E}">
        <p14:creationId xmlns:p14="http://schemas.microsoft.com/office/powerpoint/2010/main" val="2352388834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st of symbo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648200"/>
          </a:xfrm>
        </p:spPr>
        <p:txBody>
          <a:bodyPr/>
          <a:lstStyle/>
          <a:p>
            <a:r>
              <a:rPr lang="en-US" i="1" dirty="0">
                <a:latin typeface="Symbol" panose="05050102010706020507" pitchFamily="18" charset="2"/>
                <a:cs typeface="Times New Roman" panose="02020603050405020304" pitchFamily="18" charset="0"/>
              </a:rPr>
              <a:t>e</a:t>
            </a:r>
            <a:r>
              <a:rPr lang="en-US" dirty="0"/>
              <a:t> – permittivity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dirty="0"/>
              <a:t> – electric field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dirty="0"/>
              <a:t> – position vector</a:t>
            </a:r>
          </a:p>
          <a:p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x</a:t>
            </a:r>
            <a:r>
              <a:rPr lang="en-US" dirty="0"/>
              <a:t> – extrinsic quality factor, quality factor calculated from energy loss rate due to coupling to resonator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</a:t>
            </a:r>
            <a:r>
              <a:rPr lang="en-US" dirty="0"/>
              <a:t> – intrinsic quality factor, quality factor calculated from energy loss rate due to optical loss inside resonator</a:t>
            </a:r>
          </a:p>
          <a:p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ot</a:t>
            </a:r>
            <a:r>
              <a:rPr lang="en-US" dirty="0"/>
              <a:t> – loaded quality factor, which accounts for both coupling and intrinsic losses</a:t>
            </a:r>
          </a:p>
          <a:p>
            <a:r>
              <a:rPr lang="en-US" i="1" dirty="0">
                <a:latin typeface="Symbol" panose="05050102010706020507" pitchFamily="18" charset="2"/>
                <a:cs typeface="Times New Roman" panose="02020603050405020304" pitchFamily="18" charset="0"/>
              </a:rPr>
              <a:t>k</a:t>
            </a:r>
            <a:r>
              <a:rPr lang="en-US" dirty="0"/>
              <a:t> – (amplitude) cross coupling coefficient of resonator coupler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E2A23399-B9D7-4864-92CB-52E8E8D9E4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2043429"/>
              </p:ext>
            </p:extLst>
          </p:nvPr>
        </p:nvGraphicFramePr>
        <p:xfrm>
          <a:off x="876300" y="2440020"/>
          <a:ext cx="2571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8" name="Equation" r:id="rId3" imgW="257641" imgH="457495" progId="Equation.DSMT4">
                  <p:embed/>
                </p:oleObj>
              </mc:Choice>
              <mc:Fallback>
                <p:oleObj name="Equation" r:id="rId3" imgW="257641" imgH="457495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E2A23399-B9D7-4864-92CB-52E8E8D9E4F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76300" y="2440020"/>
                        <a:ext cx="257175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6679916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st of symbo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648200"/>
          </a:xfrm>
        </p:spPr>
        <p:txBody>
          <a:bodyPr/>
          <a:lstStyle/>
          <a:p>
            <a:r>
              <a:rPr lang="en-US" i="1" dirty="0">
                <a:latin typeface="Symbol" panose="05050102010706020507" pitchFamily="18" charset="2"/>
                <a:cs typeface="Times New Roman" panose="02020603050405020304" pitchFamily="18" charset="0"/>
              </a:rPr>
              <a:t>a</a:t>
            </a:r>
            <a:r>
              <a:rPr lang="en-US" dirty="0"/>
              <a:t> – waveguide loss</a:t>
            </a:r>
          </a:p>
          <a:p>
            <a:r>
              <a:rPr lang="en-US" i="1" dirty="0">
                <a:latin typeface="Symbol" panose="05050102010706020507" pitchFamily="18" charset="2"/>
                <a:cs typeface="Times New Roman" panose="02020603050405020304" pitchFamily="18" charset="0"/>
              </a:rPr>
              <a:t>b</a:t>
            </a:r>
            <a:r>
              <a:rPr lang="en-US" dirty="0"/>
              <a:t> – propagation constant</a:t>
            </a:r>
          </a:p>
          <a:p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r</a:t>
            </a:r>
            <a:r>
              <a:rPr lang="en-US" dirty="0"/>
              <a:t> – loaded quality factor at critical coupling</a:t>
            </a:r>
          </a:p>
          <a:p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ff</a:t>
            </a:r>
            <a:r>
              <a:rPr lang="en-US" dirty="0"/>
              <a:t> – effective index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dirty="0"/>
              <a:t> – longitudinal modal index (a positive integer)</a:t>
            </a:r>
          </a:p>
          <a:p>
            <a:r>
              <a:rPr lang="en-US" i="1" dirty="0">
                <a:latin typeface="Symbol" panose="05050102010706020507" pitchFamily="18" charset="2"/>
                <a:cs typeface="Times New Roman" panose="02020603050405020304" pitchFamily="18" charset="0"/>
              </a:rPr>
              <a:t>dl</a:t>
            </a:r>
            <a:r>
              <a:rPr lang="en-US" dirty="0"/>
              <a:t> – resonant wavelength shift due to effective index change</a:t>
            </a:r>
          </a:p>
        </p:txBody>
      </p:sp>
    </p:spTree>
    <p:extLst>
      <p:ext uri="{BB962C8B-B14F-4D97-AF65-F5344CB8AC3E}">
        <p14:creationId xmlns:p14="http://schemas.microsoft.com/office/powerpoint/2010/main" val="38252492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8229600" cy="1066800"/>
          </a:xfrm>
        </p:spPr>
        <p:txBody>
          <a:bodyPr/>
          <a:lstStyle/>
          <a:p>
            <a:r>
              <a:rPr lang="en-US" altLang="zh-CN" sz="3200" dirty="0">
                <a:ea typeface="宋体" pitchFamily="2" charset="-122"/>
              </a:rPr>
              <a:t>A ray tracing model</a:t>
            </a:r>
            <a:endParaRPr lang="en-US" sz="3200" dirty="0"/>
          </a:p>
        </p:txBody>
      </p:sp>
      <p:sp>
        <p:nvSpPr>
          <p:cNvPr id="26628" name="Line 4"/>
          <p:cNvSpPr>
            <a:spLocks noChangeShapeType="1"/>
          </p:cNvSpPr>
          <p:nvPr/>
        </p:nvSpPr>
        <p:spPr bwMode="auto">
          <a:xfrm>
            <a:off x="2047875" y="1981200"/>
            <a:ext cx="0" cy="20574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6629" name="Line 5"/>
          <p:cNvSpPr>
            <a:spLocks noChangeShapeType="1"/>
          </p:cNvSpPr>
          <p:nvPr/>
        </p:nvSpPr>
        <p:spPr bwMode="auto">
          <a:xfrm>
            <a:off x="1895475" y="1981200"/>
            <a:ext cx="152400" cy="1524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6630" name="Line 6"/>
          <p:cNvSpPr>
            <a:spLocks noChangeShapeType="1"/>
          </p:cNvSpPr>
          <p:nvPr/>
        </p:nvSpPr>
        <p:spPr bwMode="auto">
          <a:xfrm>
            <a:off x="1895475" y="2133600"/>
            <a:ext cx="152400" cy="1524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6631" name="Line 7"/>
          <p:cNvSpPr>
            <a:spLocks noChangeShapeType="1"/>
          </p:cNvSpPr>
          <p:nvPr/>
        </p:nvSpPr>
        <p:spPr bwMode="auto">
          <a:xfrm>
            <a:off x="1895475" y="2286000"/>
            <a:ext cx="152400" cy="1524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6632" name="Line 8"/>
          <p:cNvSpPr>
            <a:spLocks noChangeShapeType="1"/>
          </p:cNvSpPr>
          <p:nvPr/>
        </p:nvSpPr>
        <p:spPr bwMode="auto">
          <a:xfrm>
            <a:off x="1895475" y="2438400"/>
            <a:ext cx="152400" cy="1524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6633" name="Line 9"/>
          <p:cNvSpPr>
            <a:spLocks noChangeShapeType="1"/>
          </p:cNvSpPr>
          <p:nvPr/>
        </p:nvSpPr>
        <p:spPr bwMode="auto">
          <a:xfrm>
            <a:off x="1895475" y="2590800"/>
            <a:ext cx="152400" cy="1524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6634" name="Line 10"/>
          <p:cNvSpPr>
            <a:spLocks noChangeShapeType="1"/>
          </p:cNvSpPr>
          <p:nvPr/>
        </p:nvSpPr>
        <p:spPr bwMode="auto">
          <a:xfrm>
            <a:off x="1895475" y="2743200"/>
            <a:ext cx="152400" cy="1524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6635" name="Line 11"/>
          <p:cNvSpPr>
            <a:spLocks noChangeShapeType="1"/>
          </p:cNvSpPr>
          <p:nvPr/>
        </p:nvSpPr>
        <p:spPr bwMode="auto">
          <a:xfrm>
            <a:off x="1895475" y="2895600"/>
            <a:ext cx="152400" cy="1524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6636" name="Line 12"/>
          <p:cNvSpPr>
            <a:spLocks noChangeShapeType="1"/>
          </p:cNvSpPr>
          <p:nvPr/>
        </p:nvSpPr>
        <p:spPr bwMode="auto">
          <a:xfrm>
            <a:off x="1895475" y="3048000"/>
            <a:ext cx="152400" cy="1524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6637" name="Line 13"/>
          <p:cNvSpPr>
            <a:spLocks noChangeShapeType="1"/>
          </p:cNvSpPr>
          <p:nvPr/>
        </p:nvSpPr>
        <p:spPr bwMode="auto">
          <a:xfrm>
            <a:off x="1895475" y="3200400"/>
            <a:ext cx="152400" cy="1524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6638" name="Line 14"/>
          <p:cNvSpPr>
            <a:spLocks noChangeShapeType="1"/>
          </p:cNvSpPr>
          <p:nvPr/>
        </p:nvSpPr>
        <p:spPr bwMode="auto">
          <a:xfrm>
            <a:off x="1895475" y="3352800"/>
            <a:ext cx="152400" cy="1524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6639" name="Line 15"/>
          <p:cNvSpPr>
            <a:spLocks noChangeShapeType="1"/>
          </p:cNvSpPr>
          <p:nvPr/>
        </p:nvSpPr>
        <p:spPr bwMode="auto">
          <a:xfrm rot="10800000">
            <a:off x="3952875" y="1981200"/>
            <a:ext cx="0" cy="20574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6640" name="Line 16"/>
          <p:cNvSpPr>
            <a:spLocks noChangeShapeType="1"/>
          </p:cNvSpPr>
          <p:nvPr/>
        </p:nvSpPr>
        <p:spPr bwMode="auto">
          <a:xfrm rot="10800000">
            <a:off x="3952875" y="3429000"/>
            <a:ext cx="152400" cy="1524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6641" name="Line 17"/>
          <p:cNvSpPr>
            <a:spLocks noChangeShapeType="1"/>
          </p:cNvSpPr>
          <p:nvPr/>
        </p:nvSpPr>
        <p:spPr bwMode="auto">
          <a:xfrm rot="10800000">
            <a:off x="3952875" y="3276600"/>
            <a:ext cx="152400" cy="1524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6642" name="Line 18"/>
          <p:cNvSpPr>
            <a:spLocks noChangeShapeType="1"/>
          </p:cNvSpPr>
          <p:nvPr/>
        </p:nvSpPr>
        <p:spPr bwMode="auto">
          <a:xfrm rot="10800000">
            <a:off x="3952875" y="3124200"/>
            <a:ext cx="152400" cy="1524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6643" name="Line 19"/>
          <p:cNvSpPr>
            <a:spLocks noChangeShapeType="1"/>
          </p:cNvSpPr>
          <p:nvPr/>
        </p:nvSpPr>
        <p:spPr bwMode="auto">
          <a:xfrm rot="10800000">
            <a:off x="3952875" y="2971800"/>
            <a:ext cx="152400" cy="1524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6644" name="Line 20"/>
          <p:cNvSpPr>
            <a:spLocks noChangeShapeType="1"/>
          </p:cNvSpPr>
          <p:nvPr/>
        </p:nvSpPr>
        <p:spPr bwMode="auto">
          <a:xfrm rot="10800000">
            <a:off x="3952875" y="2819400"/>
            <a:ext cx="152400" cy="1524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6645" name="Line 21"/>
          <p:cNvSpPr>
            <a:spLocks noChangeShapeType="1"/>
          </p:cNvSpPr>
          <p:nvPr/>
        </p:nvSpPr>
        <p:spPr bwMode="auto">
          <a:xfrm rot="10800000">
            <a:off x="3952875" y="2667000"/>
            <a:ext cx="152400" cy="1524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6646" name="Line 22"/>
          <p:cNvSpPr>
            <a:spLocks noChangeShapeType="1"/>
          </p:cNvSpPr>
          <p:nvPr/>
        </p:nvSpPr>
        <p:spPr bwMode="auto">
          <a:xfrm rot="10800000">
            <a:off x="3952875" y="2514600"/>
            <a:ext cx="152400" cy="1524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6647" name="Line 23"/>
          <p:cNvSpPr>
            <a:spLocks noChangeShapeType="1"/>
          </p:cNvSpPr>
          <p:nvPr/>
        </p:nvSpPr>
        <p:spPr bwMode="auto">
          <a:xfrm rot="10800000">
            <a:off x="3952875" y="2362200"/>
            <a:ext cx="152400" cy="1524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6648" name="Line 24"/>
          <p:cNvSpPr>
            <a:spLocks noChangeShapeType="1"/>
          </p:cNvSpPr>
          <p:nvPr/>
        </p:nvSpPr>
        <p:spPr bwMode="auto">
          <a:xfrm rot="10800000">
            <a:off x="3952875" y="2209800"/>
            <a:ext cx="152400" cy="1524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6649" name="Line 25"/>
          <p:cNvSpPr>
            <a:spLocks noChangeShapeType="1"/>
          </p:cNvSpPr>
          <p:nvPr/>
        </p:nvSpPr>
        <p:spPr bwMode="auto">
          <a:xfrm rot="10800000">
            <a:off x="3952875" y="2057400"/>
            <a:ext cx="152400" cy="1524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6650" name="Line 26"/>
          <p:cNvSpPr>
            <a:spLocks noChangeShapeType="1"/>
          </p:cNvSpPr>
          <p:nvPr/>
        </p:nvSpPr>
        <p:spPr bwMode="auto">
          <a:xfrm>
            <a:off x="828675" y="2209800"/>
            <a:ext cx="1219200" cy="0"/>
          </a:xfrm>
          <a:prstGeom prst="line">
            <a:avLst/>
          </a:prstGeom>
          <a:noFill/>
          <a:ln w="15875">
            <a:solidFill>
              <a:srgbClr val="FF0000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6651" name="Text Box 27"/>
          <p:cNvSpPr txBox="1">
            <a:spLocks noChangeArrowheads="1"/>
          </p:cNvSpPr>
          <p:nvPr/>
        </p:nvSpPr>
        <p:spPr bwMode="auto">
          <a:xfrm>
            <a:off x="457200" y="1552575"/>
            <a:ext cx="1387475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sz="1600" b="0">
                <a:solidFill>
                  <a:srgbClr val="FF0000"/>
                </a:solidFill>
                <a:ea typeface="宋体" pitchFamily="2" charset="-122"/>
              </a:rPr>
              <a:t>Field amplitude: 1</a:t>
            </a:r>
            <a:endParaRPr lang="en-US" sz="1600" b="0">
              <a:solidFill>
                <a:srgbClr val="FF0000"/>
              </a:solidFill>
            </a:endParaRPr>
          </a:p>
        </p:txBody>
      </p:sp>
      <p:sp>
        <p:nvSpPr>
          <p:cNvPr id="26652" name="Line 28"/>
          <p:cNvSpPr>
            <a:spLocks noChangeShapeType="1"/>
          </p:cNvSpPr>
          <p:nvPr/>
        </p:nvSpPr>
        <p:spPr bwMode="auto">
          <a:xfrm>
            <a:off x="2047875" y="2209800"/>
            <a:ext cx="1676400" cy="0"/>
          </a:xfrm>
          <a:prstGeom prst="line">
            <a:avLst/>
          </a:prstGeom>
          <a:noFill/>
          <a:ln w="15875">
            <a:solidFill>
              <a:srgbClr val="FF0000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6654" name="Arc 30"/>
          <p:cNvSpPr>
            <a:spLocks/>
          </p:cNvSpPr>
          <p:nvPr/>
        </p:nvSpPr>
        <p:spPr bwMode="auto">
          <a:xfrm>
            <a:off x="3694113" y="2209800"/>
            <a:ext cx="182562" cy="182563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15875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655" name="Arc 31"/>
          <p:cNvSpPr>
            <a:spLocks/>
          </p:cNvSpPr>
          <p:nvPr/>
        </p:nvSpPr>
        <p:spPr bwMode="auto">
          <a:xfrm rot="10800000" flipH="1">
            <a:off x="3694113" y="2408238"/>
            <a:ext cx="182562" cy="182562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15875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656" name="Line 32"/>
          <p:cNvSpPr>
            <a:spLocks noChangeShapeType="1"/>
          </p:cNvSpPr>
          <p:nvPr/>
        </p:nvSpPr>
        <p:spPr bwMode="auto">
          <a:xfrm flipH="1">
            <a:off x="2276475" y="2590800"/>
            <a:ext cx="1447800" cy="0"/>
          </a:xfrm>
          <a:prstGeom prst="line">
            <a:avLst/>
          </a:prstGeom>
          <a:noFill/>
          <a:ln w="15875">
            <a:solidFill>
              <a:srgbClr val="FF0000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6657" name="Arc 33"/>
          <p:cNvSpPr>
            <a:spLocks/>
          </p:cNvSpPr>
          <p:nvPr/>
        </p:nvSpPr>
        <p:spPr bwMode="auto">
          <a:xfrm rot="10800000">
            <a:off x="2093913" y="2789238"/>
            <a:ext cx="182562" cy="182562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15875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658" name="Arc 34"/>
          <p:cNvSpPr>
            <a:spLocks/>
          </p:cNvSpPr>
          <p:nvPr/>
        </p:nvSpPr>
        <p:spPr bwMode="auto">
          <a:xfrm flipH="1">
            <a:off x="2093913" y="2590800"/>
            <a:ext cx="182562" cy="182563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15875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659" name="Line 35"/>
          <p:cNvSpPr>
            <a:spLocks noChangeShapeType="1"/>
          </p:cNvSpPr>
          <p:nvPr/>
        </p:nvSpPr>
        <p:spPr bwMode="auto">
          <a:xfrm rot="10800000" flipH="1">
            <a:off x="2276475" y="2971800"/>
            <a:ext cx="1447800" cy="0"/>
          </a:xfrm>
          <a:prstGeom prst="line">
            <a:avLst/>
          </a:prstGeom>
          <a:noFill/>
          <a:ln w="15875">
            <a:solidFill>
              <a:srgbClr val="FF0000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6660" name="Text Box 36"/>
          <p:cNvSpPr txBox="1">
            <a:spLocks noChangeArrowheads="1"/>
          </p:cNvSpPr>
          <p:nvPr/>
        </p:nvSpPr>
        <p:spPr bwMode="auto">
          <a:xfrm rot="5400000">
            <a:off x="2813844" y="3134519"/>
            <a:ext cx="5397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2800">
                <a:solidFill>
                  <a:srgbClr val="FF0000"/>
                </a:solidFill>
                <a:ea typeface="宋体" pitchFamily="2" charset="-122"/>
              </a:rPr>
              <a:t>…</a:t>
            </a:r>
            <a:endParaRPr lang="en-US" sz="2800">
              <a:solidFill>
                <a:srgbClr val="FF0000"/>
              </a:solidFill>
            </a:endParaRPr>
          </a:p>
        </p:txBody>
      </p:sp>
      <p:sp>
        <p:nvSpPr>
          <p:cNvPr id="26661" name="Arc 37"/>
          <p:cNvSpPr>
            <a:spLocks/>
          </p:cNvSpPr>
          <p:nvPr/>
        </p:nvSpPr>
        <p:spPr bwMode="auto">
          <a:xfrm>
            <a:off x="3724275" y="2971800"/>
            <a:ext cx="182563" cy="182563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15875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663" name="Line 39"/>
          <p:cNvSpPr>
            <a:spLocks noChangeShapeType="1"/>
          </p:cNvSpPr>
          <p:nvPr/>
        </p:nvSpPr>
        <p:spPr bwMode="auto">
          <a:xfrm>
            <a:off x="1895475" y="3505200"/>
            <a:ext cx="152400" cy="1524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6664" name="Line 40"/>
          <p:cNvSpPr>
            <a:spLocks noChangeShapeType="1"/>
          </p:cNvSpPr>
          <p:nvPr/>
        </p:nvSpPr>
        <p:spPr bwMode="auto">
          <a:xfrm>
            <a:off x="1895475" y="3657600"/>
            <a:ext cx="152400" cy="1524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6665" name="Line 41"/>
          <p:cNvSpPr>
            <a:spLocks noChangeShapeType="1"/>
          </p:cNvSpPr>
          <p:nvPr/>
        </p:nvSpPr>
        <p:spPr bwMode="auto">
          <a:xfrm>
            <a:off x="1895475" y="3810000"/>
            <a:ext cx="152400" cy="1524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6667" name="Line 43"/>
          <p:cNvSpPr>
            <a:spLocks noChangeShapeType="1"/>
          </p:cNvSpPr>
          <p:nvPr/>
        </p:nvSpPr>
        <p:spPr bwMode="auto">
          <a:xfrm rot="10800000">
            <a:off x="3952875" y="3886200"/>
            <a:ext cx="152400" cy="1524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6668" name="Line 44"/>
          <p:cNvSpPr>
            <a:spLocks noChangeShapeType="1"/>
          </p:cNvSpPr>
          <p:nvPr/>
        </p:nvSpPr>
        <p:spPr bwMode="auto">
          <a:xfrm rot="10800000">
            <a:off x="3952875" y="3733800"/>
            <a:ext cx="152400" cy="1524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6669" name="Line 45"/>
          <p:cNvSpPr>
            <a:spLocks noChangeShapeType="1"/>
          </p:cNvSpPr>
          <p:nvPr/>
        </p:nvSpPr>
        <p:spPr bwMode="auto">
          <a:xfrm rot="10800000">
            <a:off x="3952875" y="3581400"/>
            <a:ext cx="152400" cy="1524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6672" name="Arc 48"/>
          <p:cNvSpPr>
            <a:spLocks/>
          </p:cNvSpPr>
          <p:nvPr/>
        </p:nvSpPr>
        <p:spPr bwMode="auto">
          <a:xfrm rot="10800000" flipH="1">
            <a:off x="3694113" y="3627438"/>
            <a:ext cx="182562" cy="182562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15875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673" name="Line 49"/>
          <p:cNvSpPr>
            <a:spLocks noChangeShapeType="1"/>
          </p:cNvSpPr>
          <p:nvPr/>
        </p:nvSpPr>
        <p:spPr bwMode="auto">
          <a:xfrm flipH="1">
            <a:off x="2047875" y="3810000"/>
            <a:ext cx="1676400" cy="0"/>
          </a:xfrm>
          <a:prstGeom prst="line">
            <a:avLst/>
          </a:prstGeom>
          <a:noFill/>
          <a:ln w="15875">
            <a:solidFill>
              <a:srgbClr val="FF0000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6674" name="Line 50"/>
          <p:cNvSpPr>
            <a:spLocks noChangeShapeType="1"/>
          </p:cNvSpPr>
          <p:nvPr/>
        </p:nvSpPr>
        <p:spPr bwMode="auto">
          <a:xfrm rot="10800000">
            <a:off x="1295400" y="3810000"/>
            <a:ext cx="752475" cy="0"/>
          </a:xfrm>
          <a:prstGeom prst="line">
            <a:avLst/>
          </a:prstGeom>
          <a:noFill/>
          <a:ln w="15875">
            <a:solidFill>
              <a:srgbClr val="FF0000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6675" name="Text Box 51"/>
          <p:cNvSpPr txBox="1">
            <a:spLocks noChangeArrowheads="1"/>
          </p:cNvSpPr>
          <p:nvPr/>
        </p:nvSpPr>
        <p:spPr bwMode="auto">
          <a:xfrm>
            <a:off x="1752600" y="1524000"/>
            <a:ext cx="61912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b="0">
                <a:solidFill>
                  <a:srgbClr val="FF0000"/>
                </a:solidFill>
                <a:ea typeface="宋体" pitchFamily="2" charset="-122"/>
              </a:rPr>
              <a:t>t</a:t>
            </a:r>
            <a:r>
              <a:rPr lang="en-US" altLang="zh-CN" b="0" baseline="-25000">
                <a:solidFill>
                  <a:srgbClr val="FF0000"/>
                </a:solidFill>
                <a:ea typeface="宋体" pitchFamily="2" charset="-122"/>
              </a:rPr>
              <a:t>1</a:t>
            </a:r>
            <a:r>
              <a:rPr lang="en-US" altLang="zh-CN" b="0">
                <a:solidFill>
                  <a:srgbClr val="FF0000"/>
                </a:solidFill>
                <a:ea typeface="宋体" pitchFamily="2" charset="-122"/>
              </a:rPr>
              <a:t>, r</a:t>
            </a:r>
            <a:r>
              <a:rPr lang="en-US" altLang="zh-CN" b="0" baseline="-25000">
                <a:solidFill>
                  <a:srgbClr val="FF0000"/>
                </a:solidFill>
                <a:ea typeface="宋体" pitchFamily="2" charset="-122"/>
              </a:rPr>
              <a:t>1</a:t>
            </a:r>
            <a:endParaRPr lang="en-US" b="0">
              <a:solidFill>
                <a:srgbClr val="FF0000"/>
              </a:solidFill>
            </a:endParaRPr>
          </a:p>
        </p:txBody>
      </p:sp>
      <p:sp>
        <p:nvSpPr>
          <p:cNvPr id="26676" name="Text Box 52"/>
          <p:cNvSpPr txBox="1">
            <a:spLocks noChangeArrowheads="1"/>
          </p:cNvSpPr>
          <p:nvPr/>
        </p:nvSpPr>
        <p:spPr bwMode="auto">
          <a:xfrm>
            <a:off x="3648075" y="1538288"/>
            <a:ext cx="619125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b="0">
                <a:solidFill>
                  <a:srgbClr val="FF0000"/>
                </a:solidFill>
                <a:ea typeface="宋体" pitchFamily="2" charset="-122"/>
              </a:rPr>
              <a:t>t</a:t>
            </a:r>
            <a:r>
              <a:rPr lang="en-US" altLang="zh-CN" b="0" baseline="-25000">
                <a:solidFill>
                  <a:srgbClr val="FF0000"/>
                </a:solidFill>
                <a:ea typeface="宋体" pitchFamily="2" charset="-122"/>
              </a:rPr>
              <a:t>2</a:t>
            </a:r>
            <a:r>
              <a:rPr lang="en-US" altLang="zh-CN" b="0">
                <a:solidFill>
                  <a:srgbClr val="FF0000"/>
                </a:solidFill>
                <a:ea typeface="宋体" pitchFamily="2" charset="-122"/>
              </a:rPr>
              <a:t>, r</a:t>
            </a:r>
            <a:r>
              <a:rPr lang="en-US" altLang="zh-CN" b="0" baseline="-25000">
                <a:solidFill>
                  <a:srgbClr val="FF0000"/>
                </a:solidFill>
                <a:ea typeface="宋体" pitchFamily="2" charset="-122"/>
              </a:rPr>
              <a:t>2</a:t>
            </a:r>
            <a:endParaRPr lang="en-US" b="0">
              <a:solidFill>
                <a:srgbClr val="FF0000"/>
              </a:solidFill>
            </a:endParaRPr>
          </a:p>
        </p:txBody>
      </p:sp>
      <p:sp>
        <p:nvSpPr>
          <p:cNvPr id="26677" name="Line 53"/>
          <p:cNvSpPr>
            <a:spLocks noChangeShapeType="1"/>
          </p:cNvSpPr>
          <p:nvPr/>
        </p:nvSpPr>
        <p:spPr bwMode="auto">
          <a:xfrm rot="10800000">
            <a:off x="1295400" y="2590800"/>
            <a:ext cx="762000" cy="0"/>
          </a:xfrm>
          <a:prstGeom prst="line">
            <a:avLst/>
          </a:prstGeom>
          <a:noFill/>
          <a:ln w="15875">
            <a:solidFill>
              <a:srgbClr val="FF0000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6678" name="Line 54"/>
          <p:cNvSpPr>
            <a:spLocks noChangeShapeType="1"/>
          </p:cNvSpPr>
          <p:nvPr/>
        </p:nvSpPr>
        <p:spPr bwMode="auto">
          <a:xfrm>
            <a:off x="3962400" y="2209800"/>
            <a:ext cx="762000" cy="0"/>
          </a:xfrm>
          <a:prstGeom prst="line">
            <a:avLst/>
          </a:prstGeom>
          <a:noFill/>
          <a:ln w="15875">
            <a:solidFill>
              <a:srgbClr val="FF0000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6679" name="Line 55"/>
          <p:cNvSpPr>
            <a:spLocks noChangeShapeType="1"/>
          </p:cNvSpPr>
          <p:nvPr/>
        </p:nvSpPr>
        <p:spPr bwMode="auto">
          <a:xfrm>
            <a:off x="3962400" y="2971800"/>
            <a:ext cx="762000" cy="0"/>
          </a:xfrm>
          <a:prstGeom prst="line">
            <a:avLst/>
          </a:prstGeom>
          <a:noFill/>
          <a:ln w="15875">
            <a:solidFill>
              <a:srgbClr val="FF0000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6680" name="Text Box 56"/>
          <p:cNvSpPr txBox="1">
            <a:spLocks noChangeArrowheads="1"/>
          </p:cNvSpPr>
          <p:nvPr/>
        </p:nvSpPr>
        <p:spPr bwMode="auto">
          <a:xfrm>
            <a:off x="4708525" y="1995488"/>
            <a:ext cx="395288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b="0">
                <a:solidFill>
                  <a:srgbClr val="FF0000"/>
                </a:solidFill>
                <a:ea typeface="宋体" pitchFamily="2" charset="-122"/>
              </a:rPr>
              <a:t>a</a:t>
            </a:r>
            <a:r>
              <a:rPr lang="en-US" altLang="zh-CN" b="0" baseline="-25000">
                <a:solidFill>
                  <a:srgbClr val="FF0000"/>
                </a:solidFill>
                <a:ea typeface="宋体" pitchFamily="2" charset="-122"/>
              </a:rPr>
              <a:t>1</a:t>
            </a:r>
            <a:endParaRPr lang="en-US" b="0">
              <a:solidFill>
                <a:srgbClr val="FF0000"/>
              </a:solidFill>
            </a:endParaRPr>
          </a:p>
        </p:txBody>
      </p:sp>
      <p:sp>
        <p:nvSpPr>
          <p:cNvPr id="26681" name="Text Box 57"/>
          <p:cNvSpPr txBox="1">
            <a:spLocks noChangeArrowheads="1"/>
          </p:cNvSpPr>
          <p:nvPr/>
        </p:nvSpPr>
        <p:spPr bwMode="auto">
          <a:xfrm>
            <a:off x="4724400" y="2757488"/>
            <a:ext cx="395288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b="0">
                <a:solidFill>
                  <a:srgbClr val="FF0000"/>
                </a:solidFill>
                <a:ea typeface="宋体" pitchFamily="2" charset="-122"/>
              </a:rPr>
              <a:t>a</a:t>
            </a:r>
            <a:r>
              <a:rPr lang="en-US" altLang="zh-CN" b="0" baseline="-25000">
                <a:solidFill>
                  <a:srgbClr val="FF0000"/>
                </a:solidFill>
                <a:ea typeface="宋体" pitchFamily="2" charset="-122"/>
              </a:rPr>
              <a:t>2</a:t>
            </a:r>
            <a:endParaRPr lang="en-US" b="0">
              <a:solidFill>
                <a:srgbClr val="FF0000"/>
              </a:solidFill>
            </a:endParaRPr>
          </a:p>
        </p:txBody>
      </p:sp>
      <p:sp>
        <p:nvSpPr>
          <p:cNvPr id="26682" name="Text Box 58"/>
          <p:cNvSpPr txBox="1">
            <a:spLocks noChangeArrowheads="1"/>
          </p:cNvSpPr>
          <p:nvPr/>
        </p:nvSpPr>
        <p:spPr bwMode="auto">
          <a:xfrm rot="5400000">
            <a:off x="4333082" y="3134518"/>
            <a:ext cx="5397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2800">
                <a:solidFill>
                  <a:srgbClr val="FF0000"/>
                </a:solidFill>
                <a:ea typeface="宋体" pitchFamily="2" charset="-122"/>
              </a:rPr>
              <a:t>…</a:t>
            </a:r>
            <a:endParaRPr lang="en-US" sz="2800">
              <a:solidFill>
                <a:srgbClr val="FF0000"/>
              </a:solidFill>
            </a:endParaRPr>
          </a:p>
        </p:txBody>
      </p:sp>
      <p:sp>
        <p:nvSpPr>
          <p:cNvPr id="26688" name="Line 64"/>
          <p:cNvSpPr>
            <a:spLocks noChangeShapeType="1"/>
          </p:cNvSpPr>
          <p:nvPr/>
        </p:nvSpPr>
        <p:spPr bwMode="auto">
          <a:xfrm>
            <a:off x="3962400" y="3795713"/>
            <a:ext cx="762000" cy="0"/>
          </a:xfrm>
          <a:prstGeom prst="line">
            <a:avLst/>
          </a:prstGeom>
          <a:noFill/>
          <a:ln w="15875">
            <a:solidFill>
              <a:srgbClr val="FF0000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6689" name="Text Box 65"/>
          <p:cNvSpPr txBox="1">
            <a:spLocks noChangeArrowheads="1"/>
          </p:cNvSpPr>
          <p:nvPr/>
        </p:nvSpPr>
        <p:spPr bwMode="auto">
          <a:xfrm>
            <a:off x="4724400" y="3581400"/>
            <a:ext cx="395288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b="0">
                <a:solidFill>
                  <a:srgbClr val="FF0000"/>
                </a:solidFill>
                <a:ea typeface="宋体" pitchFamily="2" charset="-122"/>
              </a:rPr>
              <a:t>a</a:t>
            </a:r>
            <a:r>
              <a:rPr lang="en-US" altLang="zh-CN" b="0" baseline="-25000">
                <a:solidFill>
                  <a:srgbClr val="FF0000"/>
                </a:solidFill>
                <a:ea typeface="宋体" pitchFamily="2" charset="-122"/>
              </a:rPr>
              <a:t>n</a:t>
            </a:r>
            <a:endParaRPr lang="en-US" b="0">
              <a:solidFill>
                <a:srgbClr val="FF0000"/>
              </a:solidFill>
            </a:endParaRPr>
          </a:p>
        </p:txBody>
      </p:sp>
      <p:sp>
        <p:nvSpPr>
          <p:cNvPr id="26690" name="Text Box 66"/>
          <p:cNvSpPr txBox="1">
            <a:spLocks noChangeArrowheads="1"/>
          </p:cNvSpPr>
          <p:nvPr/>
        </p:nvSpPr>
        <p:spPr bwMode="auto">
          <a:xfrm>
            <a:off x="2286000" y="3886200"/>
            <a:ext cx="144462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l-GR" b="0" dirty="0">
                <a:solidFill>
                  <a:srgbClr val="FF0000"/>
                </a:solidFill>
                <a:cs typeface="Arial" charset="0"/>
              </a:rPr>
              <a:t>α</a:t>
            </a:r>
            <a:r>
              <a:rPr lang="en-US" altLang="zh-CN" b="0" dirty="0">
                <a:solidFill>
                  <a:srgbClr val="FF0000"/>
                </a:solidFill>
                <a:ea typeface="宋体" pitchFamily="2" charset="-122"/>
                <a:cs typeface="Arial" charset="0"/>
              </a:rPr>
              <a:t> = 2</a:t>
            </a:r>
            <a:r>
              <a:rPr lang="en-US" altLang="zh-CN" b="0" dirty="0">
                <a:solidFill>
                  <a:srgbClr val="FF0000"/>
                </a:solidFill>
                <a:latin typeface="Symbol" pitchFamily="18" charset="2"/>
                <a:cs typeface="Arial" charset="0"/>
              </a:rPr>
              <a:t>p</a:t>
            </a:r>
            <a:r>
              <a:rPr lang="en-US" altLang="zh-CN" b="0" dirty="0">
                <a:solidFill>
                  <a:srgbClr val="FF0000"/>
                </a:solidFill>
                <a:ea typeface="宋体" pitchFamily="2" charset="-122"/>
              </a:rPr>
              <a:t>K/</a:t>
            </a:r>
            <a:r>
              <a:rPr lang="el-GR" altLang="zh-CN" b="0" dirty="0">
                <a:solidFill>
                  <a:srgbClr val="FF0000"/>
                </a:solidFill>
                <a:cs typeface="Arial" charset="0"/>
              </a:rPr>
              <a:t>λ</a:t>
            </a:r>
            <a:r>
              <a:rPr lang="en-US" altLang="zh-CN" b="0" dirty="0">
                <a:solidFill>
                  <a:srgbClr val="FF0000"/>
                </a:solidFill>
                <a:ea typeface="宋体" pitchFamily="2" charset="-122"/>
              </a:rPr>
              <a:t>, L</a:t>
            </a:r>
            <a:endParaRPr lang="el-GR" b="0" dirty="0">
              <a:solidFill>
                <a:srgbClr val="FF0000"/>
              </a:solidFill>
              <a:cs typeface="Arial" charset="0"/>
            </a:endParaRPr>
          </a:p>
        </p:txBody>
      </p:sp>
      <p:graphicFrame>
        <p:nvGraphicFramePr>
          <p:cNvPr id="26700" name="Object 76"/>
          <p:cNvGraphicFramePr>
            <a:graphicFrameLocks noChangeAspect="1"/>
          </p:cNvGraphicFramePr>
          <p:nvPr/>
        </p:nvGraphicFramePr>
        <p:xfrm>
          <a:off x="5257800" y="4343400"/>
          <a:ext cx="2057400" cy="74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3" imgW="1193800" imgH="431800" progId="Equation.3">
                  <p:embed/>
                </p:oleObj>
              </mc:Choice>
              <mc:Fallback>
                <p:oleObj name="Equation" r:id="rId3" imgW="1193800" imgH="431800" progId="Equation.3">
                  <p:embed/>
                  <p:pic>
                    <p:nvPicPr>
                      <p:cNvPr id="26700" name="Object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4343400"/>
                        <a:ext cx="2057400" cy="747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702" name="Object 78"/>
          <p:cNvGraphicFramePr>
            <a:graphicFrameLocks noChangeAspect="1"/>
          </p:cNvGraphicFramePr>
          <p:nvPr/>
        </p:nvGraphicFramePr>
        <p:xfrm>
          <a:off x="2036763" y="4267200"/>
          <a:ext cx="2078037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5" imgW="1206360" imgH="469800" progId="Equation.3">
                  <p:embed/>
                </p:oleObj>
              </mc:Choice>
              <mc:Fallback>
                <p:oleObj name="Equation" r:id="rId5" imgW="1206360" imgH="469800" progId="Equation.3">
                  <p:embed/>
                  <p:pic>
                    <p:nvPicPr>
                      <p:cNvPr id="26702" name="Object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6763" y="4267200"/>
                        <a:ext cx="2078037" cy="815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704" name="Rectangle 80"/>
          <p:cNvSpPr>
            <a:spLocks noChangeArrowheads="1"/>
          </p:cNvSpPr>
          <p:nvPr/>
        </p:nvSpPr>
        <p:spPr bwMode="auto">
          <a:xfrm>
            <a:off x="5181600" y="4343400"/>
            <a:ext cx="2209800" cy="762000"/>
          </a:xfrm>
          <a:prstGeom prst="rect">
            <a:avLst/>
          </a:prstGeom>
          <a:noFill/>
          <a:ln w="15875">
            <a:solidFill>
              <a:srgbClr val="0000FF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705" name="AutoShape 81"/>
          <p:cNvSpPr>
            <a:spLocks noChangeArrowheads="1"/>
          </p:cNvSpPr>
          <p:nvPr/>
        </p:nvSpPr>
        <p:spPr bwMode="auto">
          <a:xfrm>
            <a:off x="4267200" y="4495800"/>
            <a:ext cx="609600" cy="457200"/>
          </a:xfrm>
          <a:prstGeom prst="leftArrow">
            <a:avLst>
              <a:gd name="adj1" fmla="val 50000"/>
              <a:gd name="adj2" fmla="val 33333"/>
            </a:avLst>
          </a:prstGeom>
          <a:gradFill rotWithShape="1">
            <a:gsLst>
              <a:gs pos="0">
                <a:srgbClr val="0000FF">
                  <a:gamma/>
                  <a:shade val="46275"/>
                  <a:invGamma/>
                </a:srgbClr>
              </a:gs>
              <a:gs pos="100000">
                <a:srgbClr val="0000FF"/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706" name="Text Box 82"/>
          <p:cNvSpPr txBox="1">
            <a:spLocks noChangeArrowheads="1"/>
          </p:cNvSpPr>
          <p:nvPr/>
        </p:nvSpPr>
        <p:spPr bwMode="auto">
          <a:xfrm>
            <a:off x="381000" y="4390572"/>
            <a:ext cx="1600200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en-US" altLang="zh-CN" sz="1600" b="0" dirty="0">
                <a:solidFill>
                  <a:srgbClr val="0000FF"/>
                </a:solidFill>
                <a:ea typeface="宋体" pitchFamily="2" charset="-122"/>
              </a:rPr>
              <a:t>Transmission coefficient</a:t>
            </a:r>
            <a:endParaRPr lang="en-US" sz="1600" b="0" dirty="0">
              <a:solidFill>
                <a:srgbClr val="0000FF"/>
              </a:solidFill>
            </a:endParaRPr>
          </a:p>
        </p:txBody>
      </p:sp>
      <p:sp>
        <p:nvSpPr>
          <p:cNvPr id="26707" name="Rectangle 83"/>
          <p:cNvSpPr>
            <a:spLocks noGrp="1" noChangeArrowheads="1"/>
          </p:cNvSpPr>
          <p:nvPr>
            <p:ph type="body" idx="1"/>
          </p:nvPr>
        </p:nvSpPr>
        <p:spPr>
          <a:xfrm>
            <a:off x="609600" y="5410200"/>
            <a:ext cx="7924800" cy="914400"/>
          </a:xfrm>
          <a:noFill/>
          <a:ln/>
        </p:spPr>
        <p:txBody>
          <a:bodyPr/>
          <a:lstStyle/>
          <a:p>
            <a:r>
              <a:rPr lang="en-US" altLang="zh-CN" sz="2400">
                <a:ea typeface="宋体" pitchFamily="2" charset="-122"/>
              </a:rPr>
              <a:t>Ray tracing: summation of field </a:t>
            </a:r>
            <a:r>
              <a:rPr lang="en-US" altLang="zh-CN" sz="2400" b="1" i="1" u="sng">
                <a:solidFill>
                  <a:srgbClr val="FF6600"/>
                </a:solidFill>
                <a:ea typeface="宋体" pitchFamily="2" charset="-122"/>
              </a:rPr>
              <a:t>amplitude</a:t>
            </a:r>
            <a:r>
              <a:rPr lang="en-US" altLang="zh-CN" sz="2400">
                <a:ea typeface="宋体" pitchFamily="2" charset="-122"/>
              </a:rPr>
              <a:t>, taking into account interference effect (the phase term)</a:t>
            </a:r>
            <a:endParaRPr lang="en-US" sz="2400"/>
          </a:p>
        </p:txBody>
      </p:sp>
      <p:sp>
        <p:nvSpPr>
          <p:cNvPr id="26708" name="Text Box 84"/>
          <p:cNvSpPr txBox="1">
            <a:spLocks noChangeArrowheads="1"/>
          </p:cNvSpPr>
          <p:nvPr/>
        </p:nvSpPr>
        <p:spPr bwMode="auto">
          <a:xfrm>
            <a:off x="7467600" y="4540250"/>
            <a:ext cx="12446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1600" b="0">
                <a:ea typeface="宋体" pitchFamily="2" charset="-122"/>
              </a:rPr>
              <a:t>when |r| &lt; 1</a:t>
            </a:r>
            <a:endParaRPr lang="en-US" sz="1600" b="0"/>
          </a:p>
        </p:txBody>
      </p:sp>
      <p:graphicFrame>
        <p:nvGraphicFramePr>
          <p:cNvPr id="1032" name="Object 8"/>
          <p:cNvGraphicFramePr>
            <a:graphicFrameLocks noChangeAspect="1"/>
          </p:cNvGraphicFramePr>
          <p:nvPr/>
        </p:nvGraphicFramePr>
        <p:xfrm>
          <a:off x="5337630" y="1810656"/>
          <a:ext cx="3232150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7" imgW="1663560" imgH="431640" progId="Equation.DSMT4">
                  <p:embed/>
                </p:oleObj>
              </mc:Choice>
              <mc:Fallback>
                <p:oleObj name="Equation" r:id="rId7" imgW="1663560" imgH="431640" progId="Equation.DSMT4">
                  <p:embed/>
                  <p:pic>
                    <p:nvPicPr>
                      <p:cNvPr id="103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7630" y="1810656"/>
                        <a:ext cx="3232150" cy="777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3" name="Object 9"/>
          <p:cNvGraphicFramePr>
            <a:graphicFrameLocks noChangeAspect="1"/>
          </p:cNvGraphicFramePr>
          <p:nvPr/>
        </p:nvGraphicFramePr>
        <p:xfrm>
          <a:off x="5334000" y="2514600"/>
          <a:ext cx="1158875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9" imgW="596880" imgH="228600" progId="Equation.DSMT4">
                  <p:embed/>
                </p:oleObj>
              </mc:Choice>
              <mc:Fallback>
                <p:oleObj name="Equation" r:id="rId9" imgW="596880" imgH="228600" progId="Equation.DSMT4">
                  <p:embed/>
                  <p:pic>
                    <p:nvPicPr>
                      <p:cNvPr id="103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2514600"/>
                        <a:ext cx="1158875" cy="411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" name="Object 10"/>
          <p:cNvGraphicFramePr>
            <a:graphicFrameLocks noChangeAspect="1"/>
          </p:cNvGraphicFramePr>
          <p:nvPr/>
        </p:nvGraphicFramePr>
        <p:xfrm>
          <a:off x="5351917" y="3018972"/>
          <a:ext cx="303371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11" imgW="1562040" imgH="253800" progId="Equation.DSMT4">
                  <p:embed/>
                </p:oleObj>
              </mc:Choice>
              <mc:Fallback>
                <p:oleObj name="Equation" r:id="rId11" imgW="1562040" imgH="253800" progId="Equation.DSMT4">
                  <p:embed/>
                  <p:pic>
                    <p:nvPicPr>
                      <p:cNvPr id="103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1917" y="3018972"/>
                        <a:ext cx="3033713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5" name="Object 11"/>
          <p:cNvGraphicFramePr>
            <a:graphicFrameLocks noChangeAspect="1"/>
          </p:cNvGraphicFramePr>
          <p:nvPr/>
        </p:nvGraphicFramePr>
        <p:xfrm>
          <a:off x="5322435" y="3538085"/>
          <a:ext cx="1430337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Equation" r:id="rId13" imgW="736560" imgH="241200" progId="Equation.DSMT4">
                  <p:embed/>
                </p:oleObj>
              </mc:Choice>
              <mc:Fallback>
                <p:oleObj name="Equation" r:id="rId13" imgW="736560" imgH="241200" progId="Equation.DSMT4">
                  <p:embed/>
                  <p:pic>
                    <p:nvPicPr>
                      <p:cNvPr id="103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2435" y="3538085"/>
                        <a:ext cx="1430337" cy="434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69900"/>
            <a:ext cx="8229600" cy="990600"/>
          </a:xfrm>
        </p:spPr>
        <p:txBody>
          <a:bodyPr/>
          <a:lstStyle/>
          <a:p>
            <a:r>
              <a:rPr lang="en-US" altLang="zh-CN" sz="3200" dirty="0">
                <a:ea typeface="宋体" pitchFamily="2" charset="-122"/>
              </a:rPr>
              <a:t>A close inspection of phasor summation</a:t>
            </a:r>
            <a:endParaRPr lang="en-US" sz="3200" dirty="0"/>
          </a:p>
        </p:txBody>
      </p:sp>
      <p:graphicFrame>
        <p:nvGraphicFramePr>
          <p:cNvPr id="28676" name="Object 4"/>
          <p:cNvGraphicFramePr>
            <a:graphicFrameLocks noChangeAspect="1"/>
          </p:cNvGraphicFramePr>
          <p:nvPr/>
        </p:nvGraphicFramePr>
        <p:xfrm>
          <a:off x="1981200" y="1524000"/>
          <a:ext cx="2078038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3" imgW="1206360" imgH="469800" progId="Equation.3">
                  <p:embed/>
                </p:oleObj>
              </mc:Choice>
              <mc:Fallback>
                <p:oleObj name="Equation" r:id="rId3" imgW="1206360" imgH="469800" progId="Equation.3">
                  <p:embed/>
                  <p:pic>
                    <p:nvPicPr>
                      <p:cNvPr id="2867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1524000"/>
                        <a:ext cx="2078038" cy="815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7" name="Text Box 5"/>
          <p:cNvSpPr txBox="1">
            <a:spLocks noChangeArrowheads="1"/>
          </p:cNvSpPr>
          <p:nvPr/>
        </p:nvSpPr>
        <p:spPr bwMode="auto">
          <a:xfrm>
            <a:off x="457200" y="1628775"/>
            <a:ext cx="1447800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en-US" altLang="zh-CN" sz="1600" b="0">
                <a:solidFill>
                  <a:srgbClr val="0000FF"/>
                </a:solidFill>
                <a:ea typeface="宋体" pitchFamily="2" charset="-122"/>
              </a:rPr>
              <a:t>Transmission coefficient</a:t>
            </a:r>
            <a:endParaRPr lang="en-US" sz="1600" b="0">
              <a:solidFill>
                <a:srgbClr val="0000FF"/>
              </a:solidFill>
            </a:endParaRPr>
          </a:p>
        </p:txBody>
      </p:sp>
      <p:sp>
        <p:nvSpPr>
          <p:cNvPr id="28680" name="Text Box 8"/>
          <p:cNvSpPr txBox="1">
            <a:spLocks noChangeArrowheads="1"/>
          </p:cNvSpPr>
          <p:nvPr/>
        </p:nvSpPr>
        <p:spPr bwMode="auto">
          <a:xfrm>
            <a:off x="5622925" y="2314575"/>
            <a:ext cx="2987675" cy="611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sz="1600" b="0">
                <a:solidFill>
                  <a:srgbClr val="0000FF"/>
                </a:solidFill>
                <a:ea typeface="宋体" pitchFamily="2" charset="-122"/>
              </a:rPr>
              <a:t>A vector on the complex plane with a modulus/length </a:t>
            </a:r>
            <a:r>
              <a:rPr lang="en-US" altLang="zh-CN" b="0">
                <a:solidFill>
                  <a:srgbClr val="0000FF"/>
                </a:solidFill>
                <a:ea typeface="宋体" pitchFamily="2" charset="-122"/>
              </a:rPr>
              <a:t>≤1</a:t>
            </a:r>
            <a:endParaRPr lang="en-US" b="0">
              <a:solidFill>
                <a:srgbClr val="0000FF"/>
              </a:solidFill>
            </a:endParaRPr>
          </a:p>
        </p:txBody>
      </p:sp>
      <p:sp>
        <p:nvSpPr>
          <p:cNvPr id="28681" name="Text Box 9"/>
          <p:cNvSpPr txBox="1">
            <a:spLocks noChangeArrowheads="1"/>
          </p:cNvSpPr>
          <p:nvPr/>
        </p:nvSpPr>
        <p:spPr bwMode="auto">
          <a:xfrm>
            <a:off x="566738" y="3138488"/>
            <a:ext cx="7662862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b="0">
                <a:ea typeface="宋体" pitchFamily="2" charset="-122"/>
              </a:rPr>
              <a:t>Firstly let’s look at a </a:t>
            </a:r>
            <a:r>
              <a:rPr lang="en-US" altLang="zh-CN" b="0">
                <a:solidFill>
                  <a:srgbClr val="FF0000"/>
                </a:solidFill>
                <a:ea typeface="宋体" pitchFamily="2" charset="-122"/>
              </a:rPr>
              <a:t>lossless</a:t>
            </a:r>
            <a:r>
              <a:rPr lang="en-US" altLang="zh-CN" b="0">
                <a:ea typeface="宋体" pitchFamily="2" charset="-122"/>
              </a:rPr>
              <a:t> cavity, i.e. </a:t>
            </a:r>
            <a:r>
              <a:rPr lang="el-GR" altLang="zh-CN" b="0">
                <a:cs typeface="Arial" charset="0"/>
              </a:rPr>
              <a:t>α</a:t>
            </a:r>
            <a:r>
              <a:rPr lang="en-US" altLang="zh-CN" b="0">
                <a:ea typeface="宋体" pitchFamily="2" charset="-122"/>
                <a:cs typeface="Arial" charset="0"/>
              </a:rPr>
              <a:t> = 0, r</a:t>
            </a:r>
            <a:r>
              <a:rPr lang="en-US" altLang="zh-CN" b="0" baseline="-25000">
                <a:ea typeface="宋体" pitchFamily="2" charset="-122"/>
                <a:cs typeface="Arial" charset="0"/>
              </a:rPr>
              <a:t>1</a:t>
            </a:r>
            <a:r>
              <a:rPr lang="en-US" altLang="zh-CN" b="0">
                <a:ea typeface="宋体" pitchFamily="2" charset="-122"/>
                <a:cs typeface="Arial" charset="0"/>
              </a:rPr>
              <a:t> = r</a:t>
            </a:r>
            <a:r>
              <a:rPr lang="en-US" altLang="zh-CN" b="0" baseline="-25000">
                <a:ea typeface="宋体" pitchFamily="2" charset="-122"/>
                <a:cs typeface="Arial" charset="0"/>
              </a:rPr>
              <a:t>2</a:t>
            </a:r>
            <a:r>
              <a:rPr lang="en-US" altLang="zh-CN" b="0">
                <a:ea typeface="宋体" pitchFamily="2" charset="-122"/>
                <a:cs typeface="Arial" charset="0"/>
              </a:rPr>
              <a:t> = 1, and thus </a:t>
            </a:r>
            <a:r>
              <a:rPr lang="en-US" altLang="el-GR" b="0">
                <a:cs typeface="Arial" charset="0"/>
              </a:rPr>
              <a:t>|r| </a:t>
            </a:r>
            <a:r>
              <a:rPr lang="en-US" altLang="zh-CN" b="0">
                <a:ea typeface="宋体" pitchFamily="2" charset="-122"/>
              </a:rPr>
              <a:t>=</a:t>
            </a:r>
            <a:r>
              <a:rPr lang="en-US" altLang="el-GR" b="0">
                <a:cs typeface="Arial" charset="0"/>
              </a:rPr>
              <a:t> 1</a:t>
            </a:r>
            <a:r>
              <a:rPr lang="en-US" altLang="zh-CN" b="0">
                <a:ea typeface="宋体" pitchFamily="2" charset="-122"/>
              </a:rPr>
              <a:t>.</a:t>
            </a:r>
            <a:endParaRPr lang="zh-CN" altLang="el-GR" b="0">
              <a:ea typeface="宋体" pitchFamily="2" charset="-122"/>
            </a:endParaRPr>
          </a:p>
        </p:txBody>
      </p:sp>
      <p:sp>
        <p:nvSpPr>
          <p:cNvPr id="28682" name="Text Box 10"/>
          <p:cNvSpPr txBox="1">
            <a:spLocks noChangeArrowheads="1"/>
          </p:cNvSpPr>
          <p:nvPr/>
        </p:nvSpPr>
        <p:spPr bwMode="auto">
          <a:xfrm>
            <a:off x="4343400" y="1797050"/>
            <a:ext cx="12446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1600" b="0">
                <a:ea typeface="宋体" pitchFamily="2" charset="-122"/>
              </a:rPr>
              <a:t>when |r| &lt; 1</a:t>
            </a:r>
            <a:endParaRPr lang="en-US" sz="1600" b="0"/>
          </a:p>
        </p:txBody>
      </p:sp>
      <p:sp>
        <p:nvSpPr>
          <p:cNvPr id="28683" name="Text Box 11"/>
          <p:cNvSpPr txBox="1">
            <a:spLocks noChangeArrowheads="1"/>
          </p:cNvSpPr>
          <p:nvPr/>
        </p:nvSpPr>
        <p:spPr bwMode="auto">
          <a:xfrm>
            <a:off x="593725" y="3609975"/>
            <a:ext cx="2759075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sz="1600" b="0" dirty="0">
                <a:ea typeface="宋体" pitchFamily="2" charset="-122"/>
              </a:rPr>
              <a:t>When </a:t>
            </a:r>
            <a:r>
              <a:rPr lang="en-US" altLang="zh-CN" sz="1600" b="0" i="1" dirty="0" err="1">
                <a:ea typeface="宋体" pitchFamily="2" charset="-122"/>
              </a:rPr>
              <a:t>kL</a:t>
            </a:r>
            <a:r>
              <a:rPr lang="en-US" altLang="zh-CN" sz="1600" b="0" i="1" dirty="0">
                <a:ea typeface="宋体" pitchFamily="2" charset="-122"/>
              </a:rPr>
              <a:t> </a:t>
            </a:r>
            <a:r>
              <a:rPr lang="en-US" altLang="zh-CN" sz="1600" b="0" i="1" dirty="0">
                <a:ea typeface="宋体" pitchFamily="2" charset="-122"/>
                <a:cs typeface="Arial" charset="0"/>
              </a:rPr>
              <a:t>≠ </a:t>
            </a:r>
            <a:r>
              <a:rPr lang="en-US" altLang="zh-CN" sz="1600" b="0" i="1" dirty="0" err="1">
                <a:ea typeface="宋体" pitchFamily="2" charset="-122"/>
                <a:cs typeface="Arial" charset="0"/>
              </a:rPr>
              <a:t>N</a:t>
            </a:r>
            <a:r>
              <a:rPr lang="en-US" altLang="zh-CN" sz="1600" b="0" i="1" dirty="0" err="1">
                <a:latin typeface="Symbol" pitchFamily="18" charset="2"/>
                <a:cs typeface="Arial" charset="0"/>
              </a:rPr>
              <a:t>p</a:t>
            </a:r>
            <a:r>
              <a:rPr lang="en-US" altLang="zh-CN" sz="1600" b="0" dirty="0">
                <a:ea typeface="宋体" pitchFamily="2" charset="-122"/>
              </a:rPr>
              <a:t>, the vectors have different directions…</a:t>
            </a:r>
            <a:endParaRPr lang="el-GR" sz="1600" b="0" dirty="0">
              <a:cs typeface="Arial" charset="0"/>
            </a:endParaRPr>
          </a:p>
        </p:txBody>
      </p:sp>
      <p:pic>
        <p:nvPicPr>
          <p:cNvPr id="28695" name="Picture 2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884238" y="4267200"/>
            <a:ext cx="1858962" cy="2133600"/>
          </a:xfrm>
          <a:prstGeom prst="rect">
            <a:avLst/>
          </a:prstGeom>
          <a:noFill/>
        </p:spPr>
      </p:pic>
      <p:sp>
        <p:nvSpPr>
          <p:cNvPr id="28696" name="Text Box 24"/>
          <p:cNvSpPr txBox="1">
            <a:spLocks noChangeArrowheads="1"/>
          </p:cNvSpPr>
          <p:nvPr/>
        </p:nvSpPr>
        <p:spPr bwMode="auto">
          <a:xfrm>
            <a:off x="3489325" y="3609975"/>
            <a:ext cx="2149475" cy="825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sz="1600" b="0" dirty="0">
                <a:ea typeface="宋体" pitchFamily="2" charset="-122"/>
              </a:rPr>
              <a:t>When </a:t>
            </a:r>
            <a:r>
              <a:rPr lang="en-US" altLang="zh-CN" sz="1600" b="0" i="1" dirty="0" err="1">
                <a:ea typeface="宋体" pitchFamily="2" charset="-122"/>
              </a:rPr>
              <a:t>kL</a:t>
            </a:r>
            <a:r>
              <a:rPr lang="en-US" altLang="zh-CN" sz="1600" b="0" i="1" dirty="0">
                <a:ea typeface="宋体" pitchFamily="2" charset="-122"/>
              </a:rPr>
              <a:t> </a:t>
            </a:r>
            <a:r>
              <a:rPr lang="en-US" altLang="zh-CN" sz="1600" b="0" i="1" dirty="0">
                <a:ea typeface="宋体" pitchFamily="2" charset="-122"/>
                <a:cs typeface="Arial" charset="0"/>
              </a:rPr>
              <a:t>= </a:t>
            </a:r>
            <a:r>
              <a:rPr lang="en-US" altLang="zh-CN" sz="1600" b="0" i="1" dirty="0" err="1">
                <a:ea typeface="宋体" pitchFamily="2" charset="-122"/>
                <a:cs typeface="Arial" charset="0"/>
              </a:rPr>
              <a:t>N</a:t>
            </a:r>
            <a:r>
              <a:rPr lang="en-US" altLang="zh-CN" sz="1600" i="1" dirty="0" err="1">
                <a:latin typeface="Symbol" pitchFamily="18" charset="2"/>
                <a:cs typeface="Arial" charset="0"/>
              </a:rPr>
              <a:t>p</a:t>
            </a:r>
            <a:r>
              <a:rPr lang="en-US" altLang="zh-CN" sz="1600" b="0" dirty="0">
                <a:ea typeface="宋体" pitchFamily="2" charset="-122"/>
              </a:rPr>
              <a:t>, the vectors are aligned (resonant condition).</a:t>
            </a:r>
            <a:endParaRPr lang="el-GR" sz="1600" b="0" dirty="0">
              <a:cs typeface="Arial" charset="0"/>
            </a:endParaRPr>
          </a:p>
        </p:txBody>
      </p:sp>
      <p:pic>
        <p:nvPicPr>
          <p:cNvPr id="28697" name="Picture 25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505200" y="4846638"/>
            <a:ext cx="1927225" cy="334962"/>
          </a:xfrm>
          <a:prstGeom prst="rect">
            <a:avLst/>
          </a:prstGeom>
          <a:noFill/>
        </p:spPr>
      </p:pic>
      <p:sp>
        <p:nvSpPr>
          <p:cNvPr id="28698" name="Text Box 26"/>
          <p:cNvSpPr txBox="1">
            <a:spLocks noChangeArrowheads="1"/>
          </p:cNvSpPr>
          <p:nvPr/>
        </p:nvSpPr>
        <p:spPr bwMode="auto">
          <a:xfrm>
            <a:off x="3336925" y="5422900"/>
            <a:ext cx="2225675" cy="825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en-US" altLang="zh-CN" sz="1600" b="0">
                <a:ea typeface="宋体" pitchFamily="2" charset="-122"/>
              </a:rPr>
              <a:t>Finite, non-vanishing transmitted intensity </a:t>
            </a:r>
            <a:r>
              <a:rPr lang="en-US" altLang="zh-CN" sz="1600" b="0">
                <a:solidFill>
                  <a:srgbClr val="FF0000"/>
                </a:solidFill>
                <a:ea typeface="宋体" pitchFamily="2" charset="-122"/>
              </a:rPr>
              <a:t>ONLY</a:t>
            </a:r>
            <a:r>
              <a:rPr lang="en-US" altLang="zh-CN" sz="1600" b="0">
                <a:ea typeface="宋体" pitchFamily="2" charset="-122"/>
              </a:rPr>
              <a:t> at resonance</a:t>
            </a:r>
            <a:endParaRPr lang="en-US" sz="1600" b="0"/>
          </a:p>
        </p:txBody>
      </p:sp>
      <p:sp>
        <p:nvSpPr>
          <p:cNvPr id="28699" name="Line 27"/>
          <p:cNvSpPr>
            <a:spLocks noChangeShapeType="1"/>
          </p:cNvSpPr>
          <p:nvPr/>
        </p:nvSpPr>
        <p:spPr bwMode="auto">
          <a:xfrm>
            <a:off x="533400" y="3048000"/>
            <a:ext cx="7924800" cy="0"/>
          </a:xfrm>
          <a:prstGeom prst="line">
            <a:avLst/>
          </a:prstGeom>
          <a:noFill/>
          <a:ln w="15875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8700" name="Text Box 28"/>
          <p:cNvSpPr txBox="1">
            <a:spLocks noChangeArrowheads="1"/>
          </p:cNvSpPr>
          <p:nvPr/>
        </p:nvSpPr>
        <p:spPr bwMode="auto">
          <a:xfrm>
            <a:off x="6096000" y="3625850"/>
            <a:ext cx="21494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en-US" altLang="zh-CN" sz="1600" b="0">
                <a:ea typeface="宋体" pitchFamily="2" charset="-122"/>
              </a:rPr>
              <a:t>Transmission spectra</a:t>
            </a:r>
            <a:endParaRPr lang="el-GR" sz="1600" b="0">
              <a:cs typeface="Arial" charset="0"/>
            </a:endParaRPr>
          </a:p>
        </p:txBody>
      </p:sp>
      <p:sp>
        <p:nvSpPr>
          <p:cNvPr id="28702" name="Line 30"/>
          <p:cNvSpPr>
            <a:spLocks noChangeShapeType="1"/>
          </p:cNvSpPr>
          <p:nvPr/>
        </p:nvSpPr>
        <p:spPr bwMode="auto">
          <a:xfrm flipV="1">
            <a:off x="6172200" y="4343400"/>
            <a:ext cx="0" cy="1371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8703" name="Line 31"/>
          <p:cNvSpPr>
            <a:spLocks noChangeShapeType="1"/>
          </p:cNvSpPr>
          <p:nvPr/>
        </p:nvSpPr>
        <p:spPr bwMode="auto">
          <a:xfrm>
            <a:off x="6172200" y="5715000"/>
            <a:ext cx="2133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8704" name="Line 32"/>
          <p:cNvSpPr>
            <a:spLocks noChangeShapeType="1"/>
          </p:cNvSpPr>
          <p:nvPr/>
        </p:nvSpPr>
        <p:spPr bwMode="auto">
          <a:xfrm>
            <a:off x="6553200" y="4648200"/>
            <a:ext cx="0" cy="10668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8705" name="Line 33"/>
          <p:cNvSpPr>
            <a:spLocks noChangeShapeType="1"/>
          </p:cNvSpPr>
          <p:nvPr/>
        </p:nvSpPr>
        <p:spPr bwMode="auto">
          <a:xfrm>
            <a:off x="7010400" y="4648200"/>
            <a:ext cx="0" cy="10668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8706" name="Line 34"/>
          <p:cNvSpPr>
            <a:spLocks noChangeShapeType="1"/>
          </p:cNvSpPr>
          <p:nvPr/>
        </p:nvSpPr>
        <p:spPr bwMode="auto">
          <a:xfrm>
            <a:off x="7467600" y="4648200"/>
            <a:ext cx="0" cy="10668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8707" name="Line 35"/>
          <p:cNvSpPr>
            <a:spLocks noChangeShapeType="1"/>
          </p:cNvSpPr>
          <p:nvPr/>
        </p:nvSpPr>
        <p:spPr bwMode="auto">
          <a:xfrm>
            <a:off x="7924800" y="4648200"/>
            <a:ext cx="0" cy="10668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8708" name="Line 36"/>
          <p:cNvSpPr>
            <a:spLocks noChangeShapeType="1"/>
          </p:cNvSpPr>
          <p:nvPr/>
        </p:nvSpPr>
        <p:spPr bwMode="auto">
          <a:xfrm>
            <a:off x="6172200" y="5715000"/>
            <a:ext cx="190500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8712" name="Text Box 40"/>
          <p:cNvSpPr txBox="1">
            <a:spLocks noChangeArrowheads="1"/>
          </p:cNvSpPr>
          <p:nvPr/>
        </p:nvSpPr>
        <p:spPr bwMode="auto">
          <a:xfrm>
            <a:off x="8115300" y="5370513"/>
            <a:ext cx="3429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l-GR" sz="1600" b="0">
                <a:cs typeface="Arial" charset="0"/>
              </a:rPr>
              <a:t>ω</a:t>
            </a:r>
          </a:p>
        </p:txBody>
      </p:sp>
      <p:sp>
        <p:nvSpPr>
          <p:cNvPr id="28713" name="Text Box 41"/>
          <p:cNvSpPr txBox="1">
            <a:spLocks noChangeArrowheads="1"/>
          </p:cNvSpPr>
          <p:nvPr/>
        </p:nvSpPr>
        <p:spPr bwMode="auto">
          <a:xfrm>
            <a:off x="6096000" y="5791200"/>
            <a:ext cx="21494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en-US" altLang="zh-CN" sz="1600" b="0" dirty="0">
                <a:ea typeface="宋体" pitchFamily="2" charset="-122"/>
              </a:rPr>
              <a:t>Peak FWHM = 0</a:t>
            </a:r>
            <a:endParaRPr lang="el-GR" sz="1600" b="0" dirty="0">
              <a:cs typeface="Arial" charset="0"/>
            </a:endParaRPr>
          </a:p>
        </p:txBody>
      </p:sp>
      <p:sp>
        <p:nvSpPr>
          <p:cNvPr id="28714" name="Text Box 42"/>
          <p:cNvSpPr txBox="1">
            <a:spLocks noChangeArrowheads="1"/>
          </p:cNvSpPr>
          <p:nvPr/>
        </p:nvSpPr>
        <p:spPr bwMode="auto">
          <a:xfrm>
            <a:off x="5943600" y="1766888"/>
            <a:ext cx="8699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b="0">
                <a:ea typeface="宋体" pitchFamily="2" charset="-122"/>
              </a:rPr>
              <a:t>Eq. (1)</a:t>
            </a:r>
            <a:endParaRPr lang="en-US" b="0"/>
          </a:p>
        </p:txBody>
      </p:sp>
      <p:sp>
        <p:nvSpPr>
          <p:cNvPr id="28715" name="Text Box 43"/>
          <p:cNvSpPr txBox="1">
            <a:spLocks noChangeArrowheads="1"/>
          </p:cNvSpPr>
          <p:nvPr/>
        </p:nvSpPr>
        <p:spPr bwMode="auto">
          <a:xfrm>
            <a:off x="5791200" y="4006850"/>
            <a:ext cx="461963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1600" b="0">
                <a:ea typeface="宋体" pitchFamily="2" charset="-122"/>
              </a:rPr>
              <a:t>T</a:t>
            </a:r>
            <a:r>
              <a:rPr lang="en-US" altLang="zh-CN" sz="1600" b="0" baseline="-25000">
                <a:ea typeface="宋体" pitchFamily="2" charset="-122"/>
              </a:rPr>
              <a:t>tot</a:t>
            </a:r>
            <a:endParaRPr lang="en-US" sz="1600" b="0"/>
          </a:p>
        </p:txBody>
      </p:sp>
      <p:sp>
        <p:nvSpPr>
          <p:cNvPr id="28716" name="Text Box 44"/>
          <p:cNvSpPr txBox="1">
            <a:spLocks noChangeArrowheads="1"/>
          </p:cNvSpPr>
          <p:nvPr/>
        </p:nvSpPr>
        <p:spPr bwMode="auto">
          <a:xfrm>
            <a:off x="1014413" y="2466975"/>
            <a:ext cx="827087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1600" b="0">
                <a:ea typeface="宋体" pitchFamily="2" charset="-122"/>
              </a:rPr>
              <a:t>Phasor</a:t>
            </a:r>
            <a:endParaRPr lang="en-US" sz="1600" b="0"/>
          </a:p>
        </p:txBody>
      </p:sp>
      <p:sp>
        <p:nvSpPr>
          <p:cNvPr id="31" name="Line 23"/>
          <p:cNvSpPr>
            <a:spLocks noChangeShapeType="1"/>
          </p:cNvSpPr>
          <p:nvPr/>
        </p:nvSpPr>
        <p:spPr bwMode="auto">
          <a:xfrm>
            <a:off x="7008813" y="4724400"/>
            <a:ext cx="457200" cy="0"/>
          </a:xfrm>
          <a:prstGeom prst="line">
            <a:avLst/>
          </a:prstGeom>
          <a:noFill/>
          <a:ln w="9525">
            <a:solidFill>
              <a:srgbClr val="006600"/>
            </a:solidFill>
            <a:round/>
            <a:headEnd type="triangle" w="med" len="med"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2" name="Text Box 24"/>
          <p:cNvSpPr txBox="1">
            <a:spLocks noChangeArrowheads="1"/>
          </p:cNvSpPr>
          <p:nvPr/>
        </p:nvSpPr>
        <p:spPr bwMode="auto">
          <a:xfrm>
            <a:off x="6627813" y="4267200"/>
            <a:ext cx="1215397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1600" b="0" dirty="0">
                <a:solidFill>
                  <a:srgbClr val="006600"/>
                </a:solidFill>
                <a:ea typeface="宋体" pitchFamily="2" charset="-122"/>
                <a:cs typeface="Arial" charset="0"/>
              </a:rPr>
              <a:t>FSR = </a:t>
            </a:r>
            <a:r>
              <a:rPr lang="en-US" altLang="zh-CN" sz="1600" dirty="0">
                <a:solidFill>
                  <a:srgbClr val="006600"/>
                </a:solidFill>
                <a:latin typeface="Symbol" pitchFamily="18" charset="2"/>
                <a:cs typeface="Arial" charset="0"/>
              </a:rPr>
              <a:t>p</a:t>
            </a:r>
            <a:r>
              <a:rPr lang="en-US" altLang="zh-CN" sz="1600" b="0" dirty="0">
                <a:solidFill>
                  <a:srgbClr val="006600"/>
                </a:solidFill>
                <a:ea typeface="宋体" pitchFamily="2" charset="-122"/>
                <a:cs typeface="Arial" charset="0"/>
              </a:rPr>
              <a:t>c/L</a:t>
            </a:r>
            <a:endParaRPr lang="el-GR" sz="1600" b="0" dirty="0">
              <a:solidFill>
                <a:srgbClr val="006600"/>
              </a:solidFill>
              <a:ea typeface="宋体" pitchFamily="2" charset="-122"/>
              <a:cs typeface="Arial" charset="0"/>
            </a:endParaRPr>
          </a:p>
        </p:txBody>
      </p:sp>
      <p:sp>
        <p:nvSpPr>
          <p:cNvPr id="33" name="Text Box 55"/>
          <p:cNvSpPr txBox="1">
            <a:spLocks noChangeArrowheads="1"/>
          </p:cNvSpPr>
          <p:nvPr/>
        </p:nvSpPr>
        <p:spPr bwMode="auto">
          <a:xfrm>
            <a:off x="6400800" y="4021138"/>
            <a:ext cx="181927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1400" b="0" dirty="0">
                <a:solidFill>
                  <a:srgbClr val="006600"/>
                </a:solidFill>
                <a:ea typeface="宋体" pitchFamily="2" charset="-122"/>
                <a:cs typeface="Arial" charset="0"/>
              </a:rPr>
              <a:t>Free Spectral Range</a:t>
            </a:r>
            <a:endParaRPr lang="el-GR" sz="1400" b="0" dirty="0">
              <a:solidFill>
                <a:srgbClr val="006600"/>
              </a:solidFill>
              <a:ea typeface="宋体" pitchFamily="2" charset="-122"/>
              <a:cs typeface="Arial" charset="0"/>
            </a:endParaRPr>
          </a:p>
        </p:txBody>
      </p:sp>
      <p:graphicFrame>
        <p:nvGraphicFramePr>
          <p:cNvPr id="2052" name="Object 4"/>
          <p:cNvGraphicFramePr>
            <a:graphicFrameLocks noChangeAspect="1"/>
          </p:cNvGraphicFramePr>
          <p:nvPr/>
        </p:nvGraphicFramePr>
        <p:xfrm>
          <a:off x="1978025" y="2438400"/>
          <a:ext cx="350520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7" imgW="1942920" imgH="253800" progId="Equation.DSMT4">
                  <p:embed/>
                </p:oleObj>
              </mc:Choice>
              <mc:Fallback>
                <p:oleObj name="Equation" r:id="rId7" imgW="1942920" imgH="253800" progId="Equation.DSMT4">
                  <p:embed/>
                  <p:pic>
                    <p:nvPicPr>
                      <p:cNvPr id="205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8025" y="2438400"/>
                        <a:ext cx="3505200" cy="42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9699" name="Object 3"/>
          <p:cNvGraphicFramePr>
            <a:graphicFrameLocks noChangeAspect="1"/>
          </p:cNvGraphicFramePr>
          <p:nvPr/>
        </p:nvGraphicFramePr>
        <p:xfrm>
          <a:off x="1981200" y="1524000"/>
          <a:ext cx="2078038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3" imgW="1206360" imgH="469800" progId="Equation.3">
                  <p:embed/>
                </p:oleObj>
              </mc:Choice>
              <mc:Fallback>
                <p:oleObj name="Equation" r:id="rId3" imgW="1206360" imgH="469800" progId="Equation.3">
                  <p:embed/>
                  <p:pic>
                    <p:nvPicPr>
                      <p:cNvPr id="2969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1524000"/>
                        <a:ext cx="2078038" cy="815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0" name="Text Box 4"/>
          <p:cNvSpPr txBox="1">
            <a:spLocks noChangeArrowheads="1"/>
          </p:cNvSpPr>
          <p:nvPr/>
        </p:nvSpPr>
        <p:spPr bwMode="auto">
          <a:xfrm>
            <a:off x="457200" y="1628775"/>
            <a:ext cx="1447800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en-US" altLang="zh-CN" sz="1600" b="0">
                <a:solidFill>
                  <a:srgbClr val="0000FF"/>
                </a:solidFill>
                <a:ea typeface="宋体" pitchFamily="2" charset="-122"/>
              </a:rPr>
              <a:t>Transmission coefficient</a:t>
            </a:r>
            <a:endParaRPr lang="en-US" sz="1600" b="0">
              <a:solidFill>
                <a:srgbClr val="0000FF"/>
              </a:solidFill>
            </a:endParaRPr>
          </a:p>
        </p:txBody>
      </p:sp>
      <p:sp>
        <p:nvSpPr>
          <p:cNvPr id="29703" name="Text Box 7"/>
          <p:cNvSpPr txBox="1">
            <a:spLocks noChangeArrowheads="1"/>
          </p:cNvSpPr>
          <p:nvPr/>
        </p:nvSpPr>
        <p:spPr bwMode="auto">
          <a:xfrm>
            <a:off x="566738" y="3138488"/>
            <a:ext cx="7662862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b="0">
                <a:ea typeface="宋体" pitchFamily="2" charset="-122"/>
              </a:rPr>
              <a:t>When there is loss in the cavity, </a:t>
            </a:r>
            <a:r>
              <a:rPr lang="el-GR" altLang="el-GR" b="0">
                <a:ea typeface="宋体" pitchFamily="2" charset="-122"/>
                <a:cs typeface="Arial" charset="0"/>
              </a:rPr>
              <a:t>|r| &lt; 1</a:t>
            </a:r>
            <a:r>
              <a:rPr lang="en-US" altLang="zh-CN" b="0">
                <a:ea typeface="宋体" pitchFamily="2" charset="-122"/>
                <a:cs typeface="Arial" charset="0"/>
              </a:rPr>
              <a:t>, and Eq. (1) holds</a:t>
            </a:r>
            <a:endParaRPr lang="zh-CN" altLang="el-GR" b="0">
              <a:ea typeface="宋体" pitchFamily="2" charset="-122"/>
              <a:cs typeface="Arial" charset="0"/>
            </a:endParaRPr>
          </a:p>
        </p:txBody>
      </p:sp>
      <p:sp>
        <p:nvSpPr>
          <p:cNvPr id="29704" name="Text Box 8"/>
          <p:cNvSpPr txBox="1">
            <a:spLocks noChangeArrowheads="1"/>
          </p:cNvSpPr>
          <p:nvPr/>
        </p:nvSpPr>
        <p:spPr bwMode="auto">
          <a:xfrm>
            <a:off x="4343400" y="1797050"/>
            <a:ext cx="12446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1600" b="0">
                <a:ea typeface="宋体" pitchFamily="2" charset="-122"/>
              </a:rPr>
              <a:t>when |r| &lt; 1</a:t>
            </a:r>
            <a:endParaRPr lang="en-US" sz="1600" b="0"/>
          </a:p>
        </p:txBody>
      </p:sp>
      <p:sp>
        <p:nvSpPr>
          <p:cNvPr id="29705" name="Text Box 9"/>
          <p:cNvSpPr txBox="1">
            <a:spLocks noChangeArrowheads="1"/>
          </p:cNvSpPr>
          <p:nvPr/>
        </p:nvSpPr>
        <p:spPr bwMode="auto">
          <a:xfrm>
            <a:off x="593725" y="3581400"/>
            <a:ext cx="4892675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sz="1600" b="0">
                <a:ea typeface="宋体" pitchFamily="2" charset="-122"/>
              </a:rPr>
              <a:t>The transmission spectra have non-vanishing values even when the resonant condition is not met!</a:t>
            </a:r>
            <a:endParaRPr lang="el-GR" sz="1600" b="0">
              <a:cs typeface="Arial" charset="0"/>
            </a:endParaRPr>
          </a:p>
        </p:txBody>
      </p:sp>
      <p:sp>
        <p:nvSpPr>
          <p:cNvPr id="29711" name="Text Box 15"/>
          <p:cNvSpPr txBox="1">
            <a:spLocks noChangeArrowheads="1"/>
          </p:cNvSpPr>
          <p:nvPr/>
        </p:nvSpPr>
        <p:spPr bwMode="auto">
          <a:xfrm>
            <a:off x="6096000" y="3625850"/>
            <a:ext cx="21494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en-US" altLang="zh-CN" sz="1600" b="0">
                <a:ea typeface="宋体" pitchFamily="2" charset="-122"/>
              </a:rPr>
              <a:t>Transmission spectra</a:t>
            </a:r>
            <a:endParaRPr lang="el-GR" sz="1600" b="0">
              <a:cs typeface="Arial" charset="0"/>
            </a:endParaRPr>
          </a:p>
        </p:txBody>
      </p:sp>
      <p:sp>
        <p:nvSpPr>
          <p:cNvPr id="29712" name="Line 16"/>
          <p:cNvSpPr>
            <a:spLocks noChangeShapeType="1"/>
          </p:cNvSpPr>
          <p:nvPr/>
        </p:nvSpPr>
        <p:spPr bwMode="auto">
          <a:xfrm flipV="1">
            <a:off x="6172200" y="4343400"/>
            <a:ext cx="0" cy="1371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9713" name="Line 17"/>
          <p:cNvSpPr>
            <a:spLocks noChangeShapeType="1"/>
          </p:cNvSpPr>
          <p:nvPr/>
        </p:nvSpPr>
        <p:spPr bwMode="auto">
          <a:xfrm>
            <a:off x="6172200" y="5715000"/>
            <a:ext cx="2133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9719" name="Line 23"/>
          <p:cNvSpPr>
            <a:spLocks noChangeShapeType="1"/>
          </p:cNvSpPr>
          <p:nvPr/>
        </p:nvSpPr>
        <p:spPr bwMode="auto">
          <a:xfrm>
            <a:off x="7008813" y="4724400"/>
            <a:ext cx="457200" cy="0"/>
          </a:xfrm>
          <a:prstGeom prst="line">
            <a:avLst/>
          </a:prstGeom>
          <a:noFill/>
          <a:ln w="9525">
            <a:solidFill>
              <a:srgbClr val="006600"/>
            </a:solidFill>
            <a:round/>
            <a:headEnd type="triangle" w="med" len="med"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9720" name="Text Box 24"/>
          <p:cNvSpPr txBox="1">
            <a:spLocks noChangeArrowheads="1"/>
          </p:cNvSpPr>
          <p:nvPr/>
        </p:nvSpPr>
        <p:spPr bwMode="auto">
          <a:xfrm>
            <a:off x="6627813" y="4267200"/>
            <a:ext cx="1215397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1600" b="0" dirty="0">
                <a:solidFill>
                  <a:srgbClr val="006600"/>
                </a:solidFill>
                <a:ea typeface="宋体" pitchFamily="2" charset="-122"/>
                <a:cs typeface="Arial" charset="0"/>
              </a:rPr>
              <a:t>FSR = </a:t>
            </a:r>
            <a:r>
              <a:rPr lang="en-US" altLang="zh-CN" sz="1600" dirty="0">
                <a:solidFill>
                  <a:srgbClr val="006600"/>
                </a:solidFill>
                <a:latin typeface="Symbol" pitchFamily="18" charset="2"/>
                <a:cs typeface="Arial" charset="0"/>
              </a:rPr>
              <a:t>p</a:t>
            </a:r>
            <a:r>
              <a:rPr lang="en-US" altLang="zh-CN" sz="1600" b="0" dirty="0">
                <a:solidFill>
                  <a:srgbClr val="006600"/>
                </a:solidFill>
                <a:ea typeface="宋体" pitchFamily="2" charset="-122"/>
                <a:cs typeface="Arial" charset="0"/>
              </a:rPr>
              <a:t>c/L</a:t>
            </a:r>
            <a:endParaRPr lang="el-GR" sz="1600" b="0" dirty="0">
              <a:solidFill>
                <a:srgbClr val="006600"/>
              </a:solidFill>
              <a:ea typeface="宋体" pitchFamily="2" charset="-122"/>
              <a:cs typeface="Arial" charset="0"/>
            </a:endParaRPr>
          </a:p>
        </p:txBody>
      </p:sp>
      <p:sp>
        <p:nvSpPr>
          <p:cNvPr id="29721" name="Text Box 25"/>
          <p:cNvSpPr txBox="1">
            <a:spLocks noChangeArrowheads="1"/>
          </p:cNvSpPr>
          <p:nvPr/>
        </p:nvSpPr>
        <p:spPr bwMode="auto">
          <a:xfrm>
            <a:off x="5791200" y="4006850"/>
            <a:ext cx="461963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1600" b="0">
                <a:ea typeface="宋体" pitchFamily="2" charset="-122"/>
              </a:rPr>
              <a:t>T</a:t>
            </a:r>
            <a:r>
              <a:rPr lang="en-US" altLang="zh-CN" sz="1600" b="0" baseline="-25000">
                <a:ea typeface="宋体" pitchFamily="2" charset="-122"/>
              </a:rPr>
              <a:t>tot</a:t>
            </a:r>
            <a:endParaRPr lang="en-US" sz="1600" b="0"/>
          </a:p>
        </p:txBody>
      </p:sp>
      <p:sp>
        <p:nvSpPr>
          <p:cNvPr id="29722" name="Text Box 26"/>
          <p:cNvSpPr txBox="1">
            <a:spLocks noChangeArrowheads="1"/>
          </p:cNvSpPr>
          <p:nvPr/>
        </p:nvSpPr>
        <p:spPr bwMode="auto">
          <a:xfrm>
            <a:off x="8115300" y="5370513"/>
            <a:ext cx="3429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l-GR" sz="1600" b="0">
                <a:cs typeface="Arial" charset="0"/>
              </a:rPr>
              <a:t>ω</a:t>
            </a:r>
          </a:p>
        </p:txBody>
      </p:sp>
      <p:sp>
        <p:nvSpPr>
          <p:cNvPr id="29723" name="Text Box 27"/>
          <p:cNvSpPr txBox="1">
            <a:spLocks noChangeArrowheads="1"/>
          </p:cNvSpPr>
          <p:nvPr/>
        </p:nvSpPr>
        <p:spPr bwMode="auto">
          <a:xfrm>
            <a:off x="6096000" y="5791200"/>
            <a:ext cx="21494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en-US" altLang="zh-CN" sz="1600" b="0">
                <a:ea typeface="宋体" pitchFamily="2" charset="-122"/>
              </a:rPr>
              <a:t>Peak FWHM </a:t>
            </a:r>
            <a:r>
              <a:rPr lang="en-US" sz="1600" b="0"/>
              <a:t>≠</a:t>
            </a:r>
            <a:r>
              <a:rPr lang="en-US" altLang="zh-CN" sz="1600" b="0">
                <a:ea typeface="宋体" pitchFamily="2" charset="-122"/>
              </a:rPr>
              <a:t> 0!</a:t>
            </a:r>
            <a:endParaRPr lang="el-GR" sz="1600" b="0"/>
          </a:p>
        </p:txBody>
      </p:sp>
      <p:sp>
        <p:nvSpPr>
          <p:cNvPr id="29724" name="Text Box 28"/>
          <p:cNvSpPr txBox="1">
            <a:spLocks noChangeArrowheads="1"/>
          </p:cNvSpPr>
          <p:nvPr/>
        </p:nvSpPr>
        <p:spPr bwMode="auto">
          <a:xfrm>
            <a:off x="5943600" y="1766888"/>
            <a:ext cx="8699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b="0">
                <a:ea typeface="宋体" pitchFamily="2" charset="-122"/>
              </a:rPr>
              <a:t>Eq. (1)</a:t>
            </a:r>
            <a:endParaRPr lang="en-US" b="0"/>
          </a:p>
        </p:txBody>
      </p:sp>
      <p:sp>
        <p:nvSpPr>
          <p:cNvPr id="29725" name="Arc 29"/>
          <p:cNvSpPr>
            <a:spLocks/>
          </p:cNvSpPr>
          <p:nvPr/>
        </p:nvSpPr>
        <p:spPr bwMode="auto">
          <a:xfrm flipV="1">
            <a:off x="6324600" y="4648200"/>
            <a:ext cx="228600" cy="990600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9525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9726" name="Arc 30"/>
          <p:cNvSpPr>
            <a:spLocks/>
          </p:cNvSpPr>
          <p:nvPr/>
        </p:nvSpPr>
        <p:spPr bwMode="auto">
          <a:xfrm flipH="1" flipV="1">
            <a:off x="6553200" y="4648200"/>
            <a:ext cx="228600" cy="990600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9525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9727" name="Arc 31"/>
          <p:cNvSpPr>
            <a:spLocks/>
          </p:cNvSpPr>
          <p:nvPr/>
        </p:nvSpPr>
        <p:spPr bwMode="auto">
          <a:xfrm flipV="1">
            <a:off x="6781800" y="4648200"/>
            <a:ext cx="228600" cy="990600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9525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9728" name="Arc 32"/>
          <p:cNvSpPr>
            <a:spLocks/>
          </p:cNvSpPr>
          <p:nvPr/>
        </p:nvSpPr>
        <p:spPr bwMode="auto">
          <a:xfrm flipH="1" flipV="1">
            <a:off x="7010400" y="4648200"/>
            <a:ext cx="228600" cy="990600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9525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9729" name="Arc 33"/>
          <p:cNvSpPr>
            <a:spLocks/>
          </p:cNvSpPr>
          <p:nvPr/>
        </p:nvSpPr>
        <p:spPr bwMode="auto">
          <a:xfrm flipV="1">
            <a:off x="7239000" y="4648200"/>
            <a:ext cx="228600" cy="990600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9525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9730" name="Arc 34"/>
          <p:cNvSpPr>
            <a:spLocks/>
          </p:cNvSpPr>
          <p:nvPr/>
        </p:nvSpPr>
        <p:spPr bwMode="auto">
          <a:xfrm flipH="1" flipV="1">
            <a:off x="7467600" y="4648200"/>
            <a:ext cx="228600" cy="990600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9525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9731" name="Arc 35"/>
          <p:cNvSpPr>
            <a:spLocks/>
          </p:cNvSpPr>
          <p:nvPr/>
        </p:nvSpPr>
        <p:spPr bwMode="auto">
          <a:xfrm flipV="1">
            <a:off x="7696200" y="4648200"/>
            <a:ext cx="228600" cy="990600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9525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9732" name="Arc 36"/>
          <p:cNvSpPr>
            <a:spLocks/>
          </p:cNvSpPr>
          <p:nvPr/>
        </p:nvSpPr>
        <p:spPr bwMode="auto">
          <a:xfrm flipH="1" flipV="1">
            <a:off x="7924800" y="4648200"/>
            <a:ext cx="228600" cy="990600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9525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9735" name="Text Box 39"/>
          <p:cNvSpPr txBox="1">
            <a:spLocks noChangeArrowheads="1"/>
          </p:cNvSpPr>
          <p:nvPr/>
        </p:nvSpPr>
        <p:spPr bwMode="auto">
          <a:xfrm>
            <a:off x="593725" y="5562600"/>
            <a:ext cx="4457700" cy="825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1600" b="0">
                <a:ea typeface="宋体" pitchFamily="2" charset="-122"/>
              </a:rPr>
              <a:t>FSR: Free Spectral Range, peak separation</a:t>
            </a:r>
          </a:p>
          <a:p>
            <a:r>
              <a:rPr lang="el-GR" altLang="zh-CN" sz="1600" b="0"/>
              <a:t>ω</a:t>
            </a:r>
            <a:r>
              <a:rPr lang="en-US" altLang="zh-CN" sz="1600" b="0" baseline="-25000">
                <a:ea typeface="宋体" pitchFamily="2" charset="-122"/>
              </a:rPr>
              <a:t>0 </a:t>
            </a:r>
            <a:r>
              <a:rPr lang="en-US" altLang="zh-CN" sz="1600" b="0">
                <a:ea typeface="宋体" pitchFamily="2" charset="-122"/>
              </a:rPr>
              <a:t>: resonant (angular) frequency</a:t>
            </a:r>
            <a:endParaRPr lang="en-US" altLang="zh-CN" sz="1600" b="0">
              <a:ea typeface="宋体" pitchFamily="2" charset="-122"/>
              <a:cs typeface="Arial" charset="0"/>
            </a:endParaRPr>
          </a:p>
          <a:p>
            <a:r>
              <a:rPr lang="el-GR" altLang="zh-CN" sz="1600" b="0">
                <a:cs typeface="Arial" charset="0"/>
              </a:rPr>
              <a:t>Δω</a:t>
            </a:r>
            <a:r>
              <a:rPr lang="en-US" altLang="zh-CN" sz="1600" b="0">
                <a:ea typeface="宋体" pitchFamily="2" charset="-122"/>
              </a:rPr>
              <a:t> : peak FWHM (Full Width at Half Maximum)</a:t>
            </a:r>
            <a:endParaRPr lang="en-US" sz="1600" b="0"/>
          </a:p>
        </p:txBody>
      </p:sp>
      <p:sp>
        <p:nvSpPr>
          <p:cNvPr id="29736" name="Text Box 40"/>
          <p:cNvSpPr txBox="1">
            <a:spLocks noChangeArrowheads="1"/>
          </p:cNvSpPr>
          <p:nvPr/>
        </p:nvSpPr>
        <p:spPr bwMode="auto">
          <a:xfrm>
            <a:off x="762000" y="4343400"/>
            <a:ext cx="1655763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1600" b="0">
                <a:ea typeface="宋体" pitchFamily="2" charset="-122"/>
              </a:rPr>
              <a:t>Quality factor Q:</a:t>
            </a:r>
            <a:endParaRPr lang="en-US" sz="1600" b="0"/>
          </a:p>
        </p:txBody>
      </p:sp>
      <p:sp>
        <p:nvSpPr>
          <p:cNvPr id="29737" name="Text Box 41"/>
          <p:cNvSpPr txBox="1">
            <a:spLocks noChangeArrowheads="1"/>
          </p:cNvSpPr>
          <p:nvPr/>
        </p:nvSpPr>
        <p:spPr bwMode="auto">
          <a:xfrm>
            <a:off x="3200400" y="4343400"/>
            <a:ext cx="150495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1600" b="0">
                <a:ea typeface="宋体" pitchFamily="2" charset="-122"/>
              </a:rPr>
              <a:t>Cavity finesse:</a:t>
            </a:r>
            <a:endParaRPr lang="en-US" sz="1600" b="0"/>
          </a:p>
        </p:txBody>
      </p:sp>
      <p:graphicFrame>
        <p:nvGraphicFramePr>
          <p:cNvPr id="29738" name="Object 42"/>
          <p:cNvGraphicFramePr>
            <a:graphicFrameLocks noChangeAspect="1"/>
          </p:cNvGraphicFramePr>
          <p:nvPr/>
        </p:nvGraphicFramePr>
        <p:xfrm>
          <a:off x="3276600" y="4724400"/>
          <a:ext cx="1752600" cy="735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5" imgW="1219200" imgH="508000" progId="Equation.3">
                  <p:embed/>
                </p:oleObj>
              </mc:Choice>
              <mc:Fallback>
                <p:oleObj name="Equation" r:id="rId5" imgW="1219200" imgH="508000" progId="Equation.3">
                  <p:embed/>
                  <p:pic>
                    <p:nvPicPr>
                      <p:cNvPr id="29738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4724400"/>
                        <a:ext cx="1752600" cy="735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40" name="Object 44"/>
          <p:cNvGraphicFramePr>
            <a:graphicFrameLocks noChangeAspect="1"/>
          </p:cNvGraphicFramePr>
          <p:nvPr/>
        </p:nvGraphicFramePr>
        <p:xfrm>
          <a:off x="838200" y="4727575"/>
          <a:ext cx="1828800" cy="7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7" imgW="1308100" imgH="508000" progId="Equation.3">
                  <p:embed/>
                </p:oleObj>
              </mc:Choice>
              <mc:Fallback>
                <p:oleObj name="Equation" r:id="rId7" imgW="1308100" imgH="508000" progId="Equation.3">
                  <p:embed/>
                  <p:pic>
                    <p:nvPicPr>
                      <p:cNvPr id="2974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727575"/>
                        <a:ext cx="1828800" cy="712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42" name="Rectangle 46"/>
          <p:cNvSpPr>
            <a:spLocks noChangeArrowheads="1"/>
          </p:cNvSpPr>
          <p:nvPr/>
        </p:nvSpPr>
        <p:spPr bwMode="auto">
          <a:xfrm>
            <a:off x="685800" y="4267200"/>
            <a:ext cx="2133600" cy="1219200"/>
          </a:xfrm>
          <a:prstGeom prst="rect">
            <a:avLst/>
          </a:prstGeom>
          <a:noFill/>
          <a:ln w="15875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9743" name="Rectangle 47"/>
          <p:cNvSpPr>
            <a:spLocks noChangeArrowheads="1"/>
          </p:cNvSpPr>
          <p:nvPr/>
        </p:nvSpPr>
        <p:spPr bwMode="auto">
          <a:xfrm>
            <a:off x="3124200" y="4267200"/>
            <a:ext cx="2133600" cy="1219200"/>
          </a:xfrm>
          <a:prstGeom prst="rect">
            <a:avLst/>
          </a:prstGeom>
          <a:noFill/>
          <a:ln w="15875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9744" name="Text Box 48"/>
          <p:cNvSpPr txBox="1">
            <a:spLocks noChangeArrowheads="1"/>
          </p:cNvSpPr>
          <p:nvPr/>
        </p:nvSpPr>
        <p:spPr bwMode="auto">
          <a:xfrm>
            <a:off x="5486400" y="6140450"/>
            <a:ext cx="3268663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1600" b="0" u="sng">
                <a:solidFill>
                  <a:srgbClr val="FF0000"/>
                </a:solidFill>
                <a:ea typeface="宋体" pitchFamily="2" charset="-122"/>
              </a:rPr>
              <a:t>Extinction ratio:</a:t>
            </a:r>
            <a:r>
              <a:rPr lang="en-US" altLang="zh-CN" sz="1600" b="0">
                <a:ea typeface="宋体" pitchFamily="2" charset="-122"/>
              </a:rPr>
              <a:t> 10</a:t>
            </a:r>
            <a:r>
              <a:rPr lang="el-GR" altLang="zh-CN" sz="1600" b="0">
                <a:ea typeface="宋体" pitchFamily="2" charset="-122"/>
                <a:cs typeface="Arial" charset="0"/>
              </a:rPr>
              <a:t>·</a:t>
            </a:r>
            <a:r>
              <a:rPr lang="en-US" altLang="zh-CN" sz="1600" b="0">
                <a:ea typeface="宋体" pitchFamily="2" charset="-122"/>
              </a:rPr>
              <a:t>log</a:t>
            </a:r>
            <a:r>
              <a:rPr lang="en-US" altLang="zh-CN" sz="1600" b="0" baseline="-25000">
                <a:ea typeface="宋体" pitchFamily="2" charset="-122"/>
              </a:rPr>
              <a:t>10</a:t>
            </a:r>
            <a:r>
              <a:rPr lang="en-US" altLang="zh-CN" sz="1600" b="0">
                <a:ea typeface="宋体" pitchFamily="2" charset="-122"/>
              </a:rPr>
              <a:t>(T</a:t>
            </a:r>
            <a:r>
              <a:rPr lang="en-US" altLang="zh-CN" sz="1600" b="0" baseline="-25000">
                <a:ea typeface="宋体" pitchFamily="2" charset="-122"/>
              </a:rPr>
              <a:t>max</a:t>
            </a:r>
            <a:r>
              <a:rPr lang="en-US" altLang="zh-CN" sz="1600" b="0">
                <a:ea typeface="宋体" pitchFamily="2" charset="-122"/>
              </a:rPr>
              <a:t>/T</a:t>
            </a:r>
            <a:r>
              <a:rPr lang="en-US" altLang="zh-CN" sz="1600" b="0" baseline="-25000">
                <a:ea typeface="宋体" pitchFamily="2" charset="-122"/>
              </a:rPr>
              <a:t>min</a:t>
            </a:r>
            <a:r>
              <a:rPr lang="en-US" altLang="zh-CN" sz="1600" b="0">
                <a:ea typeface="宋体" pitchFamily="2" charset="-122"/>
              </a:rPr>
              <a:t>)</a:t>
            </a:r>
            <a:endParaRPr lang="en-US" sz="1600" b="0"/>
          </a:p>
        </p:txBody>
      </p:sp>
      <p:sp>
        <p:nvSpPr>
          <p:cNvPr id="29748" name="Text Box 52"/>
          <p:cNvSpPr txBox="1">
            <a:spLocks noChangeArrowheads="1"/>
          </p:cNvSpPr>
          <p:nvPr/>
        </p:nvSpPr>
        <p:spPr bwMode="auto">
          <a:xfrm>
            <a:off x="5622925" y="2314575"/>
            <a:ext cx="2987675" cy="611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sz="1600" b="0">
                <a:solidFill>
                  <a:srgbClr val="0000FF"/>
                </a:solidFill>
                <a:ea typeface="宋体" pitchFamily="2" charset="-122"/>
              </a:rPr>
              <a:t>A vector on the complex plane with a modulus/length </a:t>
            </a:r>
            <a:r>
              <a:rPr lang="en-US" altLang="zh-CN" b="0">
                <a:solidFill>
                  <a:srgbClr val="0000FF"/>
                </a:solidFill>
                <a:ea typeface="宋体" pitchFamily="2" charset="-122"/>
              </a:rPr>
              <a:t>≤1</a:t>
            </a:r>
            <a:endParaRPr lang="en-US" b="0">
              <a:solidFill>
                <a:srgbClr val="0000FF"/>
              </a:solidFill>
            </a:endParaRPr>
          </a:p>
        </p:txBody>
      </p:sp>
      <p:sp>
        <p:nvSpPr>
          <p:cNvPr id="29749" name="Line 53"/>
          <p:cNvSpPr>
            <a:spLocks noChangeShapeType="1"/>
          </p:cNvSpPr>
          <p:nvPr/>
        </p:nvSpPr>
        <p:spPr bwMode="auto">
          <a:xfrm>
            <a:off x="533400" y="3048000"/>
            <a:ext cx="7924800" cy="0"/>
          </a:xfrm>
          <a:prstGeom prst="line">
            <a:avLst/>
          </a:prstGeom>
          <a:noFill/>
          <a:ln w="15875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9750" name="Text Box 54"/>
          <p:cNvSpPr txBox="1">
            <a:spLocks noChangeArrowheads="1"/>
          </p:cNvSpPr>
          <p:nvPr/>
        </p:nvSpPr>
        <p:spPr bwMode="auto">
          <a:xfrm>
            <a:off x="1014413" y="2466975"/>
            <a:ext cx="827087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1600" b="0">
                <a:ea typeface="宋体" pitchFamily="2" charset="-122"/>
              </a:rPr>
              <a:t>Phasor</a:t>
            </a:r>
            <a:endParaRPr lang="en-US" sz="1600" b="0"/>
          </a:p>
        </p:txBody>
      </p:sp>
      <p:sp>
        <p:nvSpPr>
          <p:cNvPr id="29751" name="Text Box 55"/>
          <p:cNvSpPr txBox="1">
            <a:spLocks noChangeArrowheads="1"/>
          </p:cNvSpPr>
          <p:nvPr/>
        </p:nvSpPr>
        <p:spPr bwMode="auto">
          <a:xfrm>
            <a:off x="6400800" y="4021138"/>
            <a:ext cx="181927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1400" b="0" dirty="0">
                <a:solidFill>
                  <a:srgbClr val="006600"/>
                </a:solidFill>
                <a:ea typeface="宋体" pitchFamily="2" charset="-122"/>
                <a:cs typeface="Arial" charset="0"/>
              </a:rPr>
              <a:t>Free Spectral Range</a:t>
            </a:r>
            <a:endParaRPr lang="el-GR" sz="1400" b="0" dirty="0">
              <a:solidFill>
                <a:srgbClr val="006600"/>
              </a:solidFill>
              <a:ea typeface="宋体" pitchFamily="2" charset="-122"/>
              <a:cs typeface="Arial" charset="0"/>
            </a:endParaRPr>
          </a:p>
        </p:txBody>
      </p:sp>
      <p:graphicFrame>
        <p:nvGraphicFramePr>
          <p:cNvPr id="3078" name="Object 6"/>
          <p:cNvGraphicFramePr>
            <a:graphicFrameLocks noChangeAspect="1"/>
          </p:cNvGraphicFramePr>
          <p:nvPr/>
        </p:nvGraphicFramePr>
        <p:xfrm>
          <a:off x="1977571" y="2438135"/>
          <a:ext cx="3505200" cy="423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Equation" r:id="rId9" imgW="1942920" imgH="253800" progId="Equation.DSMT4">
                  <p:embed/>
                </p:oleObj>
              </mc:Choice>
              <mc:Fallback>
                <p:oleObj name="Equation" r:id="rId9" imgW="1942920" imgH="253800" progId="Equation.DSMT4">
                  <p:embed/>
                  <p:pic>
                    <p:nvPicPr>
                      <p:cNvPr id="307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7571" y="2438135"/>
                        <a:ext cx="3505200" cy="42322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Rectangle 2">
            <a:extLst>
              <a:ext uri="{FF2B5EF4-FFF2-40B4-BE49-F238E27FC236}">
                <a16:creationId xmlns:a16="http://schemas.microsoft.com/office/drawing/2014/main" id="{B58B4E02-00F5-4C20-9831-ECCC00E3F07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469900"/>
            <a:ext cx="8229600" cy="990600"/>
          </a:xfrm>
        </p:spPr>
        <p:txBody>
          <a:bodyPr/>
          <a:lstStyle/>
          <a:p>
            <a:r>
              <a:rPr lang="en-US" altLang="zh-CN" sz="3200" dirty="0">
                <a:ea typeface="宋体" pitchFamily="2" charset="-122"/>
              </a:rPr>
              <a:t>A close inspection of phasor summation</a:t>
            </a:r>
            <a:endParaRPr lang="en-US" sz="3200" dirty="0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anding wave modes in F-P cavities</a:t>
            </a:r>
          </a:p>
        </p:txBody>
      </p:sp>
      <p:graphicFrame>
        <p:nvGraphicFramePr>
          <p:cNvPr id="22531" name="Object 3"/>
          <p:cNvGraphicFramePr>
            <a:graphicFrameLocks noChangeAspect="1"/>
          </p:cNvGraphicFramePr>
          <p:nvPr/>
        </p:nvGraphicFramePr>
        <p:xfrm>
          <a:off x="3291114" y="1621142"/>
          <a:ext cx="3414486" cy="708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3" imgW="1930320" imgH="431640" progId="Equation.DSMT4">
                  <p:embed/>
                </p:oleObj>
              </mc:Choice>
              <mc:Fallback>
                <p:oleObj name="Equation" r:id="rId3" imgW="1930320" imgH="431640" progId="Equation.DSMT4">
                  <p:embed/>
                  <p:pic>
                    <p:nvPicPr>
                      <p:cNvPr id="2253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1114" y="1621142"/>
                        <a:ext cx="3414486" cy="7080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904875" y="2452687"/>
            <a:ext cx="0" cy="20574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" name="Line 5"/>
          <p:cNvSpPr>
            <a:spLocks noChangeShapeType="1"/>
          </p:cNvSpPr>
          <p:nvPr/>
        </p:nvSpPr>
        <p:spPr bwMode="auto">
          <a:xfrm>
            <a:off x="752475" y="2452687"/>
            <a:ext cx="152400" cy="1524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" name="Line 6"/>
          <p:cNvSpPr>
            <a:spLocks noChangeShapeType="1"/>
          </p:cNvSpPr>
          <p:nvPr/>
        </p:nvSpPr>
        <p:spPr bwMode="auto">
          <a:xfrm>
            <a:off x="752475" y="2605087"/>
            <a:ext cx="152400" cy="1524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" name="Line 7"/>
          <p:cNvSpPr>
            <a:spLocks noChangeShapeType="1"/>
          </p:cNvSpPr>
          <p:nvPr/>
        </p:nvSpPr>
        <p:spPr bwMode="auto">
          <a:xfrm>
            <a:off x="752475" y="2757487"/>
            <a:ext cx="152400" cy="1524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0" name="Line 8"/>
          <p:cNvSpPr>
            <a:spLocks noChangeShapeType="1"/>
          </p:cNvSpPr>
          <p:nvPr/>
        </p:nvSpPr>
        <p:spPr bwMode="auto">
          <a:xfrm>
            <a:off x="752475" y="2909887"/>
            <a:ext cx="152400" cy="1524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1" name="Line 9"/>
          <p:cNvSpPr>
            <a:spLocks noChangeShapeType="1"/>
          </p:cNvSpPr>
          <p:nvPr/>
        </p:nvSpPr>
        <p:spPr bwMode="auto">
          <a:xfrm>
            <a:off x="752475" y="3062287"/>
            <a:ext cx="152400" cy="1524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2" name="Line 10"/>
          <p:cNvSpPr>
            <a:spLocks noChangeShapeType="1"/>
          </p:cNvSpPr>
          <p:nvPr/>
        </p:nvSpPr>
        <p:spPr bwMode="auto">
          <a:xfrm>
            <a:off x="752475" y="3214687"/>
            <a:ext cx="152400" cy="1524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" name="Line 11"/>
          <p:cNvSpPr>
            <a:spLocks noChangeShapeType="1"/>
          </p:cNvSpPr>
          <p:nvPr/>
        </p:nvSpPr>
        <p:spPr bwMode="auto">
          <a:xfrm>
            <a:off x="752475" y="3367087"/>
            <a:ext cx="152400" cy="1524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4" name="Line 12"/>
          <p:cNvSpPr>
            <a:spLocks noChangeShapeType="1"/>
          </p:cNvSpPr>
          <p:nvPr/>
        </p:nvSpPr>
        <p:spPr bwMode="auto">
          <a:xfrm>
            <a:off x="752475" y="3519487"/>
            <a:ext cx="152400" cy="1524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5" name="Line 13"/>
          <p:cNvSpPr>
            <a:spLocks noChangeShapeType="1"/>
          </p:cNvSpPr>
          <p:nvPr/>
        </p:nvSpPr>
        <p:spPr bwMode="auto">
          <a:xfrm>
            <a:off x="752475" y="3671887"/>
            <a:ext cx="152400" cy="1524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6" name="Line 14"/>
          <p:cNvSpPr>
            <a:spLocks noChangeShapeType="1"/>
          </p:cNvSpPr>
          <p:nvPr/>
        </p:nvSpPr>
        <p:spPr bwMode="auto">
          <a:xfrm>
            <a:off x="752475" y="3824287"/>
            <a:ext cx="152400" cy="1524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7" name="Line 15"/>
          <p:cNvSpPr>
            <a:spLocks noChangeShapeType="1"/>
          </p:cNvSpPr>
          <p:nvPr/>
        </p:nvSpPr>
        <p:spPr bwMode="auto">
          <a:xfrm rot="10800000">
            <a:off x="2809875" y="2452687"/>
            <a:ext cx="0" cy="20574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8" name="Line 16"/>
          <p:cNvSpPr>
            <a:spLocks noChangeShapeType="1"/>
          </p:cNvSpPr>
          <p:nvPr/>
        </p:nvSpPr>
        <p:spPr bwMode="auto">
          <a:xfrm rot="10800000">
            <a:off x="2809875" y="3900487"/>
            <a:ext cx="152400" cy="1524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9" name="Line 17"/>
          <p:cNvSpPr>
            <a:spLocks noChangeShapeType="1"/>
          </p:cNvSpPr>
          <p:nvPr/>
        </p:nvSpPr>
        <p:spPr bwMode="auto">
          <a:xfrm rot="10800000">
            <a:off x="2809875" y="3748087"/>
            <a:ext cx="152400" cy="1524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0" name="Line 18"/>
          <p:cNvSpPr>
            <a:spLocks noChangeShapeType="1"/>
          </p:cNvSpPr>
          <p:nvPr/>
        </p:nvSpPr>
        <p:spPr bwMode="auto">
          <a:xfrm rot="10800000">
            <a:off x="2809875" y="3595687"/>
            <a:ext cx="152400" cy="1524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1" name="Line 19"/>
          <p:cNvSpPr>
            <a:spLocks noChangeShapeType="1"/>
          </p:cNvSpPr>
          <p:nvPr/>
        </p:nvSpPr>
        <p:spPr bwMode="auto">
          <a:xfrm rot="10800000">
            <a:off x="2809875" y="3443287"/>
            <a:ext cx="152400" cy="1524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2" name="Line 20"/>
          <p:cNvSpPr>
            <a:spLocks noChangeShapeType="1"/>
          </p:cNvSpPr>
          <p:nvPr/>
        </p:nvSpPr>
        <p:spPr bwMode="auto">
          <a:xfrm rot="10800000">
            <a:off x="2809875" y="3290887"/>
            <a:ext cx="152400" cy="1524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3" name="Line 21"/>
          <p:cNvSpPr>
            <a:spLocks noChangeShapeType="1"/>
          </p:cNvSpPr>
          <p:nvPr/>
        </p:nvSpPr>
        <p:spPr bwMode="auto">
          <a:xfrm rot="10800000">
            <a:off x="2809875" y="3138487"/>
            <a:ext cx="152400" cy="1524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4" name="Line 22"/>
          <p:cNvSpPr>
            <a:spLocks noChangeShapeType="1"/>
          </p:cNvSpPr>
          <p:nvPr/>
        </p:nvSpPr>
        <p:spPr bwMode="auto">
          <a:xfrm rot="10800000">
            <a:off x="2809875" y="2986087"/>
            <a:ext cx="152400" cy="1524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5" name="Line 23"/>
          <p:cNvSpPr>
            <a:spLocks noChangeShapeType="1"/>
          </p:cNvSpPr>
          <p:nvPr/>
        </p:nvSpPr>
        <p:spPr bwMode="auto">
          <a:xfrm rot="10800000">
            <a:off x="2809875" y="2833687"/>
            <a:ext cx="152400" cy="1524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6" name="Line 24"/>
          <p:cNvSpPr>
            <a:spLocks noChangeShapeType="1"/>
          </p:cNvSpPr>
          <p:nvPr/>
        </p:nvSpPr>
        <p:spPr bwMode="auto">
          <a:xfrm rot="10800000">
            <a:off x="2809875" y="2681287"/>
            <a:ext cx="152400" cy="1524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7" name="Line 25"/>
          <p:cNvSpPr>
            <a:spLocks noChangeShapeType="1"/>
          </p:cNvSpPr>
          <p:nvPr/>
        </p:nvSpPr>
        <p:spPr bwMode="auto">
          <a:xfrm rot="10800000">
            <a:off x="2809875" y="2528887"/>
            <a:ext cx="152400" cy="1524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8" name="Line 26"/>
          <p:cNvSpPr>
            <a:spLocks noChangeShapeType="1"/>
          </p:cNvSpPr>
          <p:nvPr/>
        </p:nvSpPr>
        <p:spPr bwMode="auto">
          <a:xfrm flipV="1">
            <a:off x="547914" y="2681287"/>
            <a:ext cx="356960" cy="0"/>
          </a:xfrm>
          <a:prstGeom prst="line">
            <a:avLst/>
          </a:prstGeom>
          <a:noFill/>
          <a:ln w="15875">
            <a:solidFill>
              <a:srgbClr val="FF0000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0" name="Line 28"/>
          <p:cNvSpPr>
            <a:spLocks noChangeShapeType="1"/>
          </p:cNvSpPr>
          <p:nvPr/>
        </p:nvSpPr>
        <p:spPr bwMode="auto">
          <a:xfrm>
            <a:off x="904875" y="2681287"/>
            <a:ext cx="1676400" cy="0"/>
          </a:xfrm>
          <a:prstGeom prst="line">
            <a:avLst/>
          </a:prstGeom>
          <a:noFill/>
          <a:ln w="15875">
            <a:solidFill>
              <a:srgbClr val="FF0000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1" name="Arc 30"/>
          <p:cNvSpPr>
            <a:spLocks/>
          </p:cNvSpPr>
          <p:nvPr/>
        </p:nvSpPr>
        <p:spPr bwMode="auto">
          <a:xfrm>
            <a:off x="2551113" y="2681287"/>
            <a:ext cx="182562" cy="182563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15875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2" name="Arc 31"/>
          <p:cNvSpPr>
            <a:spLocks/>
          </p:cNvSpPr>
          <p:nvPr/>
        </p:nvSpPr>
        <p:spPr bwMode="auto">
          <a:xfrm rot="10800000" flipH="1">
            <a:off x="2551113" y="2879725"/>
            <a:ext cx="182562" cy="182562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15875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3" name="Line 32"/>
          <p:cNvSpPr>
            <a:spLocks noChangeShapeType="1"/>
          </p:cNvSpPr>
          <p:nvPr/>
        </p:nvSpPr>
        <p:spPr bwMode="auto">
          <a:xfrm flipH="1">
            <a:off x="1133475" y="3062287"/>
            <a:ext cx="1447800" cy="0"/>
          </a:xfrm>
          <a:prstGeom prst="line">
            <a:avLst/>
          </a:prstGeom>
          <a:noFill/>
          <a:ln w="15875">
            <a:solidFill>
              <a:srgbClr val="FF0000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4" name="Arc 33"/>
          <p:cNvSpPr>
            <a:spLocks/>
          </p:cNvSpPr>
          <p:nvPr/>
        </p:nvSpPr>
        <p:spPr bwMode="auto">
          <a:xfrm rot="10800000">
            <a:off x="950913" y="3260725"/>
            <a:ext cx="182562" cy="182562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15875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5" name="Arc 34"/>
          <p:cNvSpPr>
            <a:spLocks/>
          </p:cNvSpPr>
          <p:nvPr/>
        </p:nvSpPr>
        <p:spPr bwMode="auto">
          <a:xfrm flipH="1">
            <a:off x="950913" y="3062287"/>
            <a:ext cx="182562" cy="182563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15875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6" name="Line 35"/>
          <p:cNvSpPr>
            <a:spLocks noChangeShapeType="1"/>
          </p:cNvSpPr>
          <p:nvPr/>
        </p:nvSpPr>
        <p:spPr bwMode="auto">
          <a:xfrm rot="10800000" flipH="1">
            <a:off x="1133475" y="3443287"/>
            <a:ext cx="1447800" cy="0"/>
          </a:xfrm>
          <a:prstGeom prst="line">
            <a:avLst/>
          </a:prstGeom>
          <a:noFill/>
          <a:ln w="15875">
            <a:solidFill>
              <a:srgbClr val="FF0000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7" name="Text Box 36"/>
          <p:cNvSpPr txBox="1">
            <a:spLocks noChangeArrowheads="1"/>
          </p:cNvSpPr>
          <p:nvPr/>
        </p:nvSpPr>
        <p:spPr bwMode="auto">
          <a:xfrm rot="5400000">
            <a:off x="1670844" y="3606006"/>
            <a:ext cx="5397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2800">
                <a:solidFill>
                  <a:srgbClr val="FF0000"/>
                </a:solidFill>
                <a:ea typeface="宋体" pitchFamily="2" charset="-122"/>
              </a:rPr>
              <a:t>…</a:t>
            </a:r>
            <a:endParaRPr lang="en-US" sz="2800">
              <a:solidFill>
                <a:srgbClr val="FF0000"/>
              </a:solidFill>
            </a:endParaRPr>
          </a:p>
        </p:txBody>
      </p:sp>
      <p:sp>
        <p:nvSpPr>
          <p:cNvPr id="38" name="Arc 37"/>
          <p:cNvSpPr>
            <a:spLocks/>
          </p:cNvSpPr>
          <p:nvPr/>
        </p:nvSpPr>
        <p:spPr bwMode="auto">
          <a:xfrm>
            <a:off x="2581275" y="3443287"/>
            <a:ext cx="182563" cy="182563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15875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9" name="Line 39"/>
          <p:cNvSpPr>
            <a:spLocks noChangeShapeType="1"/>
          </p:cNvSpPr>
          <p:nvPr/>
        </p:nvSpPr>
        <p:spPr bwMode="auto">
          <a:xfrm>
            <a:off x="752475" y="3976687"/>
            <a:ext cx="152400" cy="1524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0" name="Line 40"/>
          <p:cNvSpPr>
            <a:spLocks noChangeShapeType="1"/>
          </p:cNvSpPr>
          <p:nvPr/>
        </p:nvSpPr>
        <p:spPr bwMode="auto">
          <a:xfrm>
            <a:off x="752475" y="4129087"/>
            <a:ext cx="152400" cy="1524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1" name="Line 41"/>
          <p:cNvSpPr>
            <a:spLocks noChangeShapeType="1"/>
          </p:cNvSpPr>
          <p:nvPr/>
        </p:nvSpPr>
        <p:spPr bwMode="auto">
          <a:xfrm>
            <a:off x="752475" y="4281487"/>
            <a:ext cx="152400" cy="1524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2" name="Line 43"/>
          <p:cNvSpPr>
            <a:spLocks noChangeShapeType="1"/>
          </p:cNvSpPr>
          <p:nvPr/>
        </p:nvSpPr>
        <p:spPr bwMode="auto">
          <a:xfrm rot="10800000">
            <a:off x="2809875" y="4357687"/>
            <a:ext cx="152400" cy="1524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3" name="Line 44"/>
          <p:cNvSpPr>
            <a:spLocks noChangeShapeType="1"/>
          </p:cNvSpPr>
          <p:nvPr/>
        </p:nvSpPr>
        <p:spPr bwMode="auto">
          <a:xfrm rot="10800000">
            <a:off x="2809875" y="4205287"/>
            <a:ext cx="152400" cy="1524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4" name="Line 45"/>
          <p:cNvSpPr>
            <a:spLocks noChangeShapeType="1"/>
          </p:cNvSpPr>
          <p:nvPr/>
        </p:nvSpPr>
        <p:spPr bwMode="auto">
          <a:xfrm rot="10800000">
            <a:off x="2809875" y="4052887"/>
            <a:ext cx="152400" cy="1524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5" name="Arc 48"/>
          <p:cNvSpPr>
            <a:spLocks/>
          </p:cNvSpPr>
          <p:nvPr/>
        </p:nvSpPr>
        <p:spPr bwMode="auto">
          <a:xfrm rot="10800000" flipH="1">
            <a:off x="2551113" y="4098925"/>
            <a:ext cx="182562" cy="182562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15875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6" name="Line 49"/>
          <p:cNvSpPr>
            <a:spLocks noChangeShapeType="1"/>
          </p:cNvSpPr>
          <p:nvPr/>
        </p:nvSpPr>
        <p:spPr bwMode="auto">
          <a:xfrm flipH="1">
            <a:off x="904875" y="4281487"/>
            <a:ext cx="1676400" cy="0"/>
          </a:xfrm>
          <a:prstGeom prst="line">
            <a:avLst/>
          </a:prstGeom>
          <a:noFill/>
          <a:ln w="15875">
            <a:solidFill>
              <a:srgbClr val="FF0000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8" name="Text Box 51"/>
          <p:cNvSpPr txBox="1">
            <a:spLocks noChangeArrowheads="1"/>
          </p:cNvSpPr>
          <p:nvPr/>
        </p:nvSpPr>
        <p:spPr bwMode="auto">
          <a:xfrm>
            <a:off x="609600" y="1995487"/>
            <a:ext cx="61912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b="0">
                <a:solidFill>
                  <a:srgbClr val="FF0000"/>
                </a:solidFill>
                <a:ea typeface="宋体" pitchFamily="2" charset="-122"/>
              </a:rPr>
              <a:t>t</a:t>
            </a:r>
            <a:r>
              <a:rPr lang="en-US" altLang="zh-CN" b="0" baseline="-25000">
                <a:solidFill>
                  <a:srgbClr val="FF0000"/>
                </a:solidFill>
                <a:ea typeface="宋体" pitchFamily="2" charset="-122"/>
              </a:rPr>
              <a:t>1</a:t>
            </a:r>
            <a:r>
              <a:rPr lang="en-US" altLang="zh-CN" b="0">
                <a:solidFill>
                  <a:srgbClr val="FF0000"/>
                </a:solidFill>
                <a:ea typeface="宋体" pitchFamily="2" charset="-122"/>
              </a:rPr>
              <a:t>, r</a:t>
            </a:r>
            <a:r>
              <a:rPr lang="en-US" altLang="zh-CN" b="0" baseline="-25000">
                <a:solidFill>
                  <a:srgbClr val="FF0000"/>
                </a:solidFill>
                <a:ea typeface="宋体" pitchFamily="2" charset="-122"/>
              </a:rPr>
              <a:t>1</a:t>
            </a:r>
            <a:endParaRPr lang="en-US" b="0">
              <a:solidFill>
                <a:srgbClr val="FF0000"/>
              </a:solidFill>
            </a:endParaRPr>
          </a:p>
        </p:txBody>
      </p:sp>
      <p:sp>
        <p:nvSpPr>
          <p:cNvPr id="49" name="Text Box 52"/>
          <p:cNvSpPr txBox="1">
            <a:spLocks noChangeArrowheads="1"/>
          </p:cNvSpPr>
          <p:nvPr/>
        </p:nvSpPr>
        <p:spPr bwMode="auto">
          <a:xfrm>
            <a:off x="2505075" y="2009775"/>
            <a:ext cx="619125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b="0">
                <a:solidFill>
                  <a:srgbClr val="FF0000"/>
                </a:solidFill>
                <a:ea typeface="宋体" pitchFamily="2" charset="-122"/>
              </a:rPr>
              <a:t>t</a:t>
            </a:r>
            <a:r>
              <a:rPr lang="en-US" altLang="zh-CN" b="0" baseline="-25000">
                <a:solidFill>
                  <a:srgbClr val="FF0000"/>
                </a:solidFill>
                <a:ea typeface="宋体" pitchFamily="2" charset="-122"/>
              </a:rPr>
              <a:t>2</a:t>
            </a:r>
            <a:r>
              <a:rPr lang="en-US" altLang="zh-CN" b="0">
                <a:solidFill>
                  <a:srgbClr val="FF0000"/>
                </a:solidFill>
                <a:ea typeface="宋体" pitchFamily="2" charset="-122"/>
              </a:rPr>
              <a:t>, r</a:t>
            </a:r>
            <a:r>
              <a:rPr lang="en-US" altLang="zh-CN" b="0" baseline="-25000">
                <a:solidFill>
                  <a:srgbClr val="FF0000"/>
                </a:solidFill>
                <a:ea typeface="宋体" pitchFamily="2" charset="-122"/>
              </a:rPr>
              <a:t>2</a:t>
            </a:r>
            <a:endParaRPr lang="en-US" b="0">
              <a:solidFill>
                <a:srgbClr val="FF0000"/>
              </a:solidFill>
            </a:endParaRPr>
          </a:p>
        </p:txBody>
      </p:sp>
      <p:sp>
        <p:nvSpPr>
          <p:cNvPr id="51" name="Text Box 66"/>
          <p:cNvSpPr txBox="1">
            <a:spLocks noChangeArrowheads="1"/>
          </p:cNvSpPr>
          <p:nvPr/>
        </p:nvSpPr>
        <p:spPr bwMode="auto">
          <a:xfrm>
            <a:off x="1143000" y="4357687"/>
            <a:ext cx="144462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l-GR" b="0" dirty="0">
                <a:solidFill>
                  <a:srgbClr val="FF0000"/>
                </a:solidFill>
                <a:cs typeface="Arial" charset="0"/>
              </a:rPr>
              <a:t>α</a:t>
            </a:r>
            <a:r>
              <a:rPr lang="en-US" altLang="zh-CN" b="0" dirty="0">
                <a:solidFill>
                  <a:srgbClr val="FF0000"/>
                </a:solidFill>
                <a:ea typeface="宋体" pitchFamily="2" charset="-122"/>
                <a:cs typeface="Arial" charset="0"/>
              </a:rPr>
              <a:t> = 2</a:t>
            </a:r>
            <a:r>
              <a:rPr lang="en-US" altLang="zh-CN" b="0" dirty="0">
                <a:solidFill>
                  <a:srgbClr val="FF0000"/>
                </a:solidFill>
                <a:latin typeface="Symbol" pitchFamily="18" charset="2"/>
                <a:cs typeface="Arial" charset="0"/>
              </a:rPr>
              <a:t>p</a:t>
            </a:r>
            <a:r>
              <a:rPr lang="en-US" altLang="zh-CN" b="0" dirty="0">
                <a:solidFill>
                  <a:srgbClr val="FF0000"/>
                </a:solidFill>
                <a:ea typeface="宋体" pitchFamily="2" charset="-122"/>
              </a:rPr>
              <a:t>K/</a:t>
            </a:r>
            <a:r>
              <a:rPr lang="el-GR" altLang="zh-CN" b="0" dirty="0">
                <a:solidFill>
                  <a:srgbClr val="FF0000"/>
                </a:solidFill>
                <a:cs typeface="Arial" charset="0"/>
              </a:rPr>
              <a:t>λ</a:t>
            </a:r>
            <a:r>
              <a:rPr lang="en-US" altLang="zh-CN" b="0" dirty="0">
                <a:solidFill>
                  <a:srgbClr val="FF0000"/>
                </a:solidFill>
                <a:ea typeface="宋体" pitchFamily="2" charset="-122"/>
              </a:rPr>
              <a:t>, L</a:t>
            </a:r>
            <a:endParaRPr lang="el-GR" b="0" dirty="0">
              <a:solidFill>
                <a:srgbClr val="FF0000"/>
              </a:solidFill>
              <a:cs typeface="Arial" charset="0"/>
            </a:endParaRPr>
          </a:p>
        </p:txBody>
      </p:sp>
      <p:graphicFrame>
        <p:nvGraphicFramePr>
          <p:cNvPr id="22532" name="Object 4"/>
          <p:cNvGraphicFramePr>
            <a:graphicFrameLocks noChangeAspect="1"/>
          </p:cNvGraphicFramePr>
          <p:nvPr/>
        </p:nvGraphicFramePr>
        <p:xfrm>
          <a:off x="3291114" y="2394259"/>
          <a:ext cx="5487987" cy="696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5" imgW="3149280" imgH="431640" progId="Equation.DSMT4">
                  <p:embed/>
                </p:oleObj>
              </mc:Choice>
              <mc:Fallback>
                <p:oleObj name="Equation" r:id="rId5" imgW="3149280" imgH="431640" progId="Equation.DSMT4">
                  <p:embed/>
                  <p:pic>
                    <p:nvPicPr>
                      <p:cNvPr id="2253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1114" y="2394259"/>
                        <a:ext cx="5487987" cy="696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0" name="Group 69"/>
          <p:cNvGrpSpPr/>
          <p:nvPr/>
        </p:nvGrpSpPr>
        <p:grpSpPr>
          <a:xfrm>
            <a:off x="1433286" y="1447800"/>
            <a:ext cx="773486" cy="932544"/>
            <a:chOff x="1952172" y="1234810"/>
            <a:chExt cx="773486" cy="932544"/>
          </a:xfrm>
        </p:grpSpPr>
        <p:sp>
          <p:nvSpPr>
            <p:cNvPr id="55" name="Line 11"/>
            <p:cNvSpPr>
              <a:spLocks noChangeShapeType="1"/>
            </p:cNvSpPr>
            <p:nvPr/>
          </p:nvSpPr>
          <p:spPr bwMode="auto">
            <a:xfrm flipV="1">
              <a:off x="2271486" y="1434382"/>
              <a:ext cx="0" cy="4254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6" name="Text Box 15"/>
            <p:cNvSpPr txBox="1">
              <a:spLocks noChangeArrowheads="1"/>
            </p:cNvSpPr>
            <p:nvPr/>
          </p:nvSpPr>
          <p:spPr bwMode="auto">
            <a:xfrm>
              <a:off x="2438400" y="1828800"/>
              <a:ext cx="287258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1600" i="1" dirty="0">
                  <a:ea typeface="宋体" pitchFamily="2" charset="-122"/>
                </a:rPr>
                <a:t>z</a:t>
              </a:r>
              <a:endParaRPr lang="en-US" sz="1600" i="1" dirty="0"/>
            </a:p>
          </p:txBody>
        </p:sp>
        <p:sp>
          <p:nvSpPr>
            <p:cNvPr id="57" name="Oval 16"/>
            <p:cNvSpPr>
              <a:spLocks noChangeArrowheads="1"/>
            </p:cNvSpPr>
            <p:nvPr/>
          </p:nvSpPr>
          <p:spPr bwMode="auto">
            <a:xfrm>
              <a:off x="2195286" y="1788746"/>
              <a:ext cx="152400" cy="1524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8" name="Line 17"/>
            <p:cNvSpPr>
              <a:spLocks noChangeShapeType="1"/>
            </p:cNvSpPr>
            <p:nvPr/>
          </p:nvSpPr>
          <p:spPr bwMode="auto">
            <a:xfrm rot="10800000" flipH="1">
              <a:off x="2271486" y="1861646"/>
              <a:ext cx="3048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9" name="Text Box 22"/>
            <p:cNvSpPr txBox="1">
              <a:spLocks noChangeArrowheads="1"/>
            </p:cNvSpPr>
            <p:nvPr/>
          </p:nvSpPr>
          <p:spPr bwMode="auto">
            <a:xfrm>
              <a:off x="1952172" y="1796142"/>
              <a:ext cx="287258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1600" i="1" dirty="0">
                  <a:ea typeface="宋体" pitchFamily="2" charset="-122"/>
                </a:rPr>
                <a:t>y</a:t>
              </a:r>
              <a:endParaRPr lang="en-US" sz="1600" i="1" dirty="0"/>
            </a:p>
          </p:txBody>
        </p:sp>
        <p:sp>
          <p:nvSpPr>
            <p:cNvPr id="60" name="Text Box 15"/>
            <p:cNvSpPr txBox="1">
              <a:spLocks noChangeArrowheads="1"/>
            </p:cNvSpPr>
            <p:nvPr/>
          </p:nvSpPr>
          <p:spPr bwMode="auto">
            <a:xfrm>
              <a:off x="2010228" y="1234810"/>
              <a:ext cx="287258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1600" i="1" dirty="0">
                  <a:ea typeface="宋体" pitchFamily="2" charset="-122"/>
                </a:rPr>
                <a:t>x</a:t>
              </a:r>
              <a:endParaRPr lang="en-US" sz="1600" i="1" dirty="0"/>
            </a:p>
          </p:txBody>
        </p:sp>
      </p:grpSp>
      <p:graphicFrame>
        <p:nvGraphicFramePr>
          <p:cNvPr id="22536" name="Object 8"/>
          <p:cNvGraphicFramePr>
            <a:graphicFrameLocks noChangeAspect="1"/>
          </p:cNvGraphicFramePr>
          <p:nvPr/>
        </p:nvGraphicFramePr>
        <p:xfrm>
          <a:off x="3293383" y="3851275"/>
          <a:ext cx="2987675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7" imgW="1688760" imgH="253800" progId="Equation.DSMT4">
                  <p:embed/>
                </p:oleObj>
              </mc:Choice>
              <mc:Fallback>
                <p:oleObj name="Equation" r:id="rId7" imgW="1688760" imgH="253800" progId="Equation.DSMT4">
                  <p:embed/>
                  <p:pic>
                    <p:nvPicPr>
                      <p:cNvPr id="2253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3383" y="3851275"/>
                        <a:ext cx="2987675" cy="415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7" name="Object 9"/>
          <p:cNvGraphicFramePr>
            <a:graphicFrameLocks noChangeAspect="1"/>
          </p:cNvGraphicFramePr>
          <p:nvPr/>
        </p:nvGraphicFramePr>
        <p:xfrm>
          <a:off x="3293383" y="3212647"/>
          <a:ext cx="2987675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Equation" r:id="rId9" imgW="1688760" imgH="253800" progId="Equation.DSMT4">
                  <p:embed/>
                </p:oleObj>
              </mc:Choice>
              <mc:Fallback>
                <p:oleObj name="Equation" r:id="rId9" imgW="1688760" imgH="253800" progId="Equation.DSMT4">
                  <p:embed/>
                  <p:pic>
                    <p:nvPicPr>
                      <p:cNvPr id="2253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3383" y="3212647"/>
                        <a:ext cx="2987675" cy="415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" name="Rectangle 67"/>
          <p:cNvSpPr/>
          <p:nvPr/>
        </p:nvSpPr>
        <p:spPr>
          <a:xfrm>
            <a:off x="428172" y="5031922"/>
            <a:ext cx="151035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kern="0" dirty="0">
                <a:solidFill>
                  <a:prstClr val="black"/>
                </a:solidFill>
              </a:rPr>
              <a:t>Cavity field:</a:t>
            </a:r>
            <a:endParaRPr lang="en-US" sz="1600" dirty="0"/>
          </a:p>
        </p:txBody>
      </p:sp>
      <p:graphicFrame>
        <p:nvGraphicFramePr>
          <p:cNvPr id="22538" name="Object 10"/>
          <p:cNvGraphicFramePr>
            <a:graphicFrameLocks noChangeAspect="1"/>
          </p:cNvGraphicFramePr>
          <p:nvPr/>
        </p:nvGraphicFramePr>
        <p:xfrm>
          <a:off x="1934028" y="5062538"/>
          <a:ext cx="6446838" cy="1081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" name="Equation" r:id="rId11" imgW="3644640" imgH="660240" progId="Equation.DSMT4">
                  <p:embed/>
                </p:oleObj>
              </mc:Choice>
              <mc:Fallback>
                <p:oleObj name="Equation" r:id="rId11" imgW="3644640" imgH="660240" progId="Equation.DSMT4">
                  <p:embed/>
                  <p:pic>
                    <p:nvPicPr>
                      <p:cNvPr id="2253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4028" y="5062538"/>
                        <a:ext cx="6446838" cy="1081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0" name="Object 12"/>
          <p:cNvGraphicFramePr>
            <a:graphicFrameLocks noChangeAspect="1"/>
          </p:cNvGraphicFramePr>
          <p:nvPr/>
        </p:nvGraphicFramePr>
        <p:xfrm>
          <a:off x="3276600" y="4466772"/>
          <a:ext cx="350520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name="Equation" r:id="rId13" imgW="1942920" imgH="253800" progId="Equation.DSMT4">
                  <p:embed/>
                </p:oleObj>
              </mc:Choice>
              <mc:Fallback>
                <p:oleObj name="Equation" r:id="rId13" imgW="1942920" imgH="253800" progId="Equation.DSMT4">
                  <p:embed/>
                  <p:pic>
                    <p:nvPicPr>
                      <p:cNvPr id="2254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4466772"/>
                        <a:ext cx="3505200" cy="42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anding wave modes in F-P cavities (cont’d)</a:t>
            </a:r>
          </a:p>
        </p:txBody>
      </p:sp>
      <p:sp>
        <p:nvSpPr>
          <p:cNvPr id="65" name="Line 4"/>
          <p:cNvSpPr>
            <a:spLocks noChangeShapeType="1"/>
          </p:cNvSpPr>
          <p:nvPr/>
        </p:nvSpPr>
        <p:spPr bwMode="auto">
          <a:xfrm>
            <a:off x="747831" y="4085772"/>
            <a:ext cx="0" cy="20574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6" name="Line 5"/>
          <p:cNvSpPr>
            <a:spLocks noChangeShapeType="1"/>
          </p:cNvSpPr>
          <p:nvPr/>
        </p:nvSpPr>
        <p:spPr bwMode="auto">
          <a:xfrm>
            <a:off x="595431" y="4085772"/>
            <a:ext cx="152400" cy="1524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7" name="Line 6"/>
          <p:cNvSpPr>
            <a:spLocks noChangeShapeType="1"/>
          </p:cNvSpPr>
          <p:nvPr/>
        </p:nvSpPr>
        <p:spPr bwMode="auto">
          <a:xfrm>
            <a:off x="595431" y="4238172"/>
            <a:ext cx="152400" cy="1524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9" name="Line 7"/>
          <p:cNvSpPr>
            <a:spLocks noChangeShapeType="1"/>
          </p:cNvSpPr>
          <p:nvPr/>
        </p:nvSpPr>
        <p:spPr bwMode="auto">
          <a:xfrm>
            <a:off x="595431" y="4390572"/>
            <a:ext cx="152400" cy="1524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0" name="Line 8"/>
          <p:cNvSpPr>
            <a:spLocks noChangeShapeType="1"/>
          </p:cNvSpPr>
          <p:nvPr/>
        </p:nvSpPr>
        <p:spPr bwMode="auto">
          <a:xfrm>
            <a:off x="595431" y="4542972"/>
            <a:ext cx="152400" cy="1524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1" name="Line 9"/>
          <p:cNvSpPr>
            <a:spLocks noChangeShapeType="1"/>
          </p:cNvSpPr>
          <p:nvPr/>
        </p:nvSpPr>
        <p:spPr bwMode="auto">
          <a:xfrm>
            <a:off x="595431" y="4695372"/>
            <a:ext cx="152400" cy="1524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2" name="Line 10"/>
          <p:cNvSpPr>
            <a:spLocks noChangeShapeType="1"/>
          </p:cNvSpPr>
          <p:nvPr/>
        </p:nvSpPr>
        <p:spPr bwMode="auto">
          <a:xfrm>
            <a:off x="595431" y="4847772"/>
            <a:ext cx="152400" cy="1524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3" name="Line 11"/>
          <p:cNvSpPr>
            <a:spLocks noChangeShapeType="1"/>
          </p:cNvSpPr>
          <p:nvPr/>
        </p:nvSpPr>
        <p:spPr bwMode="auto">
          <a:xfrm>
            <a:off x="595431" y="5000172"/>
            <a:ext cx="152400" cy="1524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4" name="Line 12"/>
          <p:cNvSpPr>
            <a:spLocks noChangeShapeType="1"/>
          </p:cNvSpPr>
          <p:nvPr/>
        </p:nvSpPr>
        <p:spPr bwMode="auto">
          <a:xfrm>
            <a:off x="595431" y="5152572"/>
            <a:ext cx="152400" cy="1524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5" name="Line 13"/>
          <p:cNvSpPr>
            <a:spLocks noChangeShapeType="1"/>
          </p:cNvSpPr>
          <p:nvPr/>
        </p:nvSpPr>
        <p:spPr bwMode="auto">
          <a:xfrm>
            <a:off x="595431" y="5304972"/>
            <a:ext cx="152400" cy="1524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6" name="Line 14"/>
          <p:cNvSpPr>
            <a:spLocks noChangeShapeType="1"/>
          </p:cNvSpPr>
          <p:nvPr/>
        </p:nvSpPr>
        <p:spPr bwMode="auto">
          <a:xfrm>
            <a:off x="595431" y="5457372"/>
            <a:ext cx="152400" cy="1524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7" name="Line 15"/>
          <p:cNvSpPr>
            <a:spLocks noChangeShapeType="1"/>
          </p:cNvSpPr>
          <p:nvPr/>
        </p:nvSpPr>
        <p:spPr bwMode="auto">
          <a:xfrm rot="10800000">
            <a:off x="2910459" y="4085772"/>
            <a:ext cx="0" cy="20574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8" name="Line 16"/>
          <p:cNvSpPr>
            <a:spLocks noChangeShapeType="1"/>
          </p:cNvSpPr>
          <p:nvPr/>
        </p:nvSpPr>
        <p:spPr bwMode="auto">
          <a:xfrm rot="10800000">
            <a:off x="2910459" y="5533572"/>
            <a:ext cx="152400" cy="1524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9" name="Line 17"/>
          <p:cNvSpPr>
            <a:spLocks noChangeShapeType="1"/>
          </p:cNvSpPr>
          <p:nvPr/>
        </p:nvSpPr>
        <p:spPr bwMode="auto">
          <a:xfrm rot="10800000">
            <a:off x="2910459" y="5381172"/>
            <a:ext cx="152400" cy="1524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0" name="Line 18"/>
          <p:cNvSpPr>
            <a:spLocks noChangeShapeType="1"/>
          </p:cNvSpPr>
          <p:nvPr/>
        </p:nvSpPr>
        <p:spPr bwMode="auto">
          <a:xfrm rot="10800000">
            <a:off x="2910459" y="5228772"/>
            <a:ext cx="152400" cy="1524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1" name="Line 19"/>
          <p:cNvSpPr>
            <a:spLocks noChangeShapeType="1"/>
          </p:cNvSpPr>
          <p:nvPr/>
        </p:nvSpPr>
        <p:spPr bwMode="auto">
          <a:xfrm rot="10800000">
            <a:off x="2910459" y="5076372"/>
            <a:ext cx="152400" cy="1524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2" name="Line 20"/>
          <p:cNvSpPr>
            <a:spLocks noChangeShapeType="1"/>
          </p:cNvSpPr>
          <p:nvPr/>
        </p:nvSpPr>
        <p:spPr bwMode="auto">
          <a:xfrm rot="10800000">
            <a:off x="2910459" y="4923972"/>
            <a:ext cx="152400" cy="1524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3" name="Line 21"/>
          <p:cNvSpPr>
            <a:spLocks noChangeShapeType="1"/>
          </p:cNvSpPr>
          <p:nvPr/>
        </p:nvSpPr>
        <p:spPr bwMode="auto">
          <a:xfrm rot="10800000">
            <a:off x="2910459" y="4771572"/>
            <a:ext cx="152400" cy="1524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4" name="Line 22"/>
          <p:cNvSpPr>
            <a:spLocks noChangeShapeType="1"/>
          </p:cNvSpPr>
          <p:nvPr/>
        </p:nvSpPr>
        <p:spPr bwMode="auto">
          <a:xfrm rot="10800000">
            <a:off x="2910459" y="4619172"/>
            <a:ext cx="152400" cy="1524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5" name="Line 23"/>
          <p:cNvSpPr>
            <a:spLocks noChangeShapeType="1"/>
          </p:cNvSpPr>
          <p:nvPr/>
        </p:nvSpPr>
        <p:spPr bwMode="auto">
          <a:xfrm rot="10800000">
            <a:off x="2910459" y="4466772"/>
            <a:ext cx="152400" cy="1524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6" name="Line 24"/>
          <p:cNvSpPr>
            <a:spLocks noChangeShapeType="1"/>
          </p:cNvSpPr>
          <p:nvPr/>
        </p:nvSpPr>
        <p:spPr bwMode="auto">
          <a:xfrm rot="10800000">
            <a:off x="2910459" y="4314372"/>
            <a:ext cx="152400" cy="1524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7" name="Line 25"/>
          <p:cNvSpPr>
            <a:spLocks noChangeShapeType="1"/>
          </p:cNvSpPr>
          <p:nvPr/>
        </p:nvSpPr>
        <p:spPr bwMode="auto">
          <a:xfrm rot="10800000">
            <a:off x="2910459" y="4161972"/>
            <a:ext cx="152400" cy="1524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8" name="Line 26"/>
          <p:cNvSpPr>
            <a:spLocks noChangeShapeType="1"/>
          </p:cNvSpPr>
          <p:nvPr/>
        </p:nvSpPr>
        <p:spPr bwMode="auto">
          <a:xfrm flipV="1">
            <a:off x="390870" y="4314372"/>
            <a:ext cx="356960" cy="0"/>
          </a:xfrm>
          <a:prstGeom prst="line">
            <a:avLst/>
          </a:prstGeom>
          <a:noFill/>
          <a:ln w="15875">
            <a:solidFill>
              <a:srgbClr val="FF0000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9" name="Line 28"/>
          <p:cNvSpPr>
            <a:spLocks noChangeShapeType="1"/>
          </p:cNvSpPr>
          <p:nvPr/>
        </p:nvSpPr>
        <p:spPr bwMode="auto">
          <a:xfrm>
            <a:off x="695670" y="4314599"/>
            <a:ext cx="1986189" cy="0"/>
          </a:xfrm>
          <a:prstGeom prst="line">
            <a:avLst/>
          </a:prstGeom>
          <a:noFill/>
          <a:ln w="15875">
            <a:solidFill>
              <a:srgbClr val="FF0000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0" name="Arc 30"/>
          <p:cNvSpPr>
            <a:spLocks/>
          </p:cNvSpPr>
          <p:nvPr/>
        </p:nvSpPr>
        <p:spPr bwMode="auto">
          <a:xfrm>
            <a:off x="2651697" y="4314372"/>
            <a:ext cx="182562" cy="182563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15875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1" name="Arc 31"/>
          <p:cNvSpPr>
            <a:spLocks/>
          </p:cNvSpPr>
          <p:nvPr/>
        </p:nvSpPr>
        <p:spPr bwMode="auto">
          <a:xfrm rot="10800000" flipH="1">
            <a:off x="2651697" y="4512810"/>
            <a:ext cx="182562" cy="182562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15875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2" name="Line 32"/>
          <p:cNvSpPr>
            <a:spLocks noChangeShapeType="1"/>
          </p:cNvSpPr>
          <p:nvPr/>
        </p:nvSpPr>
        <p:spPr bwMode="auto">
          <a:xfrm flipH="1" flipV="1">
            <a:off x="1000470" y="4695599"/>
            <a:ext cx="1681389" cy="0"/>
          </a:xfrm>
          <a:prstGeom prst="line">
            <a:avLst/>
          </a:prstGeom>
          <a:noFill/>
          <a:ln w="15875">
            <a:solidFill>
              <a:srgbClr val="FF0000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3" name="Arc 33"/>
          <p:cNvSpPr>
            <a:spLocks/>
          </p:cNvSpPr>
          <p:nvPr/>
        </p:nvSpPr>
        <p:spPr bwMode="auto">
          <a:xfrm rot="10800000">
            <a:off x="817908" y="4893810"/>
            <a:ext cx="182562" cy="182562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15875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4" name="Arc 34"/>
          <p:cNvSpPr>
            <a:spLocks/>
          </p:cNvSpPr>
          <p:nvPr/>
        </p:nvSpPr>
        <p:spPr bwMode="auto">
          <a:xfrm flipH="1">
            <a:off x="817908" y="4695372"/>
            <a:ext cx="182562" cy="182563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15875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5" name="Line 35"/>
          <p:cNvSpPr>
            <a:spLocks noChangeShapeType="1"/>
          </p:cNvSpPr>
          <p:nvPr/>
        </p:nvSpPr>
        <p:spPr bwMode="auto">
          <a:xfrm rot="10800000" flipH="1" flipV="1">
            <a:off x="1000470" y="5076371"/>
            <a:ext cx="1681389" cy="0"/>
          </a:xfrm>
          <a:prstGeom prst="line">
            <a:avLst/>
          </a:prstGeom>
          <a:noFill/>
          <a:ln w="15875">
            <a:solidFill>
              <a:srgbClr val="FF0000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6" name="Text Box 36"/>
          <p:cNvSpPr txBox="1">
            <a:spLocks noChangeArrowheads="1"/>
          </p:cNvSpPr>
          <p:nvPr/>
        </p:nvSpPr>
        <p:spPr bwMode="auto">
          <a:xfrm rot="5400000">
            <a:off x="1585237" y="5239091"/>
            <a:ext cx="5397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2800" dirty="0">
                <a:solidFill>
                  <a:srgbClr val="FF0000"/>
                </a:solidFill>
                <a:ea typeface="宋体" pitchFamily="2" charset="-122"/>
              </a:rPr>
              <a:t>…</a:t>
            </a:r>
            <a:endParaRPr lang="en-US" sz="2800" dirty="0">
              <a:solidFill>
                <a:srgbClr val="FF0000"/>
              </a:solidFill>
            </a:endParaRPr>
          </a:p>
        </p:txBody>
      </p:sp>
      <p:sp>
        <p:nvSpPr>
          <p:cNvPr id="97" name="Arc 37"/>
          <p:cNvSpPr>
            <a:spLocks/>
          </p:cNvSpPr>
          <p:nvPr/>
        </p:nvSpPr>
        <p:spPr bwMode="auto">
          <a:xfrm>
            <a:off x="2681859" y="5076372"/>
            <a:ext cx="182563" cy="182563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15875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8" name="Line 39"/>
          <p:cNvSpPr>
            <a:spLocks noChangeShapeType="1"/>
          </p:cNvSpPr>
          <p:nvPr/>
        </p:nvSpPr>
        <p:spPr bwMode="auto">
          <a:xfrm>
            <a:off x="595431" y="5609772"/>
            <a:ext cx="152400" cy="1524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9" name="Line 40"/>
          <p:cNvSpPr>
            <a:spLocks noChangeShapeType="1"/>
          </p:cNvSpPr>
          <p:nvPr/>
        </p:nvSpPr>
        <p:spPr bwMode="auto">
          <a:xfrm>
            <a:off x="595431" y="5762172"/>
            <a:ext cx="152400" cy="1524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00" name="Line 41"/>
          <p:cNvSpPr>
            <a:spLocks noChangeShapeType="1"/>
          </p:cNvSpPr>
          <p:nvPr/>
        </p:nvSpPr>
        <p:spPr bwMode="auto">
          <a:xfrm>
            <a:off x="595431" y="5914572"/>
            <a:ext cx="152400" cy="1524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01" name="Line 43"/>
          <p:cNvSpPr>
            <a:spLocks noChangeShapeType="1"/>
          </p:cNvSpPr>
          <p:nvPr/>
        </p:nvSpPr>
        <p:spPr bwMode="auto">
          <a:xfrm rot="10800000">
            <a:off x="2910459" y="5990772"/>
            <a:ext cx="152400" cy="1524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02" name="Line 44"/>
          <p:cNvSpPr>
            <a:spLocks noChangeShapeType="1"/>
          </p:cNvSpPr>
          <p:nvPr/>
        </p:nvSpPr>
        <p:spPr bwMode="auto">
          <a:xfrm rot="10800000">
            <a:off x="2910459" y="5838372"/>
            <a:ext cx="152400" cy="1524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03" name="Line 45"/>
          <p:cNvSpPr>
            <a:spLocks noChangeShapeType="1"/>
          </p:cNvSpPr>
          <p:nvPr/>
        </p:nvSpPr>
        <p:spPr bwMode="auto">
          <a:xfrm rot="10800000">
            <a:off x="2910459" y="5685972"/>
            <a:ext cx="152400" cy="1524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04" name="Arc 48"/>
          <p:cNvSpPr>
            <a:spLocks/>
          </p:cNvSpPr>
          <p:nvPr/>
        </p:nvSpPr>
        <p:spPr bwMode="auto">
          <a:xfrm rot="10800000" flipH="1">
            <a:off x="2651697" y="5732010"/>
            <a:ext cx="182562" cy="182562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15875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5" name="Line 49"/>
          <p:cNvSpPr>
            <a:spLocks noChangeShapeType="1"/>
          </p:cNvSpPr>
          <p:nvPr/>
        </p:nvSpPr>
        <p:spPr bwMode="auto">
          <a:xfrm flipH="1" flipV="1">
            <a:off x="771870" y="5914799"/>
            <a:ext cx="1909989" cy="0"/>
          </a:xfrm>
          <a:prstGeom prst="line">
            <a:avLst/>
          </a:prstGeom>
          <a:noFill/>
          <a:ln w="15875">
            <a:solidFill>
              <a:srgbClr val="FF0000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/>
          </a:p>
        </p:txBody>
      </p:sp>
      <p:pic>
        <p:nvPicPr>
          <p:cNvPr id="23565" name="Picture 13" descr="C:\Users\hjj\Desktop\untitled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81000" y="1783080"/>
            <a:ext cx="2804160" cy="2103120"/>
          </a:xfrm>
          <a:prstGeom prst="rect">
            <a:avLst/>
          </a:prstGeom>
          <a:noFill/>
        </p:spPr>
      </p:pic>
      <p:pic>
        <p:nvPicPr>
          <p:cNvPr id="23566" name="Picture 14" descr="C:\Users\hjj\Desktop\untitled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124200" y="1783080"/>
            <a:ext cx="2804160" cy="2103120"/>
          </a:xfrm>
          <a:prstGeom prst="rect">
            <a:avLst/>
          </a:prstGeom>
          <a:noFill/>
        </p:spPr>
      </p:pic>
      <p:pic>
        <p:nvPicPr>
          <p:cNvPr id="23567" name="Picture 15" descr="C:\Users\hjj\Desktop\untitled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896428" y="1783080"/>
            <a:ext cx="2804160" cy="2103120"/>
          </a:xfrm>
          <a:prstGeom prst="rect">
            <a:avLst/>
          </a:prstGeom>
          <a:noFill/>
        </p:spPr>
      </p:pic>
      <p:pic>
        <p:nvPicPr>
          <p:cNvPr id="23568" name="Picture 16" descr="C:\Users\hjj\Desktop\untitled.pn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109686" y="4191000"/>
            <a:ext cx="2804160" cy="2103120"/>
          </a:xfrm>
          <a:prstGeom prst="rect">
            <a:avLst/>
          </a:prstGeom>
          <a:noFill/>
        </p:spPr>
      </p:pic>
      <p:pic>
        <p:nvPicPr>
          <p:cNvPr id="23569" name="Picture 17" descr="C:\Users\hjj\Desktop\untitled.pn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852886" y="4191000"/>
            <a:ext cx="2804160" cy="2103120"/>
          </a:xfrm>
          <a:prstGeom prst="rect">
            <a:avLst/>
          </a:prstGeom>
          <a:noFill/>
        </p:spPr>
      </p:pic>
      <p:pic>
        <p:nvPicPr>
          <p:cNvPr id="23557" name="Picture 5" descr="C:\Users\hjj\Desktop\kk.gif"/>
          <p:cNvPicPr>
            <a:picLocks noChangeAspect="1" noChangeArrowheads="1" noCrop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367212" y="1781628"/>
            <a:ext cx="2804160" cy="2103120"/>
          </a:xfrm>
          <a:prstGeom prst="rect">
            <a:avLst/>
          </a:prstGeom>
          <a:noFill/>
        </p:spPr>
      </p:pic>
      <p:pic>
        <p:nvPicPr>
          <p:cNvPr id="23558" name="Picture 6" descr="C:\Users\hjj\Desktop\kk.gif"/>
          <p:cNvPicPr>
            <a:picLocks noChangeAspect="1" noChangeArrowheads="1" noCrop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3124200" y="1782580"/>
            <a:ext cx="2804160" cy="2103120"/>
          </a:xfrm>
          <a:prstGeom prst="rect">
            <a:avLst/>
          </a:prstGeom>
          <a:noFill/>
        </p:spPr>
      </p:pic>
      <p:sp>
        <p:nvSpPr>
          <p:cNvPr id="120" name="TextBox 119"/>
          <p:cNvSpPr txBox="1"/>
          <p:nvPr/>
        </p:nvSpPr>
        <p:spPr>
          <a:xfrm>
            <a:off x="4191000" y="3974068"/>
            <a:ext cx="7425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N = 4</a:t>
            </a:r>
          </a:p>
        </p:txBody>
      </p:sp>
      <p:sp>
        <p:nvSpPr>
          <p:cNvPr id="121" name="TextBox 120"/>
          <p:cNvSpPr txBox="1"/>
          <p:nvPr/>
        </p:nvSpPr>
        <p:spPr>
          <a:xfrm>
            <a:off x="6968203" y="3976914"/>
            <a:ext cx="7425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N = 5</a:t>
            </a:r>
          </a:p>
        </p:txBody>
      </p:sp>
      <p:sp>
        <p:nvSpPr>
          <p:cNvPr id="122" name="TextBox 121"/>
          <p:cNvSpPr txBox="1"/>
          <p:nvPr/>
        </p:nvSpPr>
        <p:spPr>
          <a:xfrm>
            <a:off x="7021284" y="1554480"/>
            <a:ext cx="7425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N = 3</a:t>
            </a:r>
          </a:p>
        </p:txBody>
      </p:sp>
      <p:sp>
        <p:nvSpPr>
          <p:cNvPr id="123" name="TextBox 122"/>
          <p:cNvSpPr txBox="1"/>
          <p:nvPr/>
        </p:nvSpPr>
        <p:spPr>
          <a:xfrm>
            <a:off x="4234542" y="1554480"/>
            <a:ext cx="7425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N = 2</a:t>
            </a:r>
          </a:p>
        </p:txBody>
      </p:sp>
      <p:sp>
        <p:nvSpPr>
          <p:cNvPr id="124" name="TextBox 123"/>
          <p:cNvSpPr txBox="1"/>
          <p:nvPr/>
        </p:nvSpPr>
        <p:spPr>
          <a:xfrm>
            <a:off x="1491342" y="1554480"/>
            <a:ext cx="7425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N = 1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Pixel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Pixel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Guided Wave Optics</Template>
  <TotalTime>21287</TotalTime>
  <Words>2378</Words>
  <Application>Microsoft Office PowerPoint</Application>
  <PresentationFormat>On-screen Show (4:3)</PresentationFormat>
  <Paragraphs>477</Paragraphs>
  <Slides>49</Slides>
  <Notes>1</Notes>
  <HiddenSlides>0</HiddenSlides>
  <MMClips>1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49</vt:i4>
      </vt:variant>
    </vt:vector>
  </HeadingPairs>
  <TitlesOfParts>
    <vt:vector size="63" baseType="lpstr">
      <vt:lpstr>ＭＳ Ｐゴシック</vt:lpstr>
      <vt:lpstr>Roboto</vt:lpstr>
      <vt:lpstr>宋体</vt:lpstr>
      <vt:lpstr>Arial</vt:lpstr>
      <vt:lpstr>Arial Black</vt:lpstr>
      <vt:lpstr>Calibri</vt:lpstr>
      <vt:lpstr>Symbol</vt:lpstr>
      <vt:lpstr>Times New Roman</vt:lpstr>
      <vt:lpstr>Webdings</vt:lpstr>
      <vt:lpstr>Wingdings</vt:lpstr>
      <vt:lpstr>Pixel</vt:lpstr>
      <vt:lpstr>Equation</vt:lpstr>
      <vt:lpstr>MathType 7.0 Equation</vt:lpstr>
      <vt:lpstr>Graph</vt:lpstr>
      <vt:lpstr>MIT 3.156/3.46 Photonic Materials and Devices  5: Optical Resonant Cavities</vt:lpstr>
      <vt:lpstr>Optical resonance and resonant cavities</vt:lpstr>
      <vt:lpstr>Resonance: a mechanical analog</vt:lpstr>
      <vt:lpstr>An infinite corridor in two mirrors</vt:lpstr>
      <vt:lpstr>A ray tracing model</vt:lpstr>
      <vt:lpstr>A close inspection of phasor summation</vt:lpstr>
      <vt:lpstr>A close inspection of phasor summation</vt:lpstr>
      <vt:lpstr>Standing wave modes in F-P cavities</vt:lpstr>
      <vt:lpstr>Standing wave modes in F-P cavities (cont’d)</vt:lpstr>
      <vt:lpstr>Important concepts</vt:lpstr>
      <vt:lpstr>Important concepts</vt:lpstr>
      <vt:lpstr>Optical loss in cavities</vt:lpstr>
      <vt:lpstr>Cavity perturbation theory</vt:lpstr>
      <vt:lpstr>Standing wave vs. travelling wave cavities</vt:lpstr>
      <vt:lpstr>Whispering gallery mode</vt:lpstr>
      <vt:lpstr>Standing wave vs. travelling wave cavities</vt:lpstr>
      <vt:lpstr>Degeneracy lifting in travelling wave cavities </vt:lpstr>
      <vt:lpstr>Optical coupling to cavity modes</vt:lpstr>
      <vt:lpstr>Optical coupling to cavity modes</vt:lpstr>
      <vt:lpstr>Critical coupling</vt:lpstr>
      <vt:lpstr>Critical coupling as a consequence of interference</vt:lpstr>
      <vt:lpstr>Matrix representation of directional couplers</vt:lpstr>
      <vt:lpstr>Coupling matrix approach for travelling wave cavities</vt:lpstr>
      <vt:lpstr>Coupling matrix approach for travelling wave cavities</vt:lpstr>
      <vt:lpstr>Waveguide loss measurement</vt:lpstr>
      <vt:lpstr>Waveguide loss measurement</vt:lpstr>
      <vt:lpstr>Optical resonator: a ubiquitous platform</vt:lpstr>
      <vt:lpstr>Wavelength Division Multiplexing (WDM)</vt:lpstr>
      <vt:lpstr>PowerPoint Presentation</vt:lpstr>
      <vt:lpstr>Wavelength Division Multiplexing (WDM)</vt:lpstr>
      <vt:lpstr>Ring resonator add-drop filter</vt:lpstr>
      <vt:lpstr>Semiconductor lasers</vt:lpstr>
      <vt:lpstr>Vertical Cavity Surface Emitting Lasers (VCSELs)</vt:lpstr>
      <vt:lpstr>Vertical Cavity Surface Emitting Lasers (VCSELs)</vt:lpstr>
      <vt:lpstr>Resonator optical sensors: refractometry</vt:lpstr>
      <vt:lpstr>Resonator optical sensors: refractometry</vt:lpstr>
      <vt:lpstr>Resonator optical sensors: refractometry</vt:lpstr>
      <vt:lpstr>Resonator optical sensors: absorption spectrocopy</vt:lpstr>
      <vt:lpstr>Resonator optical sensors: absorption spectrocopy</vt:lpstr>
      <vt:lpstr>Resonator optical sensors: refractometry</vt:lpstr>
      <vt:lpstr>Silicon micro-ring switch/modulator</vt:lpstr>
      <vt:lpstr>The challenge: narrow band operation &amp; fabrication/thermal sensitivity</vt:lpstr>
      <vt:lpstr>Active thermo-optic compensation</vt:lpstr>
      <vt:lpstr>Towards electronic-photonic convergence</vt:lpstr>
      <vt:lpstr>Resources: VM-Lab Simulations</vt:lpstr>
      <vt:lpstr>List of symbols</vt:lpstr>
      <vt:lpstr>List of symbols</vt:lpstr>
      <vt:lpstr>List of symbols</vt:lpstr>
      <vt:lpstr>List of symbols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SEG 803 Equilibria in Material Systems</dc:title>
  <dc:creator>JJ HU</dc:creator>
  <cp:lastModifiedBy>JJ HU</cp:lastModifiedBy>
  <cp:revision>2733</cp:revision>
  <dcterms:created xsi:type="dcterms:W3CDTF">2006-08-16T00:00:00Z</dcterms:created>
  <dcterms:modified xsi:type="dcterms:W3CDTF">2020-12-05T17:13:10Z</dcterms:modified>
</cp:coreProperties>
</file>